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5.xml" ContentType="application/vnd.openxmlformats-officedocument.presentationml.notesSlide+xml"/>
  <Override PartName="/ppt/ink/ink3.xml" ContentType="application/inkml+xml"/>
  <Override PartName="/ppt/notesSlides/notesSlide6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notesSlides/notesSlide7.xml" ContentType="application/vnd.openxmlformats-officedocument.presentationml.notesSlide+xml"/>
  <Override PartName="/ppt/ink/ink6.xml" ContentType="application/inkml+xml"/>
  <Override PartName="/ppt/notesSlides/notesSlide8.xml" ContentType="application/vnd.openxmlformats-officedocument.presentationml.notesSlide+xml"/>
  <Override PartName="/ppt/ink/ink7.xml" ContentType="application/inkml+xml"/>
  <Override PartName="/ppt/notesSlides/notesSlide9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notesSlides/notesSlide10.xml" ContentType="application/vnd.openxmlformats-officedocument.presentationml.notesSlide+xml"/>
  <Override PartName="/ppt/ink/ink10.xml" ContentType="application/inkml+xml"/>
  <Override PartName="/ppt/notesSlides/notesSlide11.xml" ContentType="application/vnd.openxmlformats-officedocument.presentationml.notesSlide+xml"/>
  <Override PartName="/ppt/ink/ink11.xml" ContentType="application/inkml+xml"/>
  <Override PartName="/ppt/notesSlides/notesSlide12.xml" ContentType="application/vnd.openxmlformats-officedocument.presentationml.notesSlide+xml"/>
  <Override PartName="/ppt/ink/ink12.xml" ContentType="application/inkml+xml"/>
  <Override PartName="/ppt/notesSlides/notesSlide13.xml" ContentType="application/vnd.openxmlformats-officedocument.presentationml.notesSlide+xml"/>
  <Override PartName="/ppt/ink/ink13.xml" ContentType="application/inkml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14.xml" ContentType="application/inkml+xml"/>
  <Override PartName="/ppt/notesSlides/notesSlide17.xml" ContentType="application/vnd.openxmlformats-officedocument.presentationml.notesSlide+xml"/>
  <Override PartName="/ppt/ink/ink15.xml" ContentType="application/inkml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ink/ink16.xml" ContentType="application/inkml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502" r:id="rId3"/>
    <p:sldId id="507" r:id="rId4"/>
    <p:sldId id="489" r:id="rId5"/>
    <p:sldId id="508" r:id="rId6"/>
    <p:sldId id="588" r:id="rId7"/>
    <p:sldId id="612" r:id="rId8"/>
    <p:sldId id="589" r:id="rId9"/>
    <p:sldId id="587" r:id="rId10"/>
    <p:sldId id="591" r:id="rId11"/>
    <p:sldId id="590" r:id="rId12"/>
    <p:sldId id="592" r:id="rId13"/>
    <p:sldId id="593" r:id="rId14"/>
    <p:sldId id="594" r:id="rId15"/>
    <p:sldId id="595" r:id="rId16"/>
    <p:sldId id="596" r:id="rId17"/>
    <p:sldId id="597" r:id="rId18"/>
    <p:sldId id="601" r:id="rId19"/>
    <p:sldId id="602" r:id="rId20"/>
    <p:sldId id="603" r:id="rId21"/>
    <p:sldId id="604" r:id="rId22"/>
    <p:sldId id="605" r:id="rId23"/>
    <p:sldId id="608" r:id="rId24"/>
    <p:sldId id="611" r:id="rId25"/>
    <p:sldId id="609" r:id="rId26"/>
    <p:sldId id="610" r:id="rId27"/>
  </p:sldIdLst>
  <p:sldSz cx="9144000" cy="6858000" type="screen4x3"/>
  <p:notesSz cx="6881813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 userDrawn="1">
          <p15:clr>
            <a:srgbClr val="A4A3A4"/>
          </p15:clr>
        </p15:guide>
        <p15:guide id="2" pos="216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5" autoAdjust="0"/>
    <p:restoredTop sz="86427" autoAdjust="0"/>
  </p:normalViewPr>
  <p:slideViewPr>
    <p:cSldViewPr snapToGrid="0" snapToObjects="1">
      <p:cViewPr varScale="1">
        <p:scale>
          <a:sx n="65" d="100"/>
          <a:sy n="65" d="100"/>
        </p:scale>
        <p:origin x="58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121" d="100"/>
          <a:sy n="121" d="100"/>
        </p:scale>
        <p:origin x="4844" y="88"/>
      </p:cViewPr>
      <p:guideLst>
        <p:guide orient="horz" pos="2929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3"/>
            <a:ext cx="2982119" cy="464820"/>
          </a:xfrm>
          <a:prstGeom prst="rect">
            <a:avLst/>
          </a:prstGeom>
        </p:spPr>
        <p:txBody>
          <a:bodyPr vert="horz" lIns="92742" tIns="46372" rIns="92742" bIns="46372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3"/>
            <a:ext cx="2982119" cy="464820"/>
          </a:xfrm>
          <a:prstGeom prst="rect">
            <a:avLst/>
          </a:prstGeom>
        </p:spPr>
        <p:txBody>
          <a:bodyPr vert="horz" lIns="92742" tIns="46372" rIns="92742" bIns="46372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6/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8829966"/>
            <a:ext cx="2982119" cy="464820"/>
          </a:xfrm>
          <a:prstGeom prst="rect">
            <a:avLst/>
          </a:prstGeom>
        </p:spPr>
        <p:txBody>
          <a:bodyPr vert="horz" lIns="92742" tIns="46372" rIns="92742" bIns="46372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6"/>
            <a:ext cx="2982119" cy="464820"/>
          </a:xfrm>
          <a:prstGeom prst="rect">
            <a:avLst/>
          </a:prstGeom>
        </p:spPr>
        <p:txBody>
          <a:bodyPr vert="horz" lIns="92742" tIns="46372" rIns="92742" bIns="46372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33299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6-02T18:04:30.2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323 1571 18 0,'1'-15'62'0,"-1"0"-2"0,0-2-8 15,0 2-11-15,0 2-5 16,0 1-9-16,0 0-10 15,0 12-5-15,0-17-4 16,0 17-3-16,0 0-2 0,0 0-2 16,0 0 1-1,0 8 1-15,5 2 0 0,-1 1 4 16,15 16 1-16,5 5 1 0,7-2 0 15,6-1 0 1,6-5-1-16,-18-20-1 0,3-2 0 16,1-2-2-16,0-2-1 15,-2-10-1-15,-1-3 1 16,-4-4-2-16,0-3 0 15,-3 1 0-15,-1-2 0 0,-5-1-2 16,-1-1-3 0,-4 1-2-16,3 0-9 0,-7-1-26 15,-4 3-53-15,3 2-4 0,-3 3-8 16</inkml:trace>
  <inkml:trace contextRef="#ctx0" brushRef="#br0" timeOffset="450">21393 1134 89 0,'-10'-4'98'0,"0"2"-4"0,-2-1-6 16,3 1-71-16,0 0-4 16,-1 0-6-16,10 2-3 15,-12-4-3-15,12 4-5 0,-12-6-6 16,12 6-10-16,-7-10-38 15,7 10-32-15,0 0-8 0,0 0-3 16</inkml:trace>
  <inkml:trace contextRef="#ctx0" brushRef="#br0" timeOffset="650">21601 1034 6 0,'22'-3'102'0,"-4"-1"-5"15,-1-1-4 1,-5 4-4-16,1 1-79 0,-5-3-1 16,-8 3-4-16,11-3-5 15,-11 3-5-15,0 0-6 0,11-2-31 16,-11 2-46-16,-15-7-6 15,15 7-7-15</inkml:trace>
  <inkml:trace contextRef="#ctx0" brushRef="#br0" timeOffset="1490">21384 873 19 0,'0'0'81'0,"-12"-21"1"15,-2-1-44-15,14 22-7 16,0 0-16-16,-8-11-7 15,-2 0-2-15,2 1-4 16,-1-3-1-16,-1 13-2 16,-37 10 2-16,33 12 0 15,-5-4 1-15,1 7 0 0,-2 0 0 16,-3 6 1-16,0-1 0 0,0 5 0 15,0 2-1 1,1 5-1-16,1-2 1 0,1 4-1 16,0-1 1-1,2 2-1-15,5-4 0 0,3 4 1 16,1-4 1-16,8-17 4 15,1 53-1-15,16-6 0 0,14-8 0 16,10-11 1 0,8-6 0-16,7-10-2 0,3-6 0 15,-5-13-2-15,1-3 0 0,3-4-1 16,2 0 0-1,1-8 0-15,-2-2 0 0,2 0 1 16,1-7 0-16,1-5-1 16,0-3 1-16,-1-2 1 0,-3-1-1 15,-3-3 1 1,-27 10-2-16,1-2 0 0,-1-1 0 15,2-1 1 1,-1-3-2-16,0-2 1 0,-3-2-1 16,1-5 0-16,-2-2 2 0,-3 0 0 15,0-5-1 1,-1-2 0-16,-4-5 0 0,-1 0 0 15,-4-3 0-15,-1-2-1 16,-3 0-1-16,-7-2 0 0,-2-1 1 16,-11 3-1-1,-5-4 1-15,-5 4 0 0,-6 1-1 16,-3 3 1-16,-9 1 0 15,-8 8-1-15,-5 0-2 16,-7 8-3-16,-9 8-9 0,2-1-47 16,-6 15-32-1,-3 3-4-15,5 8-8 0</inkml:trace>
  <inkml:trace contextRef="#ctx0" brushRef="#br0" timeOffset="11230">14363 2750 37 0,'2'-24'70'16,"3"7"-5"0,-4-3-9-16,2 3-14 0,-1-2-6 15,-2 8-8 1,4 3-10-16,-4 8-7 0,0-11-3 15,0 11-4-15,2 6 0 16,0 10 0-16,0 6 0 0,1 9-1 16,-1 5 1-16,-2 10 2 15,0 4 0-15,-2 7 0 16,-1-2 0-16,-3 4 0 0,1-5-2 15,-1-1-1 1,0-6 1-16,3-8-1 0,-2-3 0 16,3-8 0-16,-1-6-1 15,1-6 0-15,0-3-1 16,2-13-2-16,-1 12-2 0,1-12-2 15,0 0-5-15,0 0-4 16,4 10-11-16,-4-10-30 0,0 0-38 16,13-5-6-1,-8-3-1-15</inkml:trace>
  <inkml:trace contextRef="#ctx0" brushRef="#br0" timeOffset="11440">14376 3112 17 0,'-9'0'87'0,"0"0"2"16,9 0-1-1,0 0-55-15,8-2-8 0,19 0-9 16,1-1-2 0,7-1-4-16,1 1 1 0,5-2-4 15,-1-1-5-15,-5-4-4 16,-7 0-6-16,-7 0-13 0,-3-6-23 15,-15-2-45 1,6-3-5-16,-6-4-4 0</inkml:trace>
  <inkml:trace contextRef="#ctx0" brushRef="#br0" timeOffset="11680">14707 2692 24 0,'0'0'86'0,"0"0"-1"16,0 0-1-1,1 13-58-15,-1 15-4 0,-6 8-6 16,-2 12-5-16,0 11 1 0,-3 9 1 15,-3 7 0 1,2-1-4-16,1-2-1 0,-2-3-1 16,1-7-1-16,0-10-2 15,2-8-1-15,3-11-1 16,0-7 0-16,3-9-2 15,-2-5-1-15,6-12-4 0,0 0-4 16,11 3-13 0,-11-3-60-16,19-1-10 0,-1-10-8 15,-1-5-3-15</inkml:trace>
  <inkml:trace contextRef="#ctx0" brushRef="#br0" timeOffset="12040">14967 2873 4 0,'0'0'81'15,"0"0"0"-15,0 0-2 16,-6 6-57-16,-2 12-3 0,-2 9-4 15,-1 7-3 1,1 10-1-16,-3 1 1 0,2 6 2 16,3 2-2-1,2-1 1-15,1-2-2 0,5-4-1 16,0-10-2-16,2-4-2 0,4-8 0 15,2-2-1-15,4-8 0 16,0-2 0-16,3-5-1 0,2-3-1 16,3-4-5-1,-2-4-3-15,6-4-6 0,-4-10-11 16,2-1-33-1,7-4-36-15,-11-5-9 0,-1-3-3 16</inkml:trace>
  <inkml:trace contextRef="#ctx0" brushRef="#br0" timeOffset="12450">15141 3116 14 0,'-2'-8'90'15,"2"8"-4"-15,0 0-4 0,16-2-49 16,-15 13-12 0,3 7-6-16,2 9-6 0,4 2-1 15,1 9 0-15,4-1 2 16,3 2 1-16,1-3-1 0,2-10-1 15,4-6 0-15,-1-9 0 16,-3-9-1-16,4-6-2 16,-3-12 0-16,-3-5-2 0,-5-5-1 15,1-1-2 1,-9 3 0-16,1 5-2 0,-6 2-2 15,0 5 1-15,-1 12 0 16,0 0 0-16,10 17-1 16,-2-5 2-16,5 5 1 15,3-8 2-15,1 3 0 0,4-7 2 16,0-5 0-16,-3-9 0 0,-2-7 0 15,-5-2-1 1,-5-6-1-16,-6-2 0 0,-6-3-1 16,-5 0 0-1,-5 1-2-15,1 2-1 0,-1 2-1 16,4 6-5-16,2 1-7 15,10 17-21-15,4-9-57 0,-4 9-5 16,12-7-5 0,-3 1-2-16</inkml:trace>
  <inkml:trace contextRef="#ctx0" brushRef="#br0" timeOffset="12710">15680 2833 49 0,'9'0'89'0,"8"0"2"16,8 11-8-16,9 7-58 0,7 10-11 15,6 12 0-15,-1 7-1 0,-3 9-3 16,-9 7-2 0,-12 7-3-16,-13 1 1 0,-10-2-1 15,-17-8 0-15,-8-5 0 16,-5-8-1-16,-1-10-1 0,3-13 0 15,3-8-2 1,8-4-4-16,4-10-3 0,14-3-12 16,0 0-58-1,10 0-18-15,12-10-4 0,3-7-4 16</inkml:trace>
  <inkml:trace contextRef="#ctx0" brushRef="#br0" timeOffset="13140">16335 2964 75 0,'-26'0'89'0,"1"0"-4"15,5 1-46-15,6 3-12 0,14-4-3 16,-4 13-6-16,15-6-2 16,16-2-3-16,13 0-1 0,6-2 0 15,4-3 0 1,5 0-4-16,-5 0-2 0,-3 0-2 15,-8-3-1 1,-9 3-1-16,-11-2-1 0,-5 2-1 16,-14 0-1-16,10 0-2 15,-10 0-3-15,0 0-2 0,0 0-7 16,0 0-9-16,0 0-31 15,0 0-36-15,10-1-8 16,-10 1-1-16</inkml:trace>
  <inkml:trace contextRef="#ctx0" brushRef="#br0" timeOffset="13340">16317 3205 37 0,'-14'17'99'15,"14"-5"-3"-15,21-3-4 0,26-4-60 16,10 1-7-1,12-5-1-15,3-1-4 0,5 0-7 16,-6-1-10-16,-6 1-6 16,-17-3-20-16,-25 3-66 15,4 3-4-15,-11 1-6 16,-2 0-6-16</inkml:trace>
  <inkml:trace contextRef="#ctx0" brushRef="#br0" timeOffset="21160">16284 2566 37 0,'-30'-12'93'0,"2"-1"-2"15,2-3-35-15,4 6-12 0,7 7-16 16,4 0-7 0,11 3-5-16,0 0-4 0,31 13-3 15,10-8-1-15,18 2 0 0,9 0-1 16,5-2 1-1,1-3-4-15,-1-2 0 0,-10 0-1 16,-13 1-1-16,-17-2-5 16,-11 1-9-16,-22 6-64 0,0-6-14 15,-5-3-8 1,-6-6-7-16</inkml:trace>
  <inkml:trace contextRef="#ctx0" brushRef="#br0" timeOffset="22100">18198 2249 39 0,'0'-8'94'0,"0"8"-6"0,-1-14-5 16,34 14-59-16,-63 8-3 16,36 16-5-16,8 1-2 15,0 4-2-15,3 6-2 0,1 4 0 16,0 4 1-1,0-3-2-15,-3 3-1 0,-6-10-3 16,-1 2 0 0,-5-5-2-16,-1-1 1 0,0-1-1 15,0-7-1-15,-2 0 1 16,0-6-2-16,0-5 2 0,0 2-1 15,0-12 1-15,0 14 0 0,0-14 0 16,0 0 0 0,13-6 0-16,-3-9 0 0,5-7-1 15,4-7 1 1,3-7-1-16,4-8-1 0,3-3-1 15,1-5 0-15,2 3 0 16,-3 3 0-16,-1 4-4 0,-5 3 0 16,0 14 1-1,-5 0-5-15,-2 9-3 0,-6 4-5 16,3 12-11-16,-13 0-45 0,9 5-23 15,-9-5-7 1,10 0-6-16</inkml:trace>
  <inkml:trace contextRef="#ctx0" brushRef="#br0" timeOffset="22350">18468 2179 69 0,'-13'-6'98'0,"13"6"-3"0,8-9-6 16,20 7-66-16,14-3-6 16,8 0-5-16,8-1-4 0,0-2-2 15,2 3-6 1,-9-4-6-16,-5 6-15 0,-18 3-67 15,-28 0-5-15,0 0-8 0,-17-1-2 16</inkml:trace>
  <inkml:trace contextRef="#ctx0" brushRef="#br0" timeOffset="22640">18005 2319 90 0,'12'10'97'15,"16"-10"-4"-15,7-41-14 0,6 33-64 16,7-1 2-16,-3-1-9 16,2 5-11-16,-13-4-24 0,-17 8-59 15,5-1-7 1,-8 3-3-1,-5 5 2-15</inkml:trace>
  <inkml:trace contextRef="#ctx0" brushRef="#br0" timeOffset="23090">18804 2643 12 0,'-11'1'79'0,"-5"8"4"16,3 5-3-16,2 8-63 0,3 3 0 16,4 2 2-1,4 1 1-15,8-4-1 0,9-2 0 16,7-7-3-16,2-6 1 15,2-9-3-15,-1-1-2 0,-2-12-2 16,-9-2-3 0,-4-2-3-16,-9-7-2 0,-4 2 0 15,-13-4-1-15,-5 7-1 0,-3-3-1 16,-5 10 0-1,2 0-1-15,3 7 0 0,1 2-2 16,7 6-3-16,3 2-5 16,7 8-8-16,3-2-32 0,1 1-38 15,5 1-7 1,4-4-4-16</inkml:trace>
  <inkml:trace contextRef="#ctx0" brushRef="#br0" timeOffset="23480">18958 2663 56 0,'1'5'94'0,"-1"7"-2"16,0-1-5-1,4 5-64-15,1 3-1 0,4-2-1 16,0-1-7-16,3-3-2 0,3-3-2 15,-1-3-2-15,4-5-1 16,-1-2-2-16,1-7 0 0,0-5-2 16,-3-5-1-1,2 0-1-15,-4 2 0 0,-3-2 0 16,-1 0-1-1,-4 5-1-15,-1 4 0 0,-4 8 0 16,0 0 1-16,0 0-1 16,10 14 0-16,-6-1 1 0,4 5-1 15,-1-1 2-15,0 2 0 16,1-5 0-16,-1 2 1 15,-7-16-1-15,13 14-1 0,-13-14 1 16,8 6-3 0,-8-6-3-16,0 0-9 0,19-4-24 15,-2-4-55-15,-6-3-4 16,1-9-5-16,1-2-5 0</inkml:trace>
  <inkml:trace contextRef="#ctx0" brushRef="#br0" timeOffset="23690">19410 2519 64 0,'0'0'93'0,"10"2"-3"15,-10-2-4-15,13 23-64 16,-8 0-4-16,-2 1-3 16,0 5-5-16,-1 2-2 15,1 3-1-15,-2-2-2 0,-1 1-2 16,0-3-5-16,-1-9-5 0,1 3-26 15,1-7-53 1,-1-17-5-16,-12 7-7 0,0-14-3 16</inkml:trace>
  <inkml:trace contextRef="#ctx0" brushRef="#br0" timeOffset="23830">19320 2694 89 0,'17'-2'95'16,"15"-2"-7"-16,10-4-4 0,5 3-75 15,11 5-15-15,-7 2-69 0,5 1-8 16,-4 0-9-1,-11-1-4-15</inkml:trace>
  <inkml:trace contextRef="#ctx0" brushRef="#br0" timeOffset="24120">18265 3171 46 0,'32'12'102'0,"29"-11"-3"15,30-4-6-15,26-7-50 16,20-6-12-16,14-1-10 16,5-4-10-16,-2 4-6 15,-13-2-8-15,-3 15-23 0,-11-1-64 16,-38 4-4-1,-21 1-9-15,-20 0-3 0</inkml:trace>
  <inkml:trace contextRef="#ctx0" brushRef="#br0" timeOffset="24840">18569 3653 51 0,'11'14'91'15,"-3"3"-1"-15,-1 8-4 0,11 5-66 16,-3 6-3-16,2 9 2 16,1-1-1-16,0 2-4 15,-2 1-2-15,0-4-2 16,-3-7-2-16,0-1-1 0,-7-10-1 15,0-1-1-15,-2-12 0 0,-1-1 0 16,-3-11 0 0,0 0 0-16,0 0-2 0,9-18 1 15,-3-4 0 1,2-10-2-16,5-3 0 0,-3-5-1 15,5-6 0-15,3-4-1 16,-1 5 1-16,1 3-1 0,1 3 0 16,0 2-1-1,1 7-1-15,0 2-2 0,1 7-2 16,0 1-7-16,0 8-11 0,-11 3-44 15,5 1-28 1,-6 4-8-16,-9 4-3 0</inkml:trace>
  <inkml:trace contextRef="#ctx0" brushRef="#br0" timeOffset="25030">18827 3612 59 0,'0'0'97'16,"0"0"-2"-16,20 0-7 0,14-6-62 15,16-3-6-15,9-2-5 0,4-2-4 16,1 2-6-16,-6-1-9 15,-5 5-19-15,-3 2-64 16,-28-2-5-16,-22 7-8 16,-12-5-2-16</inkml:trace>
  <inkml:trace contextRef="#ctx0" brushRef="#br0" timeOffset="25190">18484 3684 0 0,'-12'15'100'0,"12"-4"1"16,19-7-5-16,13-4-6 0,5-4-72 15,14-3-5 1,3 0-3-16,1-5-10 0,1 8-19 16,0 1-68-16,-14 0-6 15,-5 1-8-15,-11 2-3 16</inkml:trace>
  <inkml:trace contextRef="#ctx0" brushRef="#br0" timeOffset="25470">19185 3970 10 0,'5'21'98'0,"-2"5"-2"0,-3-1-5 16,0 4-5 0,0 0-77-16,-4 3-1 0,-4-5 0 15,2-4-2-15,-1-4-3 16,1-7-3-16,3 1-8 0,3-13-45 15,0 0-34-15,0 0-7 16,0-15-6-16</inkml:trace>
  <inkml:trace contextRef="#ctx0" brushRef="#br0" timeOffset="25770">19426 3991 82 0,'0'0'105'0,"-6"5"-6"0,6-5-5 16,-11 3-60 0,11-3-13-16,0 0-6 0,-13 0-6 15,13 0-7-15,0 0-4 0,0 0-14 16,0 0-59-1,10 0-19-15,-10 0-7 0,13-18-7 16</inkml:trace>
  <inkml:trace contextRef="#ctx0" brushRef="#br0" timeOffset="26290">19310 3798 0 0,'0'0'95'0,"-8"-9"0"16,8 9-5-16,-11-11-9 0,11 11-77 15,0 0-45-15,-8 10-41 16,8-10-10-16,-3 17-4 15</inkml:trace>
  <inkml:trace contextRef="#ctx0" brushRef="#br0" timeOffset="26780">19469 3970 48 0,'0'0'89'16,"0"0"-2"-16,0 0-3 16,0 0-62-16,-8 9-9 15,8 3 0-15,0 3 0 16,0 6-3-16,0 4 2 0,1 2-3 15,0 3 0-15,2-1-2 0,-2 1-1 16,2 1-3 0,-1-5 1-16,-1-3-2 0,0-7 1 15,0-2 1 1,-1-14 0-16,6 10 0 0,-6-10 1 15,14-10-1-15,-3-5 0 16,4-2 0-16,2-5-1 0,0-2-2 16,1 1 0-16,-2-1 0 0,1 5-1 15,-4 2-1 1,-2 8 0-16,-4 1-1 0,-7 8 1 15,16 3 0 1,-10 8 1-16,2 5-1 0,2 0 1 16,5 6 1-16,5-2 1 15,9-1 0-15,4-5 0 0,9 0 0 16,5-11-1-1,7 0-3-15,0-3-10 0,14-10-55 16,-4 0-28-16,-7-5-6 0,-3-3-7 16</inkml:trace>
  <inkml:trace contextRef="#ctx0" brushRef="#br0" timeOffset="44550">15998 6370 88 0,'0'-13'99'0,"0"13"-6"0,0 0-5 16,-7-11-68-1,7 11-4-15,0 0-6 0,0 0-3 16,0 0-2-16,-1 7-2 15,1 4-1-15,0 2 1 0,2 4-1 16,1 6 1-16,-1 3 1 0,3 5-1 16,-1-2 0-1,1 3 0-15,-1 0-1 0,1-2 0 16,-2-3 0-1,1-5 0-15,0-1-1 0,0-6 1 16,-1-4-1-16,-3-11 0 16,4 13 0-16,-4-13 2 0,0 0 0 15,0 0 1 1,0 0-1-16,8-7 1 0,-2-4 0 15,5-10 0-15,3-5-1 0,7-3-1 16,4-8 0 0,2 3-2-16,3-4 0 0,0 5-1 15,0 0-1-15,2 7-1 16,-5 2-3-16,-1 8-3 0,-2 3-6 15,2 5-20 1,-1 8-58-16,-4-2-6 0,1 1-6 16,-5-1-2-16</inkml:trace>
  <inkml:trace contextRef="#ctx0" brushRef="#br0" timeOffset="44770">16360 6275 59 0,'0'0'99'0,"5"-2"-4"16,18-7-5-16,14-6-55 0,7 4-18 16,5-3-2-16,4 2-4 15,-5-5-7-15,-2 6-7 0,-8-3-8 16,-6 6-30-1,-3 0-47-15,-29 8-7 0,7-8-7 16</inkml:trace>
  <inkml:trace contextRef="#ctx0" brushRef="#br0" timeOffset="45000">15972 6316 80 0,'0'0'99'16,"0"0"-6"-16,13 0-5 0,20-9-64 16,9-5-8-16,3 4-8 15,1-7-14-15,-1 0-78 16,-5 9-5-16,-10 2-9 0,-9 3-3 15</inkml:trace>
  <inkml:trace contextRef="#ctx0" brushRef="#br0" timeOffset="45300">16448 6734 88 0,'7'30'101'16,"-7"-3"-5"-16,2 2-6 0,-2 3-61 15,1-3-11-15,0-6-5 0,-2-7-4 16,2-1-6 0,0-5-7-16,4 1-19 0,10-11-66 15,-5-11-4-15,0-10-8 16,-1-8-5-16</inkml:trace>
  <inkml:trace contextRef="#ctx0" brushRef="#br0" timeOffset="45420">16498 6549 6 0,'-7'-13'81'0,"-5"-2"-35"15,6 3-46-15,3 32-5 16,1-27-81-16</inkml:trace>
  <inkml:trace contextRef="#ctx0" brushRef="#br0" timeOffset="45710">16573 6691 84 0,'17'24'95'0,"2"3"-4"0,-3-36-20 16,9 30-44-1,-7 2-6-15,-1-4-7 0,-4-6-4 16,-5-7-2-16,-8-6-2 16,13-2 0-16,-8-12-1 15,1-2-3-15,0-3 1 16,1-2-2-16,2 3-2 0,-1 6 1 15,2 6 0-15,1 3 0 0,4 7 1 16,-1 8-1 0,2 6 1-16,3 1 0 0,2 3 1 15,4-3-1 1,-2 1-3-16,-3-9-11 0,0-9-75 15,1 3-4-15,-5-5-7 16,2-4-6-16</inkml:trace>
  <inkml:trace contextRef="#ctx0" brushRef="#br0" timeOffset="46620">17769 7167 81 0,'-11'0'91'0,"3"11"-17"0,1-19-27 15,8-4-11-15,-2-9-14 0,0-1-8 16,1-5-2 0,1 1-1-16,3-1-3 0,2 1 1 15,1 1 0 1,2 6-2-16,0 2 0 0,7 3-2 15,-3 7-2-15,2 7 0 16,1 0-2-16,1 8 0 0,1 6 0 16,-1 7-1-16,0-4 1 0,0 4 1 15,-1-5 0 1,1-5 0-16,1-4 1 0,1-9 0 15,1-1 0 1,2-10-2-16,0-1-1 0,0-8-5 16,1 1-6-16,-6-8-15 15,-2-6-54-15,-4 5-14 0,-6-5-8 16,-1 2-4-1</inkml:trace>
  <inkml:trace contextRef="#ctx0" brushRef="#br0" timeOffset="47020">17743 6618 50 0,'-44'0'83'16,"0"3"-2"0,2 7-50-16,3 9-6 0,-4 8-6 15,3 9-1 1,0 11-3-16,5 13-5 0,7 9-2 15,4 12 0-15,10 6 0 0,9 5-1 16,8 1 0-16,19 1-2 16,9-8 0-16,13-13 1 0,12-12 1 15,12-15 0 1,11-17 0-16,10-21 0 0,8-16 2 15,8-21 0 1,6-17-2-16,-2-13-1 0,-9-13-1 16,-12-13 0-16,-13-6-1 0,-16 0-1 15,-23-2-2-15,-25 7 0 16,-18 7 0-16,-29 8-1 0,-16 12 0 15,-21 13 0 1,-16 13-1-16,-13 12-2 0,-3 13-9 16,-8 8-46-1,11 3-34-15,10 4-6 0,18 5-8 16</inkml:trace>
  <inkml:trace contextRef="#ctx0" brushRef="#br0" timeOffset="48340">18028 6656 27 0,'8'14'86'0,"-9"0"-30"0,5 5-3 15,2-8-7 1,0 5-11-16,-6-16-8 0,8 12-5 15,-8-12-4-15,0 0-1 0,0 0-3 16,0 0-1-16,0 0-2 16,0 0-2-16,7-6-2 0,-7-2-1 15,0-4-2 1,0 0-1-16,0-3 0 0,0-2-2 15,0-2 1 1,0-3-2-16,-1-2 1 0,0-3 0 16,-1-4 0-16,0-3-1 0,-1-2 1 15,0-1-1-15,-1-4 0 16,0-2 0-16,-1-1 0 0,-1-6 0 15,-1 3 1 1,2 1 0-16,-1-3-1 0,2 3 1 16,0 1-1-1,1 3 1-15,0 2 0 0,3 3-1 16,0 0 0-16,0 3-1 15,1 1 1-15,-1 2 0 0,0 2-1 16,0 2 1-16,0 1 0 16,-1 6 0-16,1 1-1 15,-3 3 1-15,3 1 0 0,-1 3 1 16,1 1-1-1,0 11 1-15,-1-14-1 0,1 14 0 16,1-9 0-16,-1 9 0 16,11-6-1-16,6 2 0 0,7-1 0 15,15 0 1 1,12 0-1-16,17-3 1 0,14 2-1 15,17-2 1-15,15-2 0 0,10 1 0 16,8 0 0 0,6 3 0-16,5 1 0 0,0-1 0 15,1 3-1-15,-2-2 1 16,-7 5 0-16,-3-2 0 15,-8 0 0-15,-7 2 0 16,-16-2 0-16,-11 0 0 0,-14 1 0 16,-14 1 0-16,-13-3 0 0,-15 3 0 15,-6 0 1 1,-11-4-1-16,-6 3 1 0,-11 1 0 15,11-2 0-15,-11 2 0 16,0 0 0-16,0 0 0 16,0 0 0-16,0 0-1 15,0 0 0-15,0 0 0 0,0 0 0 16,0 0 0-1,0 0 0-15,0 0 0 0,0 0-1 16,0 0 1-16,0 0-2 0,0 10 1 16,0-1 0-16,0 11 1 15,-1 8-1-15,-1 9 1 16,-2 9 0-16,-3 7 1 15,1 5 0-15,-4 3-1 0,1-2-1 16,-4-1-7 0,3-1-25-16,0 0-44 0,-3-17-17 15,5-1-9-15,1-6-5 16</inkml:trace>
  <inkml:trace contextRef="#ctx0" brushRef="#br0" timeOffset="48930">20053 6232 62 0,'-18'-10'89'0,"2"-4"-24"16,3 9-11 0,3-1-17-16,10 6-10 0,0 0-7 15,4-9-2-15,24 7-2 16,19 0-3-16,20-1-2 0,21 0-1 15,25-1 0 1,15 1-2-16,10 1-1 0,2 1-1 16,-6 0-2-16,-13 0-1 0,-22-1-1 15,-21 2-1 1,-24 0-1-16,-21-1-2 0,-19 1-4 15,-14 0-5-15,-13 0-16 16,-8 11-62-16,-11-6-8 16,-7 2-6-16,-7-2-3 15</inkml:trace>
  <inkml:trace contextRef="#ctx0" brushRef="#br0" timeOffset="49310">19976 6285 70 0,'-9'-12'89'16,"5"2"-3"-16,2-14-33 0,2 24-32 15,7 14 1 1,4 11-6-16,-2 15-2 0,-1 17-2 15,0 20-2-15,-4 15 0 16,-3 17-1-16,-3 12-2 16,-7 2-1-16,-3 0-1 0,-2-9-1 15,0-12 0-15,-2-15-3 16,2-19 0-16,1-15-3 0,1-20-9 15,11-18-58 1,1-3-21-16,0-12-7 0,22-9-7 16</inkml:trace>
  <inkml:trace contextRef="#ctx0" brushRef="#br0" timeOffset="49890">21181 6353 24 0,'1'-15'91'15,"-1"1"-1"-15,13 2-30 16,-13 2-14-16,0 10-12 16,0-14-10-16,0 14-7 15,-4-10-5-15,4 10-2 0,0 0-4 16,0 0-1-1,-9 10-2-15,5 11-1 0,-1 17-1 16,1 16-1-16,-2 19 1 0,0 19 0 16,1 21 0-16,-2 15 1 15,3 11 0-15,-2 13 0 16,-3 0 0-16,1 1 0 15,-3-10 1-15,1-10 0 0,2-13 0 16,-1-15-3 0,4-13-4-16,-1-27-13 0,-1-22-71 15,7-7-4-15,0-23-6 16,0-13-8-16</inkml:trace>
  <inkml:trace contextRef="#ctx0" brushRef="#br0" timeOffset="50570">19890 7352 3 0,'8'-15'88'0,"2"1"2"0,-1 2-5 16,10 5-53-1,-6 6-5-15,-4 1-9 0,1 12-4 16,3 10-2-16,-3 10-3 16,1 9 0-16,-2 9-1 0,0 9 2 15,-3 5-2 1,-2 7-1-16,-4 0 0 0,0-1 0 15,-3 0-2-15,-2-6 0 0,1-2-1 16,-1-6-1 0,0-5 0-16,0-6 0 0,2-3 0 15,0-8-2-15,0-5 1 16,0-7-1-16,-1-6 1 0,0-3 0 15,4-13 0 1,-13 7 0-16,13-7-1 0,-8-3 1 16,8 3-1-16,-5-12 0 0,5 12 0 15,1-13-1 1,12 4 1-16,12-3-1 0,16 2 0 15,18-4 0-15,28-1 1 16,25-3 0-16,22 3 0 0,17-2 1 16,5 0-1-1,0-1 0-15,-13 4 0 0,-16-1 0 16,-26 6-1-1,-26-4-2-15,-29-1-1 0,-21-2-4 16,-20 3-8-16,-15-4-39 0,-13-5-42 16,-5 3-5-16,-6-5-8 15</inkml:trace>
  <inkml:trace contextRef="#ctx0" brushRef="#br0" timeOffset="51520">20255 6999 39 0,'-16'4'85'0,"6"-2"1"15,10-2-38 1,7 4-14-16,15-3-9 0,8-1-4 16,12 0-5-16,7 0 0 0,5-3-1 15,0 0-4 1,1-2-3-16,-9 2-1 0,-10 2-2 15,-10 1-2-15,-10 0-1 16,-16 0-1-16,12 0 0 0,-12 0 0 16,-4 12 0-1,-4-4 0-15,-1 2-1 0,-2 7 1 16,-4 0 0-1,1 5-1-15,-5 3 1 0,-4 1-1 16,-2 1 1-16,-1 0-1 0,-3 3 1 16,-6-4 0-16,4 2 1 15,3-7-1-15,0 1 2 16,5-3-3-16,8-2 2 15,7-2 0-15,8-2 1 0,9-4-1 16,11 0 1 0,8-4 0-16,3-2 0 0,4-3 0 15,4 0 0-15,0-4-1 16,-6-2-1-16,-1-1-1 0,-7-2-3 15,-3 1-1-15,-7-1-3 16,-3 5-6-16,-12 4-12 16,13-14-33-16,-13 14-35 0,0 0-6 15,0-10-6 1</inkml:trace>
  <inkml:trace contextRef="#ctx0" brushRef="#br0" timeOffset="51720">20352 7161 70 0,'0'0'96'0,"10"-5"-4"16,15 1-5-16,-14-2-70 15,28 2-3-15,2 2-5 16,-1-2-11-16,0 4-20 15,-8 1-60-15,-12 3-9 0,-6 1-6 16</inkml:trace>
  <inkml:trace contextRef="#ctx0" brushRef="#br0" timeOffset="51890">20715 7216 69 0,'10'15'95'15,"0"2"-4"1,-1 5-5-16,-2 2-65 0,0 2-9 15,1 8-16-15,-8 11-61 0,0-12-20 16,-1-4-7-16,1-3-5 16</inkml:trace>
  <inkml:trace contextRef="#ctx0" brushRef="#br0" timeOffset="52570">20528 8358 85 0,'0'-16'92'16,"0"6"-4"-16,0 10-45 0,-1-9-11 16,1 9-13-16,0 0-5 15,0 0-6-15,0 14-1 16,4 7-1-16,-2 14-1 15,3 4 2-15,-3 11 1 0,-2 11-1 16,0 2 1-16,-5 5-1 0,-3-6-1 16,-3-4-1-1,-2-7-1-15,0-10-2 0,2-7-4 16,5-8-8-1,-2-8-47-15,8-18-35 0,0 9-4 16,0-9-7-16</inkml:trace>
  <inkml:trace contextRef="#ctx0" brushRef="#br0" timeOffset="53090">19997 9019 17 0,'-18'0'87'15,"4"3"3"-15,14 29-9 16,20-26-44-16,25 4-5 15,24-4-6-15,21 3-2 0,19-4-3 16,12-1-4 0,8-1-5-16,-2-3-2 0,-12 0-3 15,-13 0-3-15,-22-4-2 16,-15-2-1-16,-20 4 0 15,-14-4-2-15,-12 2-1 0,-19 4-4 16,7-10-5-16,-13-1-18 16,-17 8-62-16,3 1-5 0,-6-3-7 15,-1 2-2 1</inkml:trace>
  <inkml:trace contextRef="#ctx0" brushRef="#br0" timeOffset="53370">20098 9056 14 0,'-19'26'101'15,"8"8"-3"-15,1 10-5 0,7 7-3 16,1 16-73-16,-2 16-3 0,3 7-3 16,-5 3-4-1,2 2-2-15,-6-6-2 0,-1-2-1 16,-3-13-3-1,4-7-7-15,-4-19-27 0,-3-8-55 16,17-15-6-16,3-12-6 16,16-10-5-16</inkml:trace>
  <inkml:trace contextRef="#ctx0" brushRef="#br0" timeOffset="53820">21040 9201 76 0,'-18'-19'94'15,"0"5"-6"-15,2 6-40 0,0 5-13 16,3 6-13-16,3 12-7 0,2 13-4 16,3 15-3-1,5 13-2-15,0 15 1 0,2 13-2 16,1 12 1-16,0 7 0 15,-1 6-1-15,-2 2 1 0,-1-5-3 16,-2-2 0 0,-2-7 0-16,-1-11 0 0,-3-8-2 15,4-10-6-15,-4-14-8 16,5-20-59-16,-4-6-19 15,-6-19-6-15,1-15-9 0</inkml:trace>
  <inkml:trace contextRef="#ctx0" brushRef="#br0" timeOffset="54260">20152 9743 75 0,'13'-10'91'0,"-5"5"-1"0,-8 5-4 16,17 11-71-1,-15 17 1-15,-2 8 0 0,-3 15-4 16,-4 9-2-16,-1 8 0 15,-3 10-2-15,-3-1-1 0,0-2-1 16,-4-2-1-16,-1-10 0 0,0-5-1 16,-2-9-1-1,-3-11 0-15,4-7 0 0,1-9 0 16,3-5-1-1,3-7 0-15,2-3-1 0,11-7 1 16,-8 5-1-16,8-5-1 16,20-7 1-16,11-3 0 0,23-3 0 15,17-3 0 1,23-4-2-16,17 3 1 0,6-4 0 15,5 4-1-15,-6-4 0 0,-11 6 0 16,-14-1-4 0,-19 2-5-16,-22 5-12 0,-19-4-55 15,-10-1-18-15,-13-1-8 16,-7-1-5-16</inkml:trace>
  <inkml:trace contextRef="#ctx0" brushRef="#br0" timeOffset="55820">17893 8260 436 0,'1'62'0'0,"2"13"2"0,-1 17-2 15,-1 13 0-15,-1 5 1 16,0 0 0-16,0-1 0 0,-2 4 1 15,-3-3-1-15,-5 3 0 16,-3-9 0-16,-1-7-1 16,0-6 1-16,-1-5 0 0,0-6 0 15,1-6 0 1,6-8 0-16,2-9 0 0,3-6 0 15,3-4 0-15,0-7 0 16,4-3-1-16,1-6 0 0,0-4 0 16,-3 2 0-16,-1-6 1 15,0 4-1-15,-1 0 0 16,-1 2 0-16,-2 0 0 0,0 0 0 15,-2 0 0 1,2 0 1-16,0-5-1 0,2 1 1 16,1-1-1-16,0-2 1 15,0 2-1-15,0-2 1 16,0-1-1-16,0-1 0 15,-2 1 0-15,-1-2 0 0,-2 0 0 16,0-1 0-16,0-1 0 0,-1 1 0 16,2-2 0-1,0 1-1-15,0 0 1 0,2 0 0 16,0-2 0-1,1 1 0-15,1-3 0 0,0 0 0 16,2-2 0-16,2 1 0 16,4-2 1-16,3-2-1 0,3 0 1 15,2-1 0 1,2-1-1-16,6-2 1 0,4-3 0 15,3-2 0-15,4 1-1 0,4 0 0 16,7-2 1 0,9 0-1-16,3-1 0 0,8-1 0 15,8 1 0-15,6-2 0 16,9-1 0-16,5 0 0 0,4-2 0 15,0 1-1 1,1 2 1-16,-5 3 0 0,-1 2-1 16,-6 0 1-16,-6 7-1 0,-4 6 1 15,-7-1-1 1,-2 4 1-16,-4-2 0 0,0 2 0 15,-4 1 0-15,-5-2 0 16,5 1 0-16,-4-2 0 0,-1-1 0 16,-2-1-1-1,-2-2 1-15,-5 0 0 0,-1-3 0 16,-5-5 0-1,-7 1 0-15,0-3 1 0,-8 0-1 16,0 0 0-16,-5-3 1 0,0-2-1 16,-2 2 1-16,-2 0-1 15,-5 1 1-15,0 0 0 0,-11 2 0 16,10-2-1-1,-10 2 2-15,0 0 0 0,0 0-1 16,6-10 1 0,-3 1-1-16,3-3 1 0,4-6 0 15,1-4 0-15,7-5-1 16,1-6 0-16,5 0 0 0,1-4 0 15,1 1-1-15,-3-3 0 0,-2 3-2 16,-3-3-2 0,-5 8-11-16,-11-4-38 0,-2-8-39 15,0 8-6 1,-5-2-9-16,0 5-3 0</inkml:trace>
  <inkml:trace contextRef="#ctx0" brushRef="#br0" timeOffset="56220">20091 9852 26 0,'-12'-17'94'16,"5"3"-1"-16,-2 1-6 0,3 2-56 15,6 11-4 1,0 0-6-16,-6 6-6 0,4 12-5 15,2 5-4-15,2 3-1 0,-1 6 0 16,-1 2-1-16,0 5-6 16,-4-5-9-16,4-9-56 15,0 9-22-15,-2-7-8 16,2-4-4-16</inkml:trace>
  <inkml:trace contextRef="#ctx0" brushRef="#br0" timeOffset="56820">20474 9583 57 0,'-10'-2'92'0,"10"2"-3"16,-33-5-47 0,33 5-4-16,0 0-6 0,13 0-9 15,6-1-7 1,2 4-6-16,4 0-2 0,-1 1-2 15,-2 1-2-15,-4 2-1 16,-3 1-1-16,-7 1-1 0,-8 1-1 16,-5 5 1-16,-8 2 0 0,-4 7 0 15,-5 0 0 1,-3 5 0-16,-5 1 0 0,3 0 0 15,1 1 0 1,4-1 1-16,6 0-1 0,6-4 1 16,7 3 0-16,5-4 1 15,8-4 0-15,8 0 0 0,5-6 1 16,3-2-1-1,-1-4-1-15,0-6-2 0,-3-1-5 16,-4-4-11-16,1-8-45 0,1-2-31 16,-17-5-6-1,-3-5-8-15</inkml:trace>
  <inkml:trace contextRef="#ctx0" brushRef="#br0" timeOffset="56970">20406 9697 12 0,'6'0'96'15,"9"2"-3"-15,7-2-6 0,2 37-21 16,5-38-67-16,-2 1-39 16,1 0-40-16,-2 1-7 15,-8 2-8-15</inkml:trace>
  <inkml:trace contextRef="#ctx0" brushRef="#br0" timeOffset="57420">20776 9950 16 0,'12'1'92'0,"2"-1"-3"0,3 0-3 15,21 2-56 1,-21 1-8-16,1 3-5 0,-5 5-7 15,-4 1-2-15,-8 4-3 16,-2 1 1-16,-12 3 2 0,-3-2 0 16,0-2 1-16,0-1-1 0,0-3 0 15,7-5-1 1,9-7-1-16,7 6-1 0,18-6-3 15,7-4-5 1,14 4-16-16,13-5-70 0,2-2-4 16,1-4-8-16,1-2-4 15</inkml:trace>
  <inkml:trace contextRef="#ctx0" brushRef="#br0" timeOffset="58400">20671 9868 45 0,'-10'4'89'0,"10"-4"-1"0,-12 1-30 15,12-1-20-15,6 8-9 16,6-8-10-16,8 5-4 0,2-1-3 16,0 1-2-1,2 2-2-15,-2 3-3 0,-6 2-1 16,-7 3-1-16,-9 6-2 15,-3 0 1-15,-9 2 0 16,-4 1 1-16,0 0-1 16,1-5 0-16,0-1 1 0,8-6-1 15,7-12 1-15,10 11-2 0,13-12-2 16,10-7-8-1,2-4-33-15,0-3-48 0,16-5-6 16,1-5-6 0,-1 1-2-16</inkml:trace>
  <inkml:trace contextRef="#ctx0" brushRef="#br0" timeOffset="58830">20614 8865 16 0,'-20'-13'94'0,"6"1"0"0,8 1-3 16,9 0-44 0,21 1-10-16,15-1-11 0,24-1-10 15,17-3-2-15,20 1-2 0,15-3-3 16,5 0-1-16,5 1-3 15,-8 3-3-15,-9 1-5 16,-9 7-9-16,-23 4-34 16,-25 0-48-16,-10 8-3 0,-17 7-8 15,-15 3-4 1</inkml:trace>
  <inkml:trace contextRef="#ctx0" brushRef="#br0" timeOffset="59360">20374 10919 32 0,'0'0'96'15,"23"5"-1"1,22 17-19-16,25-22-37 0,27-3-3 16,25-2-6-16,19 1-9 0,17-1-7 15,2 2-4 1,-4 1-3-16,-16 0-3 0,-13 1-3 15,-23-1-2-15,-27 2-5 16,-24-5-9-16,-16-7-63 16,-21 9-15-16,-16 3-9 15,-13-17-5-15</inkml:trace>
  <inkml:trace contextRef="#ctx0" brushRef="#br0" timeOffset="60830">21649 8627 6 0,'3'10'82'0,"-3"2"3"16,-5 7-3 0,-2 9-63-16,2 5 0 0,3 3 0 15,3 2 2-15,12-3-1 0,8-8-3 16,14-12-1-16,7-9-3 15,5-10 1-15,2-13-1 0,-5-10-3 16,-8-5-3 0,-15-4-2-16,-12-1-1 0,-17 3-1 15,-20 3 0 1,-11 7-2-16,-9 4 0 0,-4 11-2 15,1 4-2-15,9 10-6 16,2 8-13-16,9 8-69 0,20 9-3 16,5 3-8-16,8 6-3 0</inkml:trace>
  <inkml:trace contextRef="#ctx0" brushRef="#br0" timeOffset="61310">21849 10638 37 0,'-20'31'92'16,"-7"5"0"-16,3 6-6 0,1 1-59 15,11 2-3-15,12-8-4 16,12-8-3-16,16-13-5 0,12-15 0 15,12-8-3 1,6-16 1-16,-1-7-3 0,-4-9-2 16,-12-4-1-16,-14 2-1 0,-19 1-1 15,-15 6-1 1,-21 6 1-16,-15 5-2 0,-9 7-1 15,-8 5-3-15,7 10-8 16,-3 1-35-16,4 4-45 0,24 4-5 16,10-5-8-1,18-3 1-15</inkml:trace>
  <inkml:trace contextRef="#ctx0" brushRef="#br0" timeOffset="61880">22147 9257 46 0,'7'-20'100'15,"-1"2"-5"-15,0 2-5 16,-6 16-46-16,10-2-23 0,1 2-6 15,-1 13-5 1,3 8-3-16,2 16-1 0,-1 10-1 16,6 11 0-1,1 8-1-15,2 4 1 0,-3-5-1 16,-1-3 0-16,-1-6-1 0,-2-16 0 15,-6-7 0-15,-1-15 0 16,-9-18 0-16,13 2 0 0,-6-12-1 16,1-14 1-1,0-10-1-15,5-9 0 0,0-7-1 16,4-4 0-1,1-5 0-15,2 4-1 0,1 1-1 16,-1 6-2-16,0 7-4 16,-2 10-8-16,-4 2-18 0,-2 1-57 15,3 14-8-15,-4-1-8 16,-1 1-3-16</inkml:trace>
  <inkml:trace contextRef="#ctx0" brushRef="#br0" timeOffset="62050">22580 9100 96 0,'8'0'99'16,"22"-10"-6"-16,19-4-6 0,12-2-69 16,7 3-3-16,6 0-8 0,-2-6-8 15,-6 11-12 1,-14 1-43-16,-13 1-32 0,-24 2-7 15,-15 4-8-15</inkml:trace>
  <inkml:trace contextRef="#ctx0" brushRef="#br0" timeOffset="62250">22079 9090 29 0,'0'0'100'0,"0"0"-4"16,17-10-5-16,13 39-16 15,8-39-60-15,5-2-4 0,5 0-7 16,0 0-11 0,4 2-47-16,-6 10-34 0,-4 0-6 15,-12 11-8-15</inkml:trace>
  <inkml:trace contextRef="#ctx0" brushRef="#br0" timeOffset="62600">22770 9699 7 0,'-8'12'95'0,"2"1"1"16,2-1-5-16,4 2-3 0,5 0-76 15,16-1-4 1,12-3 1-16,5-3 0 0,7-7-1 16,-1-1-1-1,-4-10-2-15,-8-5-1 0,-9-5-1 16,-16-2 0-16,-10 1-1 0,-16 2-1 15,-14 4 0-15,-5 2-1 16,-5 4 0-16,-1 6 0 0,6 4 0 16,7 0-1-1,10 10-2-15,9 2-2 0,12 5-8 16,1-5-15-1,10 3-63-15,15 1-5 0,1-8-7 16,1 1-1-16</inkml:trace>
  <inkml:trace contextRef="#ctx0" brushRef="#br0" timeOffset="62960">23080 9660 0 0,'0'0'100'15,"0"9"0"-15,0 2-7 16,3 3-1-16,-11 1-75 0,14 2-4 15,8 0 0 1,6 0-3-16,3-8-3 0,3-4-1 16,1-5-2-16,0-3 0 0,-2-11-1 15,-2-1-1 1,-2-4-1-16,-8 0 0 0,-2 0 0 15,-2 3-1-15,-5 8 0 16,-4 8 0-16,0 0 0 0,0 9 0 16,0 9 0-1,0 8-1-15,0 0 2 0,2 1-1 16,0 0 1-16,5-6 0 0,2-1-1 15,-1-11-2 1,2-2-4-16,-10-7-8 0,20-8-36 16,-3-5-44-16,-4-11-6 15,1-10-7-15</inkml:trace>
  <inkml:trace contextRef="#ctx0" brushRef="#br0" timeOffset="63120">23588 9503 98 0,'8'15'102'15,"-5"8"-6"-15,1 6-4 0,-7 4-73 16,3 5-3-1,3 3-3-15,-2 0-5 0,1 2-3 16,-3-3-3-16,1-5-3 16,0-8-6-16,0 1-29 0,3-14-56 15,-3-14-4 1,-9 0-8-16,0-20-4 0</inkml:trace>
  <inkml:trace contextRef="#ctx0" brushRef="#br0" timeOffset="63250">23476 9626 5 0,'18'-16'101'0,"19"0"-2"16,20 3-6-16,12-4-4 0,15-9-74 15,0 12-10 1,-3-7-18-16,-18 9-72 0,4-2-5 16,-18 1-9-1,-19-1-4-15</inkml:trace>
  <inkml:trace contextRef="#ctx0" brushRef="#br0" timeOffset="65930">1082 12641 89 0,'2'-19'96'0,"-2"2"-4"15,0 3-41-15,0 3-17 0,0 1-11 16,0 10-10-1,0 0-3-15,5 9-3 0,-1 12-2 16,4 11-1-16,-2 7 0 16,-3 9 1-16,0 8 1 15,-3 4-1-15,-4 4 0 16,-5-5-1-16,-5-1 0 0,-3-8-2 15,1-7 1 1,1-6-1-16,1-10-2 0,7-4-1 16,-3-14-3-16,7 3-7 0,3-12-31 15,-16 0-51-15,16-12-1 16,-2-9-12-16,0-4-1 15</inkml:trace>
  <inkml:trace contextRef="#ctx0" brushRef="#br0" timeOffset="66110">989 12958 65 0,'27'-10'96'15,"8"-4"-5"1,5-1-6-16,-2-1-66 0,8 4-2 16,3 0-4-16,-6-1-9 15,1 9-14-15,-13-3-32 0,-8 3-42 16,-6-1-7-1,-7-7-7-15</inkml:trace>
  <inkml:trace contextRef="#ctx0" brushRef="#br0" timeOffset="66350">1383 12443 0 0,'-3'12'87'16,"-4"12"4"0,-2 4-2-16,3 54-22 0,6-82-54 15,-9 62 5-15,-1 3 1 16,-1 3-5-16,-1-1-3 15,0 2-2-15,-3-6-2 16,-1-3-1-16,1-7-2 0,-2-9 0 16,7-9-3-16,0-10-1 0,5-4-2 15,0-10-8 1,5-11-29-16,23 2-51 0,-8-14-4 15,3-14-7 1,6-13-3-16</inkml:trace>
  <inkml:trace contextRef="#ctx0" brushRef="#br0" timeOffset="66620">1516 12703 0 0,'0'20'82'0,"-5"7"3"0,-1 7-1 16,31 9-65-16,-27 8 4 15,-1 3 2-15,3-1 0 0,1 1-3 16,8-9-4 0,2-3-3-16,9-9-2 0,0-8-2 15,2-7-2-15,-1-7-1 0,1-3-1 16,-1-7-3-1,-4-1-1-15,1 0-3 0,-1-4-5 16,-5-6-7-16,2 7-25 16,9-8-54-16,-12-2-4 0,3-3-8 15,-3-3-2 1</inkml:trace>
  <inkml:trace contextRef="#ctx0" brushRef="#br0" timeOffset="67020">1814 12870 52 0,'0'0'89'15,"-4"5"-1"1,4 6-5-16,10 8-62 0,0 5-7 16,5 3-2-1,3 4 3-15,3-2 0 0,0-2-3 16,2-7-2-16,0-4 0 0,-4-8 0 15,2-6-2-15,-4-4-1 16,-3-6-2-16,0-6-1 0,-3-2-3 16,-1 0-1-1,-6 4-3-15,2 3 0 0,-6 9-2 16,0 0 1-1,12 0 1-15,-6 14-1 0,3 3 2 16,4 0 2-16,1-1 2 16,1-2 3-16,0-7 0 0,1-6 1 15,-4-2 0-15,-5-9-1 0,-4-5 0 16,-3-2-2-1,-4-2-2-15,-5-3-2 0,-3 1-3 16,-4 1-8 0,2-6-16-16,0-4-63 0,7 6-4 15,4-2-8-15,2-4-4 16</inkml:trace>
  <inkml:trace contextRef="#ctx0" brushRef="#br0" timeOffset="67180">2201 12661 29 0,'35'14'88'15,"12"7"0"1,4 2-3-16,4 6-60 0,0 5-4 15,-1 6-4-15,-10 2-2 16,-17 6-4-16,-16 3-2 0,-18 2-2 16,-20 3-5-1,-13 5-12-15,-13-3-72 0,-7-9-4 16,2-9-9-16,6-11-3 0</inkml:trace>
  <inkml:trace contextRef="#ctx0" brushRef="#br0" timeOffset="67630">2834 12971 26 0,'7'14'91'16,"16"-14"2"-16,14 0-4 0,14-2-52 16,7-3-17-16,5-2 1 15,0 0-5-15,-1-1-5 0,-7 0-4 16,-5 2-4-16,-10 1-3 15,-11 2-7-15,-11-2-8 16,-4 5-20-16,5 2-51 0,-19-2-7 16,0 0-7-1</inkml:trace>
  <inkml:trace contextRef="#ctx0" brushRef="#br0" timeOffset="67820">2992 13197 11 0,'10'13'98'0,"14"-3"-1"0,9-10-4 16,11 1-5 0,9-1-74-16,4 0-2 0,6-1-5 15,-4-6-12-15,10-3-60 16,-9 7-22-16,-6-1-7 0,-8-2-7 15</inkml:trace>
  <inkml:trace contextRef="#ctx0" brushRef="#br0" timeOffset="68590">4124 12371 0 0,'0'-15'95'16,"0"4"-1"-16,0 1-6 0,1 22-29 15,-1-12-33 1,7 19-9-16,1 2-7 0,2 6-5 16,5 8-2-1,1 5 2-15,2 3 2 0,-1 1 1 16,1 1 0-16,-4-3-1 0,-5-5-1 15,-2-6-1-15,-5-2 0 16,-1-2-1-16,-1-6-2 0,0-2 0 16,-1-2 0-1,-3-2-1-15,2-4 0 0,1-2-1 16,1-9 1-1,-2 12 0-15,2-12 0 0,0 0 1 16,0 0 1-16,0 0 0 16,0 0 1-16,6-3-1 0,2-12 1 15,3-6-1-15,3-7 0 16,6-7-1-16,1-1-1 15,2-3 0-15,3 1-2 0,-2 1-1 16,-4 7-3 0,1 1-3-16,-2 11-6 0,-8-1-15 15,1-1-55-15,3 10-12 16,-1 0-8-16,2-1-3 0</inkml:trace>
  <inkml:trace contextRef="#ctx0" brushRef="#br0" timeOffset="68770">4404 12444 38 0,'0'0'90'0,"0"0"-2"16,9 0-3-16,23-10-61 15,12-2-8-15,7-1-1 0,3 2-6 16,-1-7-18-16,-2 1-45 0,-10 7-29 15,-16 3-7 1,-13 3-3-16</inkml:trace>
  <inkml:trace contextRef="#ctx0" brushRef="#br0" timeOffset="68970">3999 12429 87 0,'0'0'94'0,"0"0"-4"0,20-1-5 16,7-6-66-16,6-4-8 16,6 1-5-16,-1-3-13 0,13 5-74 15,-5 3-4 1,-5 2-11-16,-4 3-1 0</inkml:trace>
  <inkml:trace contextRef="#ctx0" brushRef="#br0" timeOffset="69320">4628 12848 54 0,'-15'14'87'0,"0"0"-1"15,5 3-5-15,-1 3-67 16,10 1 0-16,2 3 2 0,8-6 1 16,5-3-2-1,8-6-1-15,3-6-1 0,-4-4-1 16,0-6-2-16,-6-8-2 15,-8-1-3-15,-4-3-3 16,-8-1 0-16,-11 0-1 16,-5 6-1-16,-2 2-1 0,-4 4-2 15,2 5-1-15,4 1-4 0,6 5-4 16,4 1-13-1,11-4-65-15,13 16-4 0,7-12-6 16,5-1-2 0</inkml:trace>
  <inkml:trace contextRef="#ctx0" brushRef="#br0" timeOffset="69690">4871 12720 81 0,'-5'23'91'0,"-1"6"-4"0,0-2-47 15,4 9-15-15,2-2 1 16,0-4-3-16,5-4-6 0,5-5-4 16,2-9-4-1,7-6-1-15,1-6 0 0,4-9-1 16,-1-7-3-16,2-5 0 0,0-1-2 15,-3-3 0 1,-4 4-2-16,-4 1 0 0,-5 8-2 16,-9 12 0-16,0 0 1 15,5 5 0-15,-5 10 0 0,0 6 0 16,1-1 1-1,2 4 1-15,-1-5 0 0,2-1 0 16,2-7 1 0,0-1-2-16,-6-10-3 0,12 3-10 15,1-12-54-15,2-1-22 0,3-9-7 16,2-8-7-16</inkml:trace>
  <inkml:trace contextRef="#ctx0" brushRef="#br0" timeOffset="69850">5309 12684 57 0,'0'0'99'0,"-8"12"-4"0,4 4-7 15,4-16-42-15,-4 24-31 16,4-1-2-16,4 2-1 0,4 4-5 16,2-1-1-16,2-2-6 0,-2-2-3 15,2 1-9 1,-5-10-28-16,-7 1-50 0,0-5-3 15,0-11-10 1,-16 0 6-16</inkml:trace>
  <inkml:trace contextRef="#ctx0" brushRef="#br0" timeOffset="69990">5158 12867 90 0,'-2'-13'96'0,"12"1"-5"0,23-1-6 15,18 0-66 1,18-3-7-16,7 0-4 0,4 0-6 16,-1 3-11-1,-13 4-36-15,-5 2-40 0,-15 1-7 16,-20 6-5-16</inkml:trace>
  <inkml:trace contextRef="#ctx0" brushRef="#br0" timeOffset="70240">4387 13242 31 0,'-37'26'102'16,"26"-11"-4"-16,31-10-4 0,41-13-4 15,41-18-76 1,25-2-5-16,20-4 1 0,13 0-3 16,3 0-5-16,-2 5-6 0,-13-4-16 15,-24 14-70-15,-14 6-3 16,-31 8-7-16,-29 3-6 15</inkml:trace>
  <inkml:trace contextRef="#ctx0" brushRef="#br0" timeOffset="70840">4504 13679 7 0,'0'0'94'16,"0"-9"-2"-16,0 9-4 0,0 0-4 15,12 22-68 1,7 9-4-16,2 11-2 16,3 3-2-16,4 6 2 15,-1 2 0-15,2-3 0 16,-2-6-1-16,-11-15-2 0,-4-5 0 15,-3-12 0-15,-9-12-1 16,10 3-1-16,-7-11 0 0,-1-8-1 16,2-8-1-1,4-3-1-15,0-4-1 0,5-1-2 16,2-4 0-16,6 5-1 15,0 1 0-15,2 7-2 16,4 1-2-16,-1 7-5 16,-2-1-10-16,3 1-44 0,0 4-32 15,-9 0-5-15,-4-2-7 0</inkml:trace>
  <inkml:trace contextRef="#ctx0" brushRef="#br0" timeOffset="71020">4869 13639 61 0,'-10'7'100'0,"10"-7"-5"0,0 0-6 15,9 4-59 1,24-4-8-16,11-2-5 0,9-2-4 16,6-2-7-16,-3-6-6 0,2 3-6 15,-13-8-14 1,-18 10-69-16,-9-1-2 0,-18 8-8 15,-9-16-5-15</inkml:trace>
  <inkml:trace contextRef="#ctx0" brushRef="#br0" timeOffset="71230">4465 13750 30 0,'-6'11'103'0,"6"-11"-6"15,16 8-4-15,9-13-5 0,7-5-77 16,9 0-4-1,5-4-6-15,14 117-31 0,13-114-58 16,-12 2-4 0,-3 1-8-16,-7 3-3 0</inkml:trace>
  <inkml:trace contextRef="#ctx0" brushRef="#br0" timeOffset="71560">5142 14047 29 0,'0'0'99'15,"0"0"-4"-15,-3 12-5 0,-6 0-3 16,7 2-78-16,-1 2-2 0,2 1-1 15,-1 2-2-15,0-2-1 16,2 0-3-16,3-1-5 0,-3-16-22 16,11 8-60-1,4-8-3-15,3-9-8 0,2-11-4 16</inkml:trace>
  <inkml:trace contextRef="#ctx0" brushRef="#br0" timeOffset="71660">5268 13905 10 0,'-18'-10'92'0,"3"-2"-2"16,7 2-30-1,9-1-60-15,1 0-80 0,3-1-8 16</inkml:trace>
  <inkml:trace contextRef="#ctx0" brushRef="#br0" timeOffset="71920">5390 13941 50 0,'0'24'97'16,"0"3"-4"-16,0-3-4 0,11 2-64 15,-9 2 1 1,3-1-7-16,2-2-7 0,-2-1-4 15,3-6-2-15,2-4-1 16,0-7 0-16,2-4-1 16,0-3 0-16,2-3-1 15,-3-2 0-15,-1 0-2 0,0 1 0 16,1 2-1-16,3 2 0 0,-1 4-1 15,6 6 2 1,6-1-1-16,6 1-1 0,5-5-7 16,15-5-56-16,-2-2-25 15,3-3-6-15,1-9-9 16</inkml:trace>
  <inkml:trace contextRef="#ctx0" brushRef="#br0" timeOffset="72380">6541 13194 41 0,'-22'0'96'0,"5"0"-2"16,3 0-6-16,14 0-49 16,0 0-9-16,4 14-11 15,23-6-6-15,10-2-4 0,10 1-3 16,7-2 1-1,2 0-4-15,5-4-4 0,2 4-10 16,-14-5-33-16,-1 1-46 16,-12-1-4-16,-12 0-9 0,-13-3 1 15</inkml:trace>
  <inkml:trace contextRef="#ctx0" brushRef="#br0" timeOffset="72560">6450 13508 14 0,'3'19'100'16,"26"-6"-3"-16,18-11-5 15,17-3-4-15,14-6-74 16,6-2-7-16,4 5-14 0,-11 4-68 16,1-2-13-16,-9-4-6 0,-15 1-8 15</inkml:trace>
  <inkml:trace contextRef="#ctx0" brushRef="#br0" timeOffset="73580">8162 12246 83 0,'-21'2'90'0,"4"-2"-5"0,17 0-44 15,0 0-7-15,0 12-9 16,14-8-4-16,17-1-4 15,12-1-3-15,11 1-2 16,7-2 0-16,5 4-2 0,2-2-2 16,-6 1-3-16,-8 0-1 0,-11 0-2 15,-15 3-1 1,-10 3 1-16,-15 2-1 0,-8 3 0 15,-15 4 0-15,-10 4-1 16,-11 7 1-16,-7 5 0 16,-11 5 0-16,-6 3-1 15,-3 4 0-15,1-2 0 0,4 0-1 16,2 0 1-16,11-5-1 0,9-5 0 15,11-1 1 1,13-6-1-16,13-7 1 0,11-2 0 16,16 0 1-1,11-7 0-15,12-3 0 0,5-1 1 16,7-2 0-16,2-4 0 15,-1-2-1-15,-1 0 0 0,-5-2-1 16,-4-4-2 0,-6-3-1-16,-7-3-4 0,-5 4-9 15,-13-9-37-15,-12-2-40 0,1-5-5 16,-8-5-5-1,-11-3-1-15</inkml:trace>
  <inkml:trace contextRef="#ctx0" brushRef="#br0" timeOffset="73760">8172 12621 91 0,'-23'4'97'16,"13"-2"-5"-16,10-2-6 0,26 4-63 16,12-4-8-16,10 0-5 0,7 0-2 15,8 0-8-15,0-4-15 16,-9 2-69-16,7-2-6 0,-7-4-5 15,-7 2-6 1</inkml:trace>
  <inkml:trace contextRef="#ctx0" brushRef="#br0" timeOffset="74160">8917 12586 8 0,'0'0'94'0,"-9"0"1"15,9 0-5-15,-1 10-31 0,1-10-31 16,10 0-8-1,-2 0-8-15,4 0-5 0,-1 2-4 16,1 2 0 0,2 3-2-16,-6 3 1 0,-1 5-1 15,-7 2 0-15,-7 6 1 16,-7 4 0-16,-6 1-1 0,-3 2 1 15,-1-2 0 1,2-1 1-16,4-6 0 0,8-2-1 16,10-6 1-16,17-5 0 0,12-4 0 15,9-4-1 1,10 0-3-16,4-3-4 0,9 3-11 15,-4-5-35-15,-4 2-39 16,-6-1-6-16,-12 4-8 0</inkml:trace>
  <inkml:trace contextRef="#ctx0" brushRef="#br0" timeOffset="74730">7680 13230 19 0,'-51'2'91'15,"4"0"-1"-15,5-6-20 0,12 4-21 16,13 4-18-16,17-4-7 0,29 7-4 15,24-7-4-15,36 2-2 16,28-2 0-16,33-1-3 0,21-1 0 16,23-4-3-1,10-1-1-15,4 1-2 0,2-3-2 16,-10 2-1-1,-13-1-2-15,-16 4-1 0,-19 1-4 16,-18 2-6-16,-25 0-17 16,-27 0-64-16,-15 3-3 0,-24 0-8 15,-20 3-5-15</inkml:trace>
  <inkml:trace contextRef="#ctx0" brushRef="#br0" timeOffset="75550">7622 13651 12 0,'-28'0'90'0,"6"0"2"0,4 0-5 0,4 0-51 15,22-1-5 1,14-3-9-16,15 1-4 0,13 0-5 15,7 0-3 1,6 0-1-16,3-2-1 0,-3 5-2 16,-9 0-2-16,-10 0-3 0,-13 2-1 15,-11 4 1-15,-11 3-1 16,-9 3 1-16,-8 3-1 15,-9 5 1 1,-4 3 0-16,-7 7 0 0,-6 0 1 16,-5 8-2-1,-3-1 2-15,-4 2-1 0,1 0 0 16,-4 0 0-16,1-3-1 0,4-3 1 15,4-2 0-15,7-3-1 16,10-5 2-16,10-5-1 0,11-1 1 16,7-6 1-1,17-3-1-15,15-1 1 0,6-5 0 16,9-2 0-1,6-2-1-15,3 0 0 0,0-6-1 16,0 0 0-16,-3 0 0 16,-8-5-2-16,-6 5-1 0,-7-5-3 15,-8 4-3-15,-10-6-7 16,-3 7-23-16,-6 5-51 15,-7-11-9-15,-3 0-5 0,-11-2-3 16</inkml:trace>
  <inkml:trace contextRef="#ctx0" brushRef="#br0" timeOffset="75760">7577 13851 5 0,'-25'5'99'0,"12"0"-1"15,13-5-4 1,20 0-5-16,19-7-72 0,20-3-5 15,11 0-1-15,7 1-4 16,0-8-8-16,2 12-15 16,-8-7-72-16,-13 5-4 15,-10 4-6-15,-14 1-6 0</inkml:trace>
  <inkml:trace contextRef="#ctx0" brushRef="#br0" timeOffset="75970">8417 13951 32 0,'1'26'102'0,"-2"7"-4"15,-10-2-5-15,-2 7-3 0,3 1-80 16,-5 4-2-1,2-2-3-15,0-6-5 0,8 0-14 16,-1-3-75-16,11-16-3 16,9-6-8-16,6-10-4 0</inkml:trace>
  <inkml:trace contextRef="#ctx0" brushRef="#br0" timeOffset="76350">8818 13854 83 0,'-19'5'101'15,"11"2"-6"-15,8-7-4 0,14 7-60 16,20 0-10 0,12-4-7-16,10 2-2 0,7-2-3 15,4-1-4-15,-1-2-3 0,-2-1-5 16,-14-3-7-16,-7 1-14 15,-19 1-59-15,-12-15-11 0,-12-7-9 16,-12-10-5 0</inkml:trace>
  <inkml:trace contextRef="#ctx0" brushRef="#br0" timeOffset="76550">8968 13479 80 0,'-6'26'96'0,"6"6"-3"16,3 7-5-16,7 11-64 15,3 13-2-15,-7 5-4 16,-1 2-5-16,-4 3-3 0,-1-5-2 15,0 0-2 1,-7-6-3-16,-1-6-2 0,4-15-2 16,4-4-5-16,1-12-5 15,15-7-28-15,11-14-53 0,-1-8-2 16,5-16-9-16,3-11-2 15</inkml:trace>
  <inkml:trace contextRef="#ctx0" brushRef="#br0" timeOffset="76960">9246 13728 70 0,'0'0'97'0,"0"0"-2"16,28-31-26-1,17 25-32-15,15 4-11 0,10-1-6 16,5 1-5 0,2 0-5-16,-5 2-3 0,-7 5-3 15,-14 2-1-15,-14 7-1 16,-20 1 0-16,-15 3-1 0,-13 3 1 15,-11 5-1 1,-12 1 0-16,-10 4 1 0,-7 1-1 16,-4 4 0-16,-2 0 0 0,2 3 0 15,4-6 0 1,9 4 0-16,8-3 0 0,11-5 0 15,16-2 0-15,8-6 0 16,17-3 1-16,11-6-1 0,11-3 0 16,8-6 1-1,4-1-2-15,1-2 0 0,-1 0-4 16,-6-7-4-16,0 4-10 0,-11-6-40 15,-16 2-36 1,-1-3-6-16,-8 0-7 0</inkml:trace>
  <inkml:trace contextRef="#ctx0" brushRef="#br0" timeOffset="77150">9530 13931 13 0,'-15'8'101'0,"15"-8"-3"16,0 0-5-16,11 5-5 15,22-5-71-15,9-4-7 16,9 3-6-16,4-9-14 16,6 4-76-16,4-2-4 0,-6 0-8 15,-4-2-5 1</inkml:trace>
  <inkml:trace contextRef="#ctx0" brushRef="#br0" timeOffset="77580">10082 14000 18 0,'-13'8'99'16,"13"-8"0"-1,0 0-6-15,0 0-4 0,16 3-72 16,4-4-6-16,3 1-2 16,1 0-3-16,-1 5-4 0,-5 5 0 15,-11 7-1-15,-8 5 0 16,-16 5 0-16,-8 4 1 15,-5 1 0-15,-4 0 1 0,5-4 1 16,4-7-1 0,14-6 1-16,11-15 0 0,29 4-1 15,14-8-3-15,15-5-6 16,1-8-41-16,3 5-44 0,17-5-5 15,-6 4-7 1,2-1-5-16</inkml:trace>
  <inkml:trace contextRef="#ctx0" brushRef="#br0" timeOffset="81570">5601 1521 7 0,'-13'-15'70'16,"-3"-2"1"-16,1 1-57 15,-3 1-6-15,-3 2-1 16,-3-1-5-16,0 7-2 0,-6 0-1 16,-3 4-1-1,-4 3-1-15,8 5 0 0,-53 27-1 16,1 18-1-16,-3 13 0 0,2 12-1 15,-3 9-1 1,7 9-1-16,12-1 2 0,14-9-1 16,2 6 3-16,6 3 2 15,2 5 0-15,8 4 2 0,1-4 0 16,9 9 0-1,3 5 1-15,9-2-1 0,5 0 0 16,2 9 0 0,5-6 0-16,5 12 0 0,4 7 0 15,10-2 1-15,10-3 0 0,0 3 2 16,10 6-2-16,0-6 1 15,11 6-1-15,-4-9 2 16,9-5 1-16,-1 4 1 16,-4 7 0-16,4-8-2 0,-1-2 2 15,4 2-2 1,4 0 4-16,2-1-1 0,6-2-1 15,2-9-2-15,8-9 2 16,2-4-3-16,6-4 2 16,5-13 0-16,5-5 0 0,6-11-1 15,-1-1-1-15,8-6 3 16,8 0-1-16,-1-5 2 0,9-5-2 15,1 1 1 1,-1-9-1-16,10-1 0 0,9-12 0 16,3-6-2-16,0-14 2 15,12-9-1-15,5-12 2 16,5-16 2-16,10-8 1 0,-7-13-1 15,2-5 2-15,0-9 0 16,4-8 2-16,-4-7-2 0,-5-8-2 16,0-8-2-1,-5-8 0-15,-4-8-1 0,-5-7-2 16,-8-7-1-16,-11-6 0 15,-8-4-1-15,-6-10 0 16,-13-7 1-16,-7-4 1 16,-10-8-1-16,-9-4 1 0,-11-4-2 15,-12-2-1-15,-17-2-1 0,-14 0 0 16,-14 3-1-1,-15-2 2-15,-24 1-1 0,-14 1 2 16,-17 3 1 0,-14 1 1-16,-19 3 1 0,-14 7 1 15,-18 12 0-15,-21 12-2 16,-20 16 0-16,-28 15-1 0,83 62-3 15,-48 3 3 1,-145-15-1-16,-40 33-1 0,-33 24 0 16,-25 32 0-16,-15 27 0 0,3 21-2 15,14 23-7 1,68 22-52-16,53 1-22 0,58-2-3 15,53-8-2-15</inkml:trace>
  <inkml:trace contextRef="#ctx0" brushRef="#br0" timeOffset="82480">11268 3592 32 0,'43'-7'63'15,"11"-3"-1"-15,4 5-18 0,-2-2-13 16,-3 4-8 0,-10 1-8-16,-5 2-6 0,-15 1-4 15,-4 6-2 1,-11 4-1-16,-8 4 1 0,-2 2 0 15,-11 7 1-15,-6 4-1 16,-7 7 0-16,-7 11 0 0,-7 1-1 16,-6 10-1-16,-6 2 0 0,-4 3-1 15,1 4 0 1,3-1 0-16,3-4-1 0,6-4-1 15,6-3 0 1,11-8 0-16,12-5 2 0,8-10 2 16,9-2 1-16,14-12 2 15,13-3 3-15,6-9 0 0,6-2 0 16,6-3 1-16,0-2-1 15,2-6-2-15,-5-2 0 16,-3 4-4-16,-7-1-2 0,-8 1-5 16,-6-1-7-1,-5 4-14-15,-1 5-49 0,-5-3-15 16,-10 1-7-16</inkml:trace>
  <inkml:trace contextRef="#ctx0" brushRef="#br0" timeOffset="82690">11099 4049 7 0,'0'0'83'16,"7"-11"3"-16,20-2-5 0,14 1-64 15,9 3-6 1,8 1 2-16,8 3-3 0,-3 1-8 16,2 4-19-16,-6 14-57 0,-7-5-10 15,-9-1-3 1</inkml:trace>
  <inkml:trace contextRef="#ctx0" brushRef="#br0" timeOffset="82910">11906 4008 0 0,'10'22'76'15,"-1"-2"-1"-15,-1 10-1 0,-4 10-70 16,5 3-1-1,-3 12-16-15,-7 4-58 0,5 6-4 16,4-14 2 0</inkml:trace>
  <inkml:trace contextRef="#ctx0" brushRef="#br0" timeOffset="85360">10652 5924 36 0,'35'0'77'0,"3"-6"-9"16,4-7-8-16,1-8-15 15,-1-1-12-15,-6-7-10 0,-4 2-9 16,-5-5-4 0,-7 2-2-16,-6 3-5 0,-4-1 0 15,-3 2 0 1,-5 3-2-16,-1 0 0 0,-1 6 0 15,0 3-1-15,-1-1 0 16,-2 6 0-16,3 9-1 0,-6-11 1 16,6 11-1-16,0 0-2 0,-6-9 2 15,6 9 0 1,0 0 0-16,0 0 0 0,0 0 1 15,0 0-1 1,0 0 2-16,0 0-1 0,0 0 1 16,0 0-1-16,0 0 0 15,0 0 0-15,0 0 0 0,0 0 0 16,0 0 0-16,0 0 0 0,0 0 0 15,0 0 0 1,0 0 0-16,0 0 0 0,0 0 0 16,0 0 0-1,0 0 0-15,0 0 0 0,0 0 0 16,0 0 0-16,0 0 0 15,0 0 0-15,0 0 0 0,0 0 1 16,0 0 0 0,0 0 2-16,0 0-2 0,0 0 1 15,0 0-1-15,0 0 1 0,0 0-1 16,0 0 0-1,0 0-1-15,0 0 0 0,0 0-1 16,0 0 1-16,0 0 0 16,0 0-2-16,0 0-5 0,0 0-13 15,-5 12-61 1,5-12-6-16,0 0-9 0,0 0 2 15</inkml:trace>
  <inkml:trace contextRef="#ctx0" brushRef="#br0" timeOffset="86500">11005 5346 10 0,'0'-22'80'0,"0"6"-6"16,-5 1-11-16,5 15-13 0,-7-19-15 15,7 19-8 1,-7-13-11-16,7 13-5 0,0 0-3 15,0 0-4-15,0 17-1 16,6 7-4-16,3 8 4 0,-1 6 0 16,1 4 1-1,-1 6 2-15,-3 3 1 0,-3-5-1 16,-2 2 1-16,-3-4 0 0,-6 0-3 15,-5-5 0 1,1-3-1-16,1-6 1 0,0-2-4 16,3-5 2-16,-1-5 0 15,2-6-1-15,8-12 0 16,-5 10 0-16,5-10 1 15,0 0-1-15,9 0 1 0,10 0 0 16,6-5 0 0,6 3-1-16,5-1 1 0,2 0-1 15,2 0 1-15,1 3-1 0,-4 0-1 16,-7 0-1-16,-4 3-1 15,-8 0-4-15,3 2-8 16,-11-2-47-16,3-3-30 16,-3 0-7-16,-10 0-6 0</inkml:trace>
  <inkml:trace contextRef="#ctx0" brushRef="#br0" timeOffset="87780">10309 5704 45 0,'0'0'72'0,"-8"-4"-24"16,8 4-15-16,2 9-10 0,4 4-9 15,3 6-5-15,1 3 0 16,0 6 2-16,-1 0 3 15,0 7 1-15,-4-5 1 0,-2 1 0 16,-3-6 0 0,-4-1-1-16,-8-5 1 0,-2-5-1 15,-2 0-2-15,-4-9-1 16,-2 0-2-16,-1-5-1 15,-3 0-2-15,-1-5-2 16,7-1-1-16,-2-2-1 0,3-2-1 16,4 1-5-16,1-2-7 0,14 11-22 15,0-22-58 1,5 4-4-16,4-9-7 0,1-4-4 15</inkml:trace>
  <inkml:trace contextRef="#ctx0" brushRef="#br0" timeOffset="88480">10483 5629 31 0,'-10'-8'75'0,"7"-1"-11"16,3 14-24-16,0 10-16 0,1 2-6 15,3 6-4 1,1 2 2-16,1 0 0 0,-1 3-1 16,2-6-1-1,0-1-3-15,-2-5-1 0,0-4-2 16,-5-12 1-16,11 11-3 0,-11-11 0 15,14-7 1-15,-5-5-2 16,2-2 0-16,-1-6-1 16,1-1 0-16,-1 1-3 15,1-2 0-15,-2 4-1 0,-3 3-1 16,-2 7-1 0,-4 8 0-16,0 0 0 0,14 0 0 15,-14 0 0-15,11 17 2 16,-11-17 2-16,16 10 0 15,-4-8 2-15,-1-2 0 0,1-11 1 16,-1-2-1-16,-3-1 1 16,1-3-1-16,-4-3-1 0,-1 3-1 15,-3-1-2 1,-1 0-4-16,1 10-7 0,-10 4-51 15,7-6-26-15,2 10-9 16,-4-16-4-16</inkml:trace>
  <inkml:trace contextRef="#ctx0" brushRef="#br0" timeOffset="88890">10375 5423 0 0,'0'0'95'0,"-11"0"-1"0,11 0-2 0,-17 0-7 15,34-4-71 1,-23 4-10-16,-4 0-11 0,10 0-58 16,0 0-23-1,-8 2-6-15,8-2-3 0</inkml:trace>
  <inkml:trace contextRef="#ctx0" brushRef="#br0" timeOffset="89760">11664 5010 11 0,'-5'-22'87'0,"-1"3"2"15,2-15-7-15,0 23-58 0,4 11-9 16,0 0-5 0,1 25-1-16,6 10-3 0,2 18-1 15,3 17-2 1,-1 13 5-16,2 13 3 0,-2 10 1 15,-5-2-1-15,0-2 0 16,-5-3-1-16,-2-6-2 0,-6-11 1 16,-2-8-4-1,-1-13 0-15,-3-10-2 0,2-6 1 16,1-12-2-16,1-8-1 0,1-8-1 15,4-7-3 1,4-10-5-16,0 0-9 0,3-19-43 16,8-3-30-16,1-8-7 15,4-8-5-15</inkml:trace>
  <inkml:trace contextRef="#ctx0" brushRef="#br0" timeOffset="90040">11909 4941 32 0,'8'9'79'0,"-1"12"3"0,4 21-47 15,1 11-14 1,5 12 1-16,-1 17 7 0,2 9-2 15,-4 7-4-15,0 0-2 0,-5-1-4 16,-3-5-3-16,-4-14-4 16,-2-6 0-16,0-18-4 15,-3-15-1-15,-1-7 0 16,1-13-2-16,1-7-3 0,2-12-3 15,0 0-26 1,5 0-59-16,0-15-4 0,1-4-8 16,5-10-4-16</inkml:trace>
  <inkml:trace contextRef="#ctx0" brushRef="#br0" timeOffset="90410">12819 4698 39 0,'-3'22'82'0,"3"7"-1"16,3 9-63-16,8 16 0 0,-4 1 4 15,7 10 3-15,-6-2-6 0,3 4-7 16,-3-8-1 0,-2-6-3-16,-2-3-5 0,-1-12-5 15,2-3-12 1,-4-8-38-16,0-11-31 15,-1-16-7-15,-8 6-1 16</inkml:trace>
  <inkml:trace contextRef="#ctx0" brushRef="#br0" timeOffset="90580">12558 5411 11 0,'8'3'85'0,"26"-8"4"16,20-12-3-16,20-9-65 15,8 1-3-15,14-4 0 0,-3 3-6 16,-5-1-4-1,-7 9-12-15,-17-1-32 0,-11 8-48 16,-16 4-4-16,-15 3-6 0</inkml:trace>
  <inkml:trace contextRef="#ctx0" brushRef="#br0" timeOffset="91030">12836 5674 23 0,'4'15'79'0,"3"0"3"15,-1 7-44-15,1 5-11 16,2 2 2-16,1 5-6 0,-3-5-6 15,1 1-1-15,-3-2-3 16,-1-6 1-16,-3-2 0 0,-1-6-1 16,-4-2-1-1,-4-5 0-15,-5-2-1 0,-6-5 0 16,-2-3-3-16,-3-6-1 15,-1-3-2-15,-5-1-1 16,5-1-2-16,0-1-1 0,4-3-8 16,9 8-20-16,8-3-63 15,3-6-4-15,3-5-7 0,6-6-5 16</inkml:trace>
  <inkml:trace contextRef="#ctx0" brushRef="#br0" timeOffset="91180">12846 5427 3 0,'-17'-11'92'0,"17"11"0"0,-19-12-8 16,11 3-12 0,8 9-103-16,0 0-51 0,13 0-7 31,-3 3-6-31</inkml:trace>
  <inkml:trace contextRef="#ctx0" brushRef="#br0" timeOffset="91770">13049 5562 50 0,'0'0'88'0,"1"-15"-4"16,-1 15-31-16,0 0-26 15,0 0-11-15,8 12-7 0,-6-2-4 16,4 5-3 0,-2 4 1-16,3 1 0 0,1 5 3 15,1-1-1 1,-2 0 0-16,-1-4 0 0,0-2 0 15,-1-6 1-15,-1-3 0 0,-4-9 2 16,0 0-1-16,16 0 0 16,-6-14-1-16,2-3 0 15,2-6 0-15,1 0-2 16,-1-1-1-16,-1 2-2 0,-1 2-2 15,-5 6-1 1,-7 14-1-16,10-5 0 0,-6 10 0 16,-1 9 1-16,6 3-1 15,2 2 2-15,3 0 1 16,4-1 4-16,2-5 0 0,1-7 1 15,7-6 1-15,-4-9 0 16,-1-7-1-16,-3-4 1 0,-4-3-1 16,-5-3-2-1,-6 0-1-15,-5 1 0 0,-3 3-1 16,-5 1-2-16,-2 4-1 15,0 5-5-15,-1-1-6 16,11 13-9-16,-19-4-33 0,9 4-36 16,10 0-9-16,0 0-4 15</inkml:trace>
  <inkml:trace contextRef="#ctx0" brushRef="#br0" timeOffset="91990">13671 5496 71 0,'-18'26'87'15,"4"0"-2"-15,-2 2-59 0,8 3 0 16,5-4 0 0,5-3-4-16,16-7-6 0,7-7-1 15,8 0-2 1,7-9-4-16,2 1-7 0,-7-3-14 15,2-13-59-15,-13 10-16 16,-14-1-8-16,-10 5-5 0</inkml:trace>
  <inkml:trace contextRef="#ctx0" brushRef="#br0" timeOffset="92310">12936 5532 22 0,'-10'6'102'15,"10"-6"-2"1,-12 4-8-16,12-4-3 0,-11 0-75 15,11 0-8-15,0 0-15 0,0 12-68 16,0-12-13-16,12 0-9 16,-12 0-3-16</inkml:trace>
  <inkml:trace contextRef="#ctx0" brushRef="#br0" timeOffset="96890">8005 8026 38 0,'2'-35'76'0,"-2"4"-40"15,-15 2-2-15,-6 3-4 16,-5 4-5-16,-10 4-9 16,-7 6-4-16,-8 9-5 0,-5 5-3 15,-4 14-2 1,-5 16-1-16,-1 19-1 0,-4 13-1 15,1 19 1-15,3 16 0 16,2 16 0-16,4 17 1 0,4 13 2 16,10 14 0-16,6 8 0 15,16 12 2-15,9 1 0 16,14 3-1-16,14-3 1 0,20-14-2 15,19-13 1 1,17-32-1-16,16-25 2 0,24-42-1 16,16-28 1-16,16-42 0 15,10-37 2-15,11-39 3 16,1-26 1-16,-6-24 1 15,-12-13 0-15,-28-11-3 0,-24-1 0 16,-36 4-1-16,-31 9-3 0,-31 17-5 16,-37 17-3-1,-28 16-4-15,-24 16-5 0,-17 21-12 16,-12 21-50-16,-13 3-16 15,-11 7-7-15,-9 5-1 16</inkml:trace>
  <inkml:trace contextRef="#ctx0" brushRef="#br0" timeOffset="97610">5329 8357 8 0,'-18'-3'82'0,"7"-1"1"0,0-2-45 16,11 6-11-16,0 0 0 15,19-12-3-15,14 6-6 0,13 0-7 16,9-2-3-1,7 2-3-15,4 4 0 0,-1 2 0 16,-1 2-2 0,-8 4 0-16,-13 4-1 0,-8 1-1 15,-13 5 0-15,-4-4 1 16,-8 3 0-16,-4-1 1 0,-6 4-1 15,-8 0 1-15,-5 2-1 16,-6 4 2-16,-7 3-2 16,-4 4-1-16,-6 6-1 0,-4 4 0 15,-6 3 1 1,-2 5-1-16,-3 1 0 0,2 0-1 15,-2 0 2-15,0-2-1 16,8-1 0-16,3-6 0 16,7-4 0-16,8-5 0 0,9-1 0 15,11-5 2-15,7-2 0 16,13-2 1-16,12-7 2 0,5 2 0 15,11-7 0 1,0 1 0-16,7-6 0 0,-6-2-1 16,1-3 0-16,-5-3-1 15,-4-4-1-15,-4-1-2 16,-7-1-3-16,-5-6-6 15,1 4-16-15,-8 6-54 0,0-12-12 16,-6-3-6-16,-4-3-4 0</inkml:trace>
  <inkml:trace contextRef="#ctx0" brushRef="#br0" timeOffset="97770">5365 8799 29 0,'-22'0'85'16,"6"-3"-2"-16,16 3-3 0,0-14-64 15,26 2 0-15,15 5-11 0,5-7-16 16,13-2-50 0,9 7-19-16,3 0-5 0</inkml:trace>
  <inkml:trace contextRef="#ctx0" brushRef="#br0" timeOffset="98280">6164 8833 67 0,'0'0'60'15,"-12"0"-10"-15,12 0-11 0,0 0-10 16,0 0-7 0,12 5-5-16,3-5-4 0,6 2-2 15,0 1-3-15,5 0 0 16,-1 2-2-16,1 1-3 0,-6 2-1 15,-4 3 0-15,-6 2 1 0,-6 6 0 16,-4 3 0 0,-8 2 0-16,-2 0 1 0,-6 0 0 15,2-2 0 1,1 0 0-16,1-4-1 0,2-4 2 15,10-5 0-15,7-2 1 16,12-2 0-16,8-4 0 0,12-1-1 16,4 1-4-16,7-1-11 0,5-1-73 15,3 1-4 1,-3-4-7-16,-3-2-4 0</inkml:trace>
  <inkml:trace contextRef="#ctx0" brushRef="#br0" timeOffset="100050">11385 13101 50 0,'-17'-9'80'0,"6"6"-28"16,11 3-10-1,-18-5-12-15,18 5-9 0,-11 0-4 16,11 0-1-16,0 0-3 15,10 0-1-15,12 0-1 0,10 0 0 16,13 0 0-16,12-6 1 0,4 1-1 16,6-1-4-1,-4-1-1-15,0 0-2 0,-11 1-1 16,-9 2-1-1,-14 2-2-15,-14-1-2 0,-4 3-1 16,-11 0-2-16,0 0-5 16,4 5-8-16,-4-5-14 0,-1 23-42 15,1-23-16 1,-8 12-5-16</inkml:trace>
  <inkml:trace contextRef="#ctx0" brushRef="#br0" timeOffset="100320">11377 13280 27 0,'-8'16'91'0,"14"-8"0"16,21 21-17-16,23-25-39 0,16 0-9 16,10-2-5-1,5 1-9-15,5 1-12 0,-8-4-21 16,-21 0-60-1,11 2-5-15,-19-2-8 0,-11-2-1 16</inkml:trace>
  <inkml:trace contextRef="#ctx0" brushRef="#br0" timeOffset="103490">11898 5354 39 0,'-6'15'79'0,"-9"1"4"0,-2 10-63 0,-7-4 3 16,0 7 4 0,-6-14 1-16,-1 1-2 0,-4-14-3 15,1-4-3 1,4-19-7-16,3-10-2 0,11-13-4 15,6-10-4-15,9-6-1 0,6-3-2 16,15-2-1-16,16 0-1 16,13 9 1-16,11 8 0 0,7 12 0 15,2 14-1 1,-4 17 1-16,-6 12-1 0,-13 20 1 15,-18 16 1 1,-25 13 0-16,-20 12 1 0,-26 4-1 16,-16 3 3-16,-14-5 1 0,-11-7 1 15,0-10 1-15,2-14-1 16,10-14 0-16,14-17 0 15,18-10 1-15,20-17-5 16,20-14-1-16,18-6-1 0,22-7-1 16,17-3-1-1,20 4 0-15,11 8-1 0,10 10 0 16,-3 18 1-16,-6 14 1 15,-10 21 0-15,-18 22 3 0,-21 16 1 16,-28 14 0-16,-19 10 2 16,-30 9 0-16,-24 2 1 15,-17-6-1-15,-12-6 1 0,-5-15-1 16,1-11-1-1,2-20 0-15,9-17-1 0,15-21 1 16,18-18 0-16,20-26-2 16,22-13-1-16,15-16-2 0,21-10-1 15,22-3-1 1,15-1 0-16,16 10-2 0,10 13-1 15,4 18 0-15,-5 21 4 0,-10 22 2 16,-13 22 0 0,-18 24 2-16,-21 19 0 0,-24 12 2 15,-20 10 0 1,-23 6 2-16,-17 2-2 0,-8-12 0 15,-7-10 0-15,-1-15-1 16,6-19 1-16,6-25 0 0,10-16 0 16,14-30-1-16,17-22-1 0,19-20-2 15,14-15-1 1,18-13-2-16,17-3 0 0,14 6-2 15,12 8 0 1,6 16-1-16,-3 17 1 0,-8 26 3 16,-10 23 3-16,-18 22 2 15,-25 24 0-15,-20 18 2 0,-26 14 0 16,-23 9 1-1,-15 6-1-15,-6 1-1 0,-3-6-8 16,11-8-39-16,11-9-44 0,7-25-6 16,20-19-6-1,17-22-3-15</inkml:trace>
  <inkml:trace contextRef="#ctx0" brushRef="#br0" timeOffset="105130">12546 3948 26 0,'-15'0'75'0,"-6"-24"-20"0,0 27-29 0,-4 13-2 15,4 5-1-15,1 6-2 16,4 0-4-16,5 5-2 16,10 0-2-16,5 0-2 0,11 0-1 15,10 0 0 1,4-3-2-16,4-3-2 0,-1 0 0 15,-6 0 0-15,-4 2-1 16,-12 1-1-16,-10 3 0 16,-11-1 1-16,-13-1-1 0,-6-5 1 15,-4-3 0-15,-2-3-1 16,3-8-1-16,5-6 1 0,8-5-2 15,11-6 0 1,9-5-1-16,8-6 0 0,15-3-1 16,9-5 0-16,13-5 0 15,6-4 0-15,8-2 1 16,0-2-1-16,-3 0 1 15,-4 0 0-15,-9 2-1 0,-7 1 1 16,-10 4-1-16,-12 5-1 0,-7 1-1 16,-7 11 0-1,-11 2 0-15,-6 5-1 0,-5 5 0 16,-5 8 0-16,-4 8 0 15,0 8 0-15,2 7 0 16,2 5 0-16,9 6 2 16,4 0-1-16,10-2 2 0,4-4 1 15,14-4 1 1,3-11 1-16,6-6 2 0,2-9 0 15,3-4 1-15,-3-9-1 0,2-7 0 16,-4-5-1 0,-4-4-1-16,-2-3-1 0,-2 0-1 15,-4-1-1-15,-3 4 0 16,-1 1-1-16,-3 4-1 0,-2 6-1 15,1 5-1 1,-3 9 1-16,0 0 1 0,7 19 0 16,0 3 0-16,3 4 0 0,-1 3 1 15,1 2 2 1,4-2 2-16,-4-3-1 0,3-6 1 15,-2-5 1-15,1-11 0 16,0-4 1-16,0-2-1 0,4-10 1 16,1-7-2-1,1-2 1-15,1-5-3 0,1-2 1 16,-2 1-1-1,-5 1-1-15,1 5-1 0,-5 2-1 16,-4 8-1-16,-5 11 0 0,0 0 1 16,6 6 0-16,-6 10-1 15,2 8 1-15,1-1 0 16,1 2 2-16,3 2 1 15,2-5 0-15,1-3 1 0,3-8 0 16,0-3 1 0,2-7 0-16,0-1 0 0,2-6-1 15,0-6 1-15,3-5-1 16,-1-7 0-16,0-3-3 0,-1-5 0 15,-1-1 1-15,-2-1-2 16,-5 2-1-16,-2 3 1 16,-5 3-2-16,-3 5 1 0,-3 8 0 15,-7 5-1 1,-2 8 0-16,-4 1 1 0,0 13-1 15,-4 7 1-15,-1 9 1 16,6 9 1-16,2 2 1 16,7 5 1-16,5 0 0 0,4-2 2 15,8-9 1-15,8-5 0 16,7-11 1-16,1-12-1 0,5-8 1 15,3-13-1 1,5-7 0-16,-1-11-1 0,3 1-1 16,1-3-1-1,-1-2-1-15,2 7-1 0,-3 4-1 16,-3 7 2-16,-3 6-4 15,-5 9 2-15,-7 7 0 0,-5 9 1 16,-8 11 1-16,-10 3 0 0,-7 9 1 16,-16 3 1-1,-10 5-1-15,-11 1 2 0,-6-8 0 16,-4-4-1-1,-2-5 1-15,3-6-1 0,3-9 0 16,10-13-1-16,8-4-2 16,9-19-8-16,13-6-36 0,3-7-40 15,3-22-11 1,3-10-8-16,2-11-4 0</inkml:trace>
  <inkml:trace contextRef="#ctx0" brushRef="#br0" timeOffset="105370">13270 3742 4 0,'-31'0'102'16,"4"0"-3"-16,9-7-4 0,11-3-4 15,8-7-78 1,6-4-1-16,10-2-3 0,-2 0-2 16,2-4-3-16,-3 5-2 0,-1-2 0 15,-10 9-2 1,-4 5 0-16,-13 10 0 0,-6 3-1 15,-2 8 0-15,1 9-2 16,4 7-1-16,9 11-12 0,8 8-67 16,8-14-9-1,12-3-8-15,9-13-4 0</inkml:trace>
  <inkml:trace contextRef="#ctx0" brushRef="#br0" timeOffset="111830">14003 13568 27 0,'-11'-9'80'16,"11"9"-3"-16,0 0-45 0,0 0-5 15,0 0-2 1,0 0-5-16,0 0-3 0,5-11 0 16,-5 11-1-16,0 0 1 0,8-2 0 15,-8 2-2-15,0 0-3 16,0 0-3-16,0 0-1 15,0 0-3-15,0 0-2 16,0 0 0-16,0 0-2 0,0 0 0 16,0 0 0-1,0 0 0-15,0 0-1 0,0 0 1 16,0 0 0-16,0 0 1 15,0 0-1-15,0 0 1 0,0 0-2 16,0 0 1-16,0 0 0 16,0 0 0-16,0 0-1 15,0 0 1-15,0 0-1 0,0 0 1 16,0 0 0-1,0 0 0-15,0 0 0 0,0 0 0 16,0 0 1-16,0 0-1 16,0 0 0-16,0 0 1 15,0 0 0-15,0 0-1 16,0 0 0-16,0 0 0 0,10-2 0 15,-10 2 0-15,0 0 0 0,0 0-1 16,0 0 0 0,0 0 0-16,0 0 1 0,0 0-1 15,0 0 1-15,0 0-1 16,0 0 1-16,0 0 0 15,0 0 0-15,0 0 0 16,0 0 0-16,0 0 0 0,0 0 0 16,0 0 0-16,0 0 0 0,0 0-1 15,0 0 1 1,0 0-1-16,0 0 0 0,0 0-1 15,0 0 0-15,0 0 0 16,0 10-1-16,0 7 2 16,9 7-1-16,1 7 1 15,0 4 0-15,1 8 1 0,3 1 0 16,-1 5 1-1,-2 0-1-15,-1-2 1 0,-8-5-1 16,0-2 0-16,-2-6 0 0,-2-3 0 16,-5-5 0-1,-3-3 0-15,-3-4 1 0,-4-7-1 16,0 0 0-16,-2-7 0 15,0-3 0-15,-4-2 0 0,0-2 0 16,-3-5-1 0,0-1 1-16,-2-1-1 0,2-3 0 15,-1 0 0 1,1-1 0-16,5 1 0 0,2-2-1 15,4-3-1-15,4-1-4 0,8-3-5 16,0-7-14-16,9-2-48 16,16-1-24-16,-6-3-6 0,8-4-6 15</inkml:trace>
  <inkml:trace contextRef="#ctx0" brushRef="#br0" timeOffset="112030">13918 13314 84 0,'-13'-12'94'0,"1"2"-6"16,7-2-5-1,17-2-67-15,-2 14-18 0,-5 5-69 16,11-5-12-16,4 2-9 15,-1 0-2-15</inkml:trace>
  <inkml:trace contextRef="#ctx0" brushRef="#br0" timeOffset="112750">14361 13479 46 0,'2'-17'88'15,"-2"2"-24"1,0 6-9-16,0-3-10 0,0 12-10 16,0-12-10-16,0 12-5 15,0 0-5-15,0 0-4 0,0 0-4 16,0 10-2-1,0 12-1-15,1 3-1 0,5 7 0 16,4 7 1-16,1 2 0 16,1-1 0-1,1-5 1-15,5-4-1 0,-3-9 0 16,0-10-1-16,1-7 1 15,0-10-2-15,3-9 1 0,0-8-1 16,2-7 0 0,0-3 0-16,-3 0-1 0,-1 1 0 15,-5 2 0 1,0 9 0-16,-7 3-2 0,-5 17 1 15,0 0 0-15,2 8 0 0,1 12 0 16,1 3-1-16,3 0 1 16,3-2 1-16,-1-4 0 0,6-8 0 15,0-9 1 1,0-4 0-16,-5-13 0 0,0-4 0 15,-8-6 0 1,-2-1 0-16,0-7-1 0,-10 0-1 16,-4-1-1-16,-2 1-1 0,1 2-2 15,1 6-5-15,-2 0-10 16,13 7-41-16,3 11-34 0,0 9-6 15,0 0-7 1</inkml:trace>
  <inkml:trace contextRef="#ctx0" brushRef="#br0" timeOffset="113110">14856 13184 0 0,'18'-10'93'0,"2"1"2"0,-5 1-5 16,3 2-6-1,-6 5-66-15,1 5-4 0,-1 9-4 16,-3 7-1-16,-3 5-3 16,-2 6 1-16,0 4-1 0,-3 5 0 15,-2 0-2 1,-2 3 1-16,-3-3-1 0,-3-2-1 15,-2 1-1-15,0-6 0 0,-3-1-1 16,3-8 0 0,2-2 0-16,5-5 1 0,4-3-1 15,0-14 1-15,19 12 0 16,7-12 0-16,7 0 0 0,9 0 0 15,2 0-1 1,0-3 1-16,-2 0-1 0,-4 1-1 16,-8 1-2-16,-7 0-4 0,-8 1-6 15,-15 0-32 1,0 0-49-16,0 0-6 0,0 0-6 15,-3-11-4-15</inkml:trace>
  <inkml:trace contextRef="#ctx0" brushRef="#br0" timeOffset="113550">15654 13406 90 0,'-15'7'100'0,"15"-7"-5"16,3 12-6-16,23-7-64 0,12 1-8 15,7-2-2-15,6 0-5 16,-1-3-4-16,0-1-2 0,-7 0-1 15,-9-4-2 1,-10-4-4-16,-9 5-4 0,-15 3-4 16,6-9-17-1,-6 9-62-15,0 0-4 0,-12-15-7 16,-2 2-3-16</inkml:trace>
  <inkml:trace contextRef="#ctx0" brushRef="#br0" timeOffset="113810">15802 13157 80 0,'0'13'96'0,"0"4"-4"16,0 1-5-16,6 11-64 0,-5 5-5 15,2 5 0 1,-3 6-5-16,-1 0-2 0,1-1-4 15,0-1-2-15,-2-5-1 0,-1-4-1 16,1-4-2 0,-3-7-4-16,4-1-7 0,-7-7-33 15,-3-3-49-15,11-12-5 16,0 0-6-16,11-3-3 0</inkml:trace>
  <inkml:trace contextRef="#ctx0" brushRef="#br0" timeOffset="114300">16747 12772 14 0,'-2'28'100'15,"1"5"-3"1,1 4-4-16,5 44-13 0,0-35-59 15,2 6-6-15,2-1-5 16,-3-4-4-16,3-3-3 16,-1-8-1-16,1-4-2 0,-3-8-3 15,-1-3-5-15,-5-21-25 16,-4 10-56-16,4-10-5 0,0-14-5 15,0-3-5 1</inkml:trace>
  <inkml:trace contextRef="#ctx0" brushRef="#br0" timeOffset="114490">16442 13315 91 0,'-2'18'98'15,"15"-5"-5"-15,27-6-4 0,21-2-66 16,28-3-6-16,16-4-4 15,11 2-2-15,5-3-4 16,-5-5-4-16,-10 2-6 16,-18-4-11-16,-19-7-67 0,-26 12-10 15,-28 1-8 1,-15 4-6-16</inkml:trace>
  <inkml:trace contextRef="#ctx0" brushRef="#br0" timeOffset="114980">16654 13771 87 0,'9'32'92'0,"-7"4"-32"0,11 8-7 16,-7-3-9-1,0 4-14-15,-1-3-8 0,-5-1-6 16,0-3-5 0,0-6-1-16,0-7-1 0,-2-4-1 15,-3-6-1-15,5-15-1 16,-13 5-1-16,0-8-1 0,0-9 0 15,-6-3-1-15,-3-3-1 16,-1-5-1-16,-4 0 0 16,1 0-1-16,1 2-1 0,3 1-1 15,6 0-8 1,-1-3-33-16,2 3-50 0,15-3-4 15,3-1-8-15,8 1-2 16</inkml:trace>
  <inkml:trace contextRef="#ctx0" brushRef="#br0" timeOffset="115160">16617 13564 22 0,'0'-17'98'16,"0"4"-4"-16,-2 1-6 15,2 12-6-15,30-14-83 0,-30 14-43 16,5 6-40-16,-5-6-8 0,13 16-6 16</inkml:trace>
  <inkml:trace contextRef="#ctx0" brushRef="#br0" timeOffset="115710">16862 13633 83 0,'0'0'96'0,"10"-10"-5"0,-10 10-4 16,4 15-64-16,2 5-6 15,-3 9-4 1,3 2-3-16,1-1-1 0,0 1 0 15,3-2-2-15,1-7 1 16,1-13-3-16,5-9-2 0,-1-5 1 16,2-10-2-1,0-6 0-15,0-3-2 0,0 0 0 16,-6 4-1-1,-1 4-1-15,-6 6 0 0,-5 10 1 16,0 0 0-16,-1 9-1 0,-2 8 2 16,3 4 0-1,0 1 0-15,4-4 1 0,5-4 1 16,5-4 0-16,3-7 1 15,0-4-1-15,-1-8 1 0,-4-8-1 16,-3-5 0 0,-7 0-1-16,-2-2 0 0,-6 2-1 15,-8 1 0-15,3 3 0 16,-6 2-2-16,5 4-2 15,0 4-4-15,12 8-5 0,-13-7-21 16,13 7-49-16,7 0-13 16,9 3-8-16,3-1-4 0</inkml:trace>
  <inkml:trace contextRef="#ctx0" brushRef="#br0" timeOffset="116020">17519 13508 84 0,'-9'0'97'0,"-14"7"-4"15,-1 40-22 1,-3-23-43-16,1 7-4 0,2 5-5 16,4 0-4-1,8 0-2-15,11-2-3 0,11-2-2 16,15-8-1-16,16-5-2 15,10-7 0-15,7-7-1 0,9-5-1 16,-2 0-1-16,-2-7-1 0,-10-1 0 16,-6-3 0-1,-12 1 0-15,-10 0-2 0,-10 3-1 16,-13-2-2-1,-2 9-7-15,-6-8-28 0,-12 6-56 16,2 2-3-16,-2-3-8 16,1 3-4-16</inkml:trace>
  <inkml:trace contextRef="#ctx0" brushRef="#br0" timeOffset="116880">13408 12897 50 0,'-18'-3'61'16,"-1"2"-45"-16,2-3-7 0,-1 4 4 15,2-6 4 1,5 4 5-16,-6-3 3 0,7 3 2 15,-4-3-2 1,2 5 0-16,-2-2-2 0,4 2-7 16,0 0-7-16,10 0-4 0,0 0-1 15,0 8-2-15,13-5 0 16,11 0 1-16,12-1 1 0,11-2 0 15,14 0 2 1,14 0-1-16,12-2 1 0,17-3 0 16,11 2 0-1,16-1 0-15,15-1 0 0,11 0 0 16,18-3 0-16,11 1 0 15,18-2-2-15,12-1 0 0,19-2-1 16,11-3-1-16,16-1 0 0,11-1 0 16,11-2 0-1,14-1 0-15,6 1 0 0,13-1 0 16,3 1 1-1,7 0 0-15,-2-1 1 0,-1 3-1 16,-6-1 0-16,-13 3-1 16,-10 0 0-16,-19 1-1 0,-26 1-1 15,-25-1 0 1,-31 2 0-16,-28-2-3 0,-31 4-4 15,-34-2-7-15,-29 2-41 0,-22 5-37 16,-36-1-7 0,-14 6-5-16</inkml:trace>
  <inkml:trace contextRef="#ctx0" brushRef="#br0" timeOffset="117560">18359 13448 6 0,'0'0'100'16,"10"4"-2"-16,15-4-5 15,11 0-5-15,8 2-71 0,5 3-5 16,0-2-2-16,-1-1-5 0,-5 1-3 16,-8-1-2-1,-8-1-3-15,-8-1-5 0,-6-1-11 16,-13 1-43-1,7-10-27-15,-7 1-9 0,-7-3-3 16</inkml:trace>
  <inkml:trace contextRef="#ctx0" brushRef="#br0" timeOffset="117770">18528 13165 81 0,'-3'18'95'15,"3"7"-4"-15,1 10-6 16,4 5-67-16,3 11-2 0,-5 5-2 15,5 4-5 1,-5 1-3-16,0-1-1 0,-2-8-5 16,-2-4-6-16,-2-10-30 0,-8-8-50 15,10-10-8 1,-1-10-4-16,2-10-2 0</inkml:trace>
  <inkml:trace contextRef="#ctx0" brushRef="#br0" timeOffset="118440">19530 13100 16 0,'-12'-2'91'0,"0"2"-2"0,0 3-1 16,0 11-47-1,6 9-12-15,3 10-7 0,1 9-5 16,1 8-5-16,1 9-2 16,0 3-1-16,1 4-2 15,-1-8-3 1,0-10 0-16,0-6-2 0,-1-11-2 15,-5-13-6-15,0-10-9 0,-3-5-48 16,6-18-28 0,2-7-6-16,0-7-7 0</inkml:trace>
  <inkml:trace contextRef="#ctx0" brushRef="#br0" timeOffset="119070">19473 13118 70 0,'-18'-7'68'0,"1"4"-12"16,-1 0-11-16,6 1-7 15,-3-2-8-15,5-1-6 16,10 5-6-16,-12-16-4 15,10 8-2-15,2-4-2 0,1 1-2 16,8-2-1 0,6-1 0-16,10-1 0 0,9 2 0 15,9 4-1-15,9 0 0 16,7 9-1-16,7 3 0 15,-3 8-1-15,-1 8-1 0,-10 5 0 16,-7 7-2-16,-12 1 0 16,-14 2 0-16,-14-3 0 0,-8 3-1 15,-13-6 0 1,-10-3 0-16,-10-3-1 0,-4-7 0 15,-5-1-1-15,0-7 0 16,-2-6 0-16,3-1-1 16,0 0 1-16,4-1 0 0,7-3 0 15,6 0 0-15,5 4 0 16,10 4 1-16,10 10 1 0,8 5 1 15,15 6 1 1,7 4 0-16,11 7 1 0,2 3 1 16,8 4 1-16,-2-4-2 15,-2-3 0-15,-8 1 0 16,-7-8-2-16,-5-3-1 15,-8-6-4-15,-5-3-5 0,-12-17-17 16,0 0-55-16,0 0-12 0,8-14-9 16,-3-1-6-1</inkml:trace>
  <inkml:trace contextRef="#ctx0" brushRef="#br0" timeOffset="120100">16491 11810 59 0,'-8'-23'92'16,"5"7"-3"-16,2 7-4 0,1 9-59 16,11 13-4-16,-2 17-4 0,3 14-5 15,-2 15-1 1,0 12-2-16,-6 11 0 0,-2 6-2 15,-4 0-1-15,-4-7-3 16,-6-9 0-16,-5-11-2 0,-1-13-1 16,1-12 0-1,4-11-3-15,0-12-5 0,13-13-7 16,-14 1-39-16,14-13-38 0,4-15-5 15,5-11-8 1</inkml:trace>
  <inkml:trace contextRef="#ctx0" brushRef="#br0" timeOffset="120560">16495 11996 56 0,'-10'-11'75'0,"2"2"-1"0,20 2-51 16,-20 6-4-1,0 1 0-15,-4 0-2 0,12 0-1 16,-19 4 0-16,19-4 1 16,-11 6-1-16,11-6 1 0,0 0-3 15,0 0-1 1,12-2-2-16,9-2 0 0,10-2-2 15,9 2-1-15,14 1 0 16,4 3-1-16,3 3-1 16,0 8-1-16,-6 7-2 0,-9 1 0 15,-10 5-1-15,-12 2-1 16,-15-1 0-16,-9 0-1 0,-9-4 1 15,-11-4 0 1,-12-5-1-16,-6 0 1 0,-4-6-1 16,-1-1 1-1,6 1-1-15,3 1 0 0,7 3 0 16,12 7 1-16,13 6 1 0,15 7-1 15,22 6 1-15,19 5 1 16,15 4-1-16,19 0 0 0,12 1-1 16,11-6-3-1,9 1-16-15,-5-6-58 0,3-17-18 16,-6-7-7-1,-2-11-8-15</inkml:trace>
  <inkml:trace contextRef="#ctx0" brushRef="#br0" timeOffset="126390">3045 15347 14 0,'-18'-3'71'0,"10"3"-4"16,-4 0-10-16,3 0-13 0,-1 0-12 15,10 0-9-15,-13 0-6 16,13 0-5-16,0 0-3 16,0 0-3-16,10 5 0 15,7-5 1-15,6 0-2 0,2-2 1 16,6 2-1-16,2-5 1 0,2 3-3 15,-2-4-1 1,-2 2-2-16,-4-1-3 0,-4 3-6 16,-2-3-9-1,-2-4-39-15,1 8-29 0,-1 1-10 16,-5 0-2-16</inkml:trace>
  <inkml:trace contextRef="#ctx0" brushRef="#br0" timeOffset="127130">3027 15666 49 0,'-8'4'78'0,"-3"-3"-11"0,11-1-12 15,0 0-18 1,0 0-12-16,23 0-6 0,5 0-5 16,5 0-2-16,7-5-2 15,-1 2 0-15,0 1-3 0,-2 2-5 16,-6-2-7-16,-6 4-19 15,4 3-61-15,-29-5-5 16,10 8-7-16</inkml:trace>
  <inkml:trace contextRef="#ctx0" brushRef="#br0" timeOffset="128090">2800 15877 0 0,'-16'3'81'0,"3"-3"2"16,13 0-35-1,0 0-8-15,16 0-8 0,8-1-9 16,13-5-4-16,14-2-3 16,8-2-1-16,8 0-1 15,0 1-4-15,4-1-1 0,-7 0-4 16,-7 3-3-16,-11 2-3 15,-7 2-7-15,-13-3-14 0,0 2-33 16,-7 3-35 0,-7 1-5-16,0 0-6 0</inkml:trace>
  <inkml:trace contextRef="#ctx0" brushRef="#br0" timeOffset="129150">3052 15805 49 0,'-40'7'87'0,"3"-3"-2"0,-17 1-49 16,30-1-8-16,6 0-8 16,18-4-7-16,5 0-2 0,22-2-3 15,19-3-2 1,9-1 0-16,9-3 1 0,5 2-1 15,2-2 0 1,-5 2-1-16,-12 0 0 0,-11 3 0 16,-14 1-2-16,-18 1-1 0,-11 2 0 15,-23 2-1-15,-10 4 0 16,-12 2-1-16,-10 3 0 0,-10 3-1 15,-7 1 0 1,3 2 1-16,3 1-1 0,9-4 0 16,10 0 0-1,10-2 1-15,21-5 0 0,16-7 0 16,16 3 1-16,25-4 1 0,14-7 0 15,10-4 1-15,8 3 0 16,4-4-1-16,-3 2 0 16,-8 1-3-16,-9 6-6 15,-17 0-8-15,-10-2-63 0,-19 8-13 16,-11-2-6-1,-16 7-4-15</inkml:trace>
  <inkml:trace contextRef="#ctx0" brushRef="#br0" timeOffset="129570">2760 15569 10 0,'-15'0'84'15,"15"0"2"1,9-10-1-16,23-1-65 0,29 3 1 15,21-9-1 1,16 2 0-16,13-5-3 0,4 2-3 16,-1-3-2-16,-13 5-3 15,-17 2-1-15,-21 3-2 16,-23 4-2-16,-28 1-2 0,-21 6 0 15,-27 3 0-15,-20 1-1 16,-20 6 0-16,-15 0-2 0,-12 6 1 16,-6 1 0-1,2 1 0-15,11-4-1 0,10 0 0 16,17-3-6-16,16-10-8 15,28-2-45-15,25 1-29 16,9-18-9-16,21-3-3 16</inkml:trace>
  <inkml:trace contextRef="#ctx0" brushRef="#br0" timeOffset="130950">5399 15059 65 0,'0'-10'92'0,"0"-1"-5"16,0 11-48 0,-1-11-11-16,1 11-7 0,0 6-5 15,0 15-3-15,0 13-1 16,-2 12-4-16,-3 7 2 0,-4 8 0 15,-3 2 0 1,-3 1-1-16,-3-4-1 0,-5-8-3 16,0-9-2-16,3-11-1 0,-2-9 0 15,7-5-1 1,4-6-2-16,1-4-3 0,10-8-8 15,0 0-29-15,0 0-50 16,24-14-6-16,2-8-7 0</inkml:trace>
  <inkml:trace contextRef="#ctx0" brushRef="#br0" timeOffset="131550">5350 15167 37 0,'-17'-5'57'16,"5"4"0"-16,2-3-10 0,10 4-9 15,0 0-11 1,-2-13-8-16,10 5-3 0,8-1-1 16,9-1-1-16,7-1-1 0,9 0-1 15,9 3 1-15,8 4-2 16,3 1-1-16,3 6-2 0,-5 5-2 15,-2 8-1 1,-11 6-1-16,-8 2-2 0,-14 5-1 16,-12-2 1-1,-12 1-1-15,-9-3 0 0,-12 0 0 16,-11-7 1-16,-5-3-2 0,-8-3 1 15,-2-6-1-15,-5-2 1 16,2-2-2-16,5 1 1 0,3-3-1 16,9 3 0-1,6 1-1-15,12 2 1 0,12 4 0 16,13 4 0-1,17 3 1-15,11 2-1 0,12 2 1 16,10 3 0-16,9-2 1 16,6-2-2-16,-1-1-4 0,4 3-14 15,-7 3-63-15,-5-14-10 16,-3-1-5-16,-9-8-4 15</inkml:trace>
  <inkml:trace contextRef="#ctx0" brushRef="#br0" timeOffset="132130">4149 15934 56 0,'-15'6'68'16,"3"1"-48"0,12-7 3-16,-3 14 4 0,7-9 0 15,14 4-2-15,11-3-1 0,8 1 1 16,19 0-2-1,13-2-5-15,24-3-6 0,22-2-5 16,27-1-1-16,25-2-2 16,31-8 1-16,26-3 0 15,32-2 3-15,24-4-1 16,25-1 0-16,16 1 1 0,17 1 1 15,5 1-1 1,41 4-1-16,-37 2-1 0,-5 6-2 16,-10 1-1-16,-19 3-1 0,-16 1-1 15,-25 4 0-15,-15-1-3 16,-64 3-3-16,11-3-6 15,-21 4-13-15,-30 5-53 16,-20-9-18-16,-18-1-7 0,-25-2-3 16</inkml:trace>
  <inkml:trace contextRef="#ctx0" brushRef="#br0" timeOffset="133780">22316 3120 78 0,'0'-11'88'0,"-2"-2"-3"16,10 4-56-16,-8 9-5 0,0-13-6 15,0 13-4-15,0 0-2 16,13 14-2-16,-3 3 0 15,1 9-2-15,0 7 1 16,4 8-1-16,-2 2 0 0,0 5-2 16,-6 1 0-1,-1-5-3-15,-1-3-1 0,-3-8 0 16,0-4 0-16,-2-4-3 0,0-7-4 15,3 2-13 1,2-2-71-16,-2-8-1 0,-3-10-11 16,7 9-1-16</inkml:trace>
  <inkml:trace contextRef="#ctx0" brushRef="#br0" timeOffset="134220">22015 3783 6 0,'-16'5'89'15,"8"3"4"1,8-8-2-16,21 4-57 0,14-4-7 16,17-2-5-16,22-3 1 15,15-3-6-15,16 0-3 0,9-1-5 16,1 4-2-16,-8-2-3 15,-11 5-2-15,-18 1-2 16,-18 1-5-16,-22 1-4 0,-16 1-5 16,-22-2-6-1,0 0-21-15,-12 0-51 0,-16 3-7 16,-1-2-3-16</inkml:trace>
  <inkml:trace contextRef="#ctx0" brushRef="#br0" timeOffset="134730">22472 4359 24 0,'0'12'83'0,"0"0"-1"16,4 4-44-16,0 2-13 15,0 4 1-15,0 2-7 0,1 1-6 16,-1-1 0-1,0-1-1-15,-3-3 0 0,-1-2 0 16,-2-5 2 0,-8-1-1-16,-2-10-1 0,-4 0-1 15,-2-2-1-15,-6-6-1 0,-1-6-2 16,-3-5-2-16,0-1-1 15,5-4-2-15,2 2-3 16,5-9-6-16,10 9-14 16,3 3-57-16,5-4-17 0,12-3-7 15,3 2-5 1</inkml:trace>
  <inkml:trace contextRef="#ctx0" brushRef="#br0" timeOffset="135020">22473 4146 87 0,'0'0'103'15,"-13"0"-6"-15,13 0-5 16,-10-5-68-16,10 5-7 0,0 0-5 16,0 0-5-1,2-9-2-15,-2 9-3 0,0 0-2 16,0 0-7-1,2-9-9-15,-2 9-44 0,0 0-32 16,14-9-8-16,-6 2-6 16</inkml:trace>
  <inkml:trace contextRef="#ctx0" brushRef="#br0" timeOffset="135550">23030 3985 38 0,'0'0'89'15,"-10"23"-7"-15,10-23-33 0,6 12-10 16,13-8-11-1,5 0-8-15,7-2-5 0,9 0 0 16,1-1-4-16,4-1-3 16,-1 0-4-16,-4 0-1 0,-3 0-2 15,-5 0-4 1,-5-2-4-16,-9-1-6 0,-2 2-16 15,-4-1-58 1,-12 2-9-16,9-5-2 0</inkml:trace>
  <inkml:trace contextRef="#ctx0" brushRef="#br0" timeOffset="135740">23076 4210 78 0,'0'0'98'16,"14"11"-5"-16,19-11-6 0,4-4-74 15,18 1-7 1,1-4-7-16,8 1-43 0,-2-3-42 16,-3 3-7-16,-6-3-6 15</inkml:trace>
  <inkml:trace contextRef="#ctx0" brushRef="#br0" timeOffset="136470">23178 3960 6 0,'-1'-18'91'0,"2"-6"5"15,7 5-6-15,1 1-52 16,24 4-9-16,12 6-8 16,8 6-5-16,8 7-6 0,-1 8-3 15,0 11-1-15,-11 8-1 0,-13 7-3 16,-18 4 0-1,-19 1-1-15,-20 2 0 0,-22-8 1 16,-10-1-1 0,-7-9 0-16,-7-10 1 0,2-7-1 15,4-11 1-15,12-6-2 16,10-10 1-16,22-9-1 0,12-3-1 15,17 0 0 1,18 2 0-16,17 5-1 0,12 7 0 16,3 10 1-16,-1 4-1 0,-5 11 1 15,-10 9 1 1,-18 4 0-16,-21 3 1 0,-22-1-1 15,-26-3 2-15,-19-4-1 16,-11-5 1-16,-8-3-1 0,2-8 0 16,5-5-5-1,7-6-4-15,23-6-20 0,21 0-57 16,17-15-9-16,14-3-7 0,25-8-3 15</inkml:trace>
  <inkml:trace contextRef="#ctx0" brushRef="#br0" timeOffset="136830">23615 3588 87 0,'-9'13'99'0,"9"-13"-4"0,14 8-6 16,10-8-69-16,7 0-9 15,10 0 0-15,2 1-1 16,2 1-5-16,-1-2-2 0,-4 0-2 15,-5 0-6 1,-11 0-5-16,-3 0-8 0,-21 0-23 16,0 0-49-16,0 0-8 15,0 0-6-15</inkml:trace>
  <inkml:trace contextRef="#ctx0" brushRef="#br0" timeOffset="137020">23653 3904 67 0,'20'9'97'0,"12"-6"-5"16,9-6-5-16,9-7-68 0,6 3-11 15,-4-4-10-15,6 4-36 0,-4-1-48 16,-13 2-6-1,-5 2-5-15</inkml:trace>
  <inkml:trace contextRef="#ctx0" brushRef="#br0" timeOffset="137860">24110 3730 10 0,'11'0'97'0,"3"0"0"16,-4 0-21-16,3 0-19 15,-1 0-23-15,1 0-11 0,-13 0-7 16,9-2-4 0,-9 2-4-16,0 0 0 0,0 0-3 15,0 0-2-15,0 0 0 0,0 0-1 16,0 0-1-1,6-8 0-15,-6 8-1 0,0 0 0 16,0 0 0-16,0 0 1 16,0 0-1-16,0 0 1 0,0-10 0 15,0 10 0 1,0 0 0-16,0 0 0 0,0 0 0 15,0 0 0 1,-7-4 0-16,7 4 0 0,0 0 0 16,0 0-1-16,0 0 1 0,0 0 0 15,0 0-1-15,0 0 1 16,0 0 0-16,0 0-1 0,0 0 1 15,0 0 0 1,0 0 0-16,0 0-1 0,0 0 0 16,0 0 0-1,0 0 0-15,0 0 1 0,0 0-2 16,0 0 1-16,-9-1 0 0,9 1 0 15,0 0-1-15,-10 0 1 16,10 0 0-16,-9 0-1 16,9 0 1-16,0 0-1 15,-10 0 1-15,10 0 0 0,0 0 0 16,16 0 0-1,5 0 0-15,7 0 0 0,5 0 0 16,1 0 1-16,5 0-1 16,-4 0 0-16,-6 0 1 15,-4 0 0-15,-9 0-1 0,-5 0 1 16,-11 0 0-16,0 0 0 15,0 0-2-15,0 0 0 0,0 0-2 16,-7 0-3 0,7 0-5-16,0 0-12 0,0 0-41 15,9 0-32-15,1-2-6 16,1 2-6-16</inkml:trace>
  <inkml:trace contextRef="#ctx0" brushRef="#br0" timeOffset="138290">24568 3573 90 0,'0'0'100'0,"0"0"-7"0,0 0-5 0,-10 0-70 15,10 0-7 1,13 7-3-16,-1 1-2 0,1 7-3 16,2 3 0-1,1 9-1-15,3 7 1 0,1 7-1 16,-1 7 0-16,-5 2-1 15,0 2 0-15,-5-4 0 0,0 1 1 16,-9-7-1 0,0-5 2-16,-5-9-1 0,-6-5 1 15,-2-10 0-15,-6-2 1 0,-2-6 0 16,-4-4 1-1,1-1-2-15,-3-6 1 0,3-1-1 16,-3-3 0-16,6-1-1 16,3-1-1-16,5-1-1 15,6-1-2-15,6-1-4 16,2-6-9-16,11-1-42 0,6-3-39 15,-1-3-6 1,3-4-7-16</inkml:trace>
  <inkml:trace contextRef="#ctx0" brushRef="#br0" timeOffset="138630">24613 3301 4 0,'0'0'102'0,"-16"-10"-3"15,16 10-3-15,-12-14-4 0,43 10-74 16,-31 4-2-1,0-10-5-15,0 10-4 0,0 0-3 16,0-9-1 0,0 9-1-16,0 0-2 0,9-8 1 15,-9 8-1-15,0 0 1 0,-9-3-1 16,-1 3 1-16,0 0-1 15,-1 0 0-15,11 0 0 16,-16 3-6-16,16-3-37 16,4 13-50-16,-4-13-3 0,18 3-7 15,-5-3-5 1</inkml:trace>
  <inkml:trace contextRef="#ctx0" brushRef="#br0" timeOffset="143240">4785 16496 76 0,'0'0'82'0,"-8"-5"-26"16,8 5-8-16,0 0-9 0,-6-12-10 16,6 12-9-1,0 0-8-15,0 0-3 0,0 0-5 16,0 0-1-16,-6 17-2 0,6 7-1 15,0 5 1 1,0 8 2-16,-1 6 1 0,0 4 1 16,-1 3 3-16,0-5-1 15,-3-5 1-15,0-5-1 0,-1-7-1 16,0-4-1-1,-2-7 0-15,4-3-3 0,4-14-2 16,-6 14-2 0,6-14-8-16,0 0-10 0,0 10-65 15,0-16-8-15,6-7-8 0,0-6-5 16</inkml:trace>
  <inkml:trace contextRef="#ctx0" brushRef="#br0" timeOffset="143910">4722 16658 0 0,'-9'-3'67'16,"9"3"-3"-16,-13-6-8 0,13 6-11 16,0 0-10-1,0 0-6-15,-8-8-9 0,8 8-4 16,3-12-5-16,-3 12-1 15,19-12-1-15,-3 2 1 16,10 0-1-16,7-4 0 16,10 0 0-16,3 6-2 0,5 1-1 15,0 2-1-15,-3 4-1 0,-3 1-2 16,-10 3-1-1,-7 7 0-15,-10 3-1 0,-7-1 0 16,-9 1 1 0,-2 3 0-16,-9-1 0 0,-6 0 0 15,-4 1-1-15,-5-1 0 16,0-1-1-16,-6-3 0 0,1 0-2 15,-3-3 0 1,5 0 0-16,1-3 0 0,5 0-1 16,5-1 0-16,4-1 1 0,12-3 0 15,-7 15 2 1,10-4-1-16,12 2 2 0,6 4 2 15,5 4 2-15,7 1 1 16,2 2 0-16,6-2 0 0,-3-2 1 16,-4-4-1-1,-6-2 0-15,-5-4-2 0,-6-4-3 16,-6-1-5-16,-2-1-4 0,-9-4-10 15,0 0-53 1,13-4-20-16,-13 4-7 0,0 0-6 16</inkml:trace>
  <inkml:trace contextRef="#ctx0" brushRef="#br0" timeOffset="144510">5661 16549 70 0,'-16'7'89'0,"7"-2"1"0,9-5-59 15,13 14-7-15,10-3 1 16,11-3-1-16,5-1-3 15,3 2-5-15,3-4-4 0,-4-2-4 16,-5-2-1 0,-4-2-3-16,-9 1-2 0,-4 0-4 15,-9-3-6-15,-2 0-10 16,-8 3-35-16,1-12-38 15,-1 3-8-15,-1-5-4 16</inkml:trace>
  <inkml:trace contextRef="#ctx0" brushRef="#br0" timeOffset="144730">5755 16420 32 0,'0'25'96'15,"-2"9"-1"-15,6-2-6 0,0 6-62 16,0 8-5-16,7 3 0 0,-9 2-8 15,2-3-3 1,-4-4-3-16,0-5-2 0,0-1-3 16,-3-11-7-1,3 0-28-15,8-13-56 0,-8-14-3 16,10 4-10-16,-4-11-2 15</inkml:trace>
  <inkml:trace contextRef="#ctx0" brushRef="#br0" timeOffset="158290">6777 16586 67 0,'0'-10'49'0,"0"10"-7"16,0 0-5-16,0-8-8 0,0 8-3 16,0 0-5-16,0 0-2 15,2-11 0-15,-2 11-2 0,0 0-4 16,0-8-1-1,0 8-2-15,0 0 0 0,-3-14-2 16,3 14 1 0,0 0-2-16,-10-12-1 0,10 12-1 15,0 0-1-15,-5-10-1 16,5 10-1-16,0 0-1 0,0 0 0 15,0 0-2-15,0 0 0 0,0 0 0 16,0 0 1 0,0 14-1-16,2-1 1 0,1 3-1 15,0 5 1 1,4 4 0-16,-3 3 0 0,1 3 1 15,-3-2-1-15,1 1 0 16,-3-3 0-16,0-2 2 0,0-2 0 16,-3-5 1-1,-4-2-1-15,-4-5 1 0,-1 1 0 16,-1-5 1-16,-3-4 0 0,-3 1-2 15,1-4 0 1,-2 0 0-16,3 0 0 0,2-5 0 16,1 0-1-16,3 0 0 15,11 5-4-15,-13-11-4 16,13 11-13-16,0 0-49 15,-1-20-24-15,4 8-8 0,5-2-5 16</inkml:trace>
  <inkml:trace contextRef="#ctx0" brushRef="#br0" timeOffset="158680">6867 16382 57 0,'-1'-9'87'0,"1"9"-1"0,-12-3-48 16,12 3-11-1,-9 0-11-15,9 0-5 0,-11 0-3 16,11 0-2-16,0 0 1 0,-11 5-1 15,11-5 2-15,0 0 0 16,0 0 0-16,-10 0-2 0,10 0 1 16,0 0-3-1,-10 0 0-15,10 0-3 0,0 0-4 16,-10-2-11-1,10 2-55-15,0 0-19 0,0 0-9 16,10-12-2-16</inkml:trace>
  <inkml:trace contextRef="#ctx0" brushRef="#br0" timeOffset="159420">7299 16165 26 0,'-2'-14'81'15,"2"14"-27"-15,0 0-11 0,0 0-12 16,0 0-9 0,-9-3-7-16,9 3-4 0,0 0-2 15,-1 5 1 1,1-5-1-16,0 17-1 0,2-3 2 15,3 6-1-15,-2 1 0 16,1 6 0-16,0-1 0 0,0 4-1 16,-2-2-2-1,-1-1-1-15,-1-3-1 0,0 0-1 16,0-6-1-16,0-2 0 0,-3-4-1 15,3-12-2 1,-4 15-4-16,4-15-6 0,0 12-15 16,0 1-50-16,0-13-16 15,0 0-6-15</inkml:trace>
  <inkml:trace contextRef="#ctx0" brushRef="#br0" timeOffset="159710">7076 16556 6 0,'0'0'91'0,"2"12"2"15,16-11-2-15,14 3-58 0,15-2-8 16,13-1 1-16,4-2-7 16,6 1-6-16,-4 0-3 15,-4-2-3-15,-7 2-3 16,-9-3-5-16,-10 2-6 0,-15 1-11 15,-6-1-56 1,-15 1-19-16,10 1-5 0,-10-1-5 16</inkml:trace>
  <inkml:trace contextRef="#ctx0" brushRef="#br0" timeOffset="160590">7064 16815 38 0,'-4'-14'90'0,"4"0"-6"16,0 14-34-16,0 0-12 0,0 0-12 16,0 0-10-1,0 0-5-15,0 0-4 0,4 0-2 16,-4 0-2-1,4 9-1-15,-4 3 2 0,2 2 1 16,-2 4 2-16,2 3-1 16,-1 1 1-16,2 0-1 0,-3 0 0 15,2-3 1 1,-2-4-3-16,4-2 0 0,0-4 0 15,-4-9-1-15,12 0 2 0,0-4-4 16,-2-5 2 0,1 0 0-16,2-2-2 0,-2 1 0 15,2-1-1-15,-4 8-1 16,1 3 1-16,-10 0 0 15,16 17-1-15,-10-4 1 16,2 1 0-16,2-1 1 0,1-2 0 16,1-7 0-1,4-4 1-15,-2-7-1 0,0-7 0 16,-3-2 1-16,-2-6-1 0,-2-2 0 15,-2 0-2 1,-5-1-3-16,0 4-6 0,-3-4-10 16,3 3-59-16,0 5-17 15,3 1-6-15,5 2-5 0</inkml:trace>
  <inkml:trace contextRef="#ctx0" brushRef="#br0" timeOffset="161510">8059 16246 12 0,'5'-16'88'0,"-1"2"0"16,-4 0-5-16,12 1-58 16,-12 13-9-16,-16-9-6 0,2 10-3 15,-8 9-2 1,-3 10-1-16,-7 15 0 0,2 12 0 15,-5 16 2-15,0 11 1 16,7 11 0-16,0 7 2 16,10 2 1-16,8 1-1 15,8-5 0-15,7-7 0 0,15-14-1 16,11-8 1-16,4-12 0 0,5-11-4 15,1-12 1 1,-1-7 0-16,-3-6-1 0,-7-9-1 16,-5-2 0-1,-7-2 0-15,-6 0 0 0,-12 0-1 16,9-6 0-16,-9 6-1 15,0 0-1-15,0 0 1 0,-8-10-2 16,8 10 1-16,0 0-1 0,-12-5 1 16,12 5-1-1,0 0 0-15,-11-9-1 0,11 9-2 16,0 0-3-1,-6-10-9-15,0 0-37 0,0 0-43 16,7-5-3-16,1-3-8 16,10-3-4-16</inkml:trace>
  <inkml:trace contextRef="#ctx0" brushRef="#br0" timeOffset="163110">8368 16615 51 0,'4'-10'83'15,"-4"0"-38"-15,0 10-5 16,3-18-7-16,-3 18-6 0,5-13-8 15,-5 13-4-15,-3-10-2 0,3 10-4 16,-8-3-1 0,8 3-3-16,-9 1-2 0,9-1 0 15,-9 14-2 1,2-1 0-16,3 3 0 0,0 4 0 15,-2 5 1-15,2 4 1 16,1 4 2-16,2 3 1 0,1 3 0 16,1 1 2-1,6-3-2-15,4 1 1 0,4-7-1 16,2-7-1-16,6-10 1 0,1-6-3 15,0-8 0 1,1-6-1-16,1-8 0 0,-5-4 0 16,-4-3-1-16,-6 2 0 15,-2 3-1-15,-5 3 0 0,-4 13-1 16,0 0 1-1,0 0 0-15,-1 8 0 0,1 12 0 16,6 0 0-16,5-1 0 0,2-3 1 16,5-3 0-1,8-10 0-15,-2-6 0 0,-1-11 0 16,-4-6 1-16,-6-6-2 15,-8-3 0-15,-5-3 0 16,-8-2-2-16,-8 0-1 16,-2 1-4-16,-6 1-4 0,8 6-9 15,-2 0-27 1,4 6-44-16,10 7-7 0,4 4-5 15</inkml:trace>
  <inkml:trace contextRef="#ctx0" brushRef="#br0" timeOffset="163820">8775 16420 7 0,'0'0'76'15,"0"0"-22"-15,0 0-11 16,0 0-4-16,12-4-9 16,6-1-6-16,5-1-1 15,4-1-5-15,3 1-1 0,0 1-2 16,-3 0-4-16,-1 3-3 0,-10 2-3 15,-4 4-2 1,-10 7-2-16,-4 2-1 0,-10 5 1 16,-5 3-1-1,-3 0 2-15,-3 0 0 0,3 1-1 16,-2-3 2-16,4-3 0 15,7 0 0-15,7-5 1 0,5-1 0 16,11-3-1-16,8-2 0 0,3-1 1 16,7-2-2-1,1 2-5-15,-2-4-7 0,2 2-30 16,3-2-48-1,-12 0-7-15,-5 0-5 0</inkml:trace>
  <inkml:trace contextRef="#ctx0" brushRef="#br0" timeOffset="165160">9393 16392 12 0,'2'-10'90'0,"-2"10"0"16,0-10-5-1,0 10-55-15,0 0-10 0,-1 6-8 16,-1 6-4-16,-1 3-3 15,1 10 0-15,2 2-1 0,0 7 1 16,0-1 0-16,0 8-1 0,0 1 0 16,0 1-2-1,-1 1 0-15,-2-2 1 0,-5-5 0 16,-3 1 0-1,-1-4 0-15,-3-3 0 0,1-3 0 16,-3-3 1-16,3-2 0 16,-1-5-1-16,4-1-1 0,0-2 1 15,5-5 1 1,2 0 0-16,4-1 0 0,10-4 0 15,11-1 1-15,9-1-1 0,7-2-1 16,6-1 1 0,4-1-2-16,1 2-4 0,-5-1-5 15,0 3-18-15,-5 7-63 16,-10-10-7-16,-9 0-5 0,-5-5-7 15</inkml:trace>
  <inkml:trace contextRef="#ctx0" brushRef="#br0" timeOffset="165620">9767 16612 25 0,'0'0'95'0,"-11"15"-3"15,14-5-3 1,15 2-61-16,7 2-8 0,11 0 0 15,5-1-5 1,5 1-5-16,-2-6-5 0,2 0-8 16,-11-7-15-16,-16 2-68 15,5-3-5-15,-7-2-8 16,-7-4 0-16</inkml:trace>
  <inkml:trace contextRef="#ctx0" brushRef="#br0" timeOffset="166080">10596 16095 81 0,'-11'-8'86'15,"25"12"-40"-15,-14 9-6 0,0 12-6 16,-2 2-8-16,1 8-3 0,-2 5-5 15,0 5-3 1,0 4-3-16,-1-1-2 0,0-2-3 16,-3-5-3-1,1-4-2-15,-2-8-6 0,4-3-7 16,-3-9-25-16,-7-6-51 15,14-11-7-15,0 0-7 0</inkml:trace>
  <inkml:trace contextRef="#ctx0" brushRef="#br0" timeOffset="166300">10346 16588 62 0,'-1'11'95'0,"6"-5"-2"0,25-1-6 15,18-3-69 1,10-2-4-16,12 0-2 0,6 0-2 15,0-2-5-15,-8-1-4 0,-3 1-6 16,-16-5-10 0,-12-5-63-16,-15 12-14 0,-22 0-4 15,0 0-4-15</inkml:trace>
  <inkml:trace contextRef="#ctx0" brushRef="#br0" timeOffset="166690">10709 16753 17 0,'2'-11'87'0,"-4"2"3"0,-15 6-3 0,17 3-59 16,-35 18-5 0,5 5-4-16,-7 7-4 0,2 9 0 15,3 7-2 1,7 5-2-16,12-1-2 0,13-1-2 15,10-6 0-15,16-8-4 0,14-7-1 16,9-16-4-16,11-1-7 16,-2-12-21-16,-3-15-59 0,7-6-4 15,-4-10-8 1,-1-5-3-16</inkml:trace>
  <inkml:trace contextRef="#ctx0" brushRef="#br0" timeOffset="167060">10920 16100 58 0,'-29'-9'91'0,"8"0"-5"16,21 9-43-1,0 0-17-15,23 5-8 0,27 12-5 16,16 12-2 0,14 11-4-16,13 10 2 0,3 13 0 15,-4 9 0-15,-7 6 0 16,-22 2-1-16,-24 2-1 0,-25-4 0 15,-24-4-2-15,-30-1-2 0,-22-6-5 16,-8 1-22 0,-6-7-62-16,-13-10-2 0,4-5-10 15,7-11-3 1</inkml:trace>
  <inkml:trace contextRef="#ctx0" brushRef="#br0" timeOffset="167610">10455 15918 49 0,'-10'-3'66'16,"-2"-3"-7"-16,12 6-10 0,0 0-13 15,0 0-7 1,8-4-6-16,12 1 1 0,15-2-3 16,13-1-2-1,15 3-3-15,19-3-4 0,14 3-1 16,13 1-3-16,9 1-1 0,1 1-2 15,-4 3-1-15,-10 1-3 16,-12 1-4-16,-19-2-8 0,-10 1-51 16,-25 2-30-1,-14-4-6-15,-10-3-7 0</inkml:trace>
  <inkml:trace contextRef="#ctx0" brushRef="#br0" timeOffset="183170">14592 14739 58 0,'-7'-19'85'0,"-1"0"-1"0,-4 2-49 16,10 7-5 0,2 10-12-16,-3-13-5 0,3 13-4 15,0 0-3-15,-6 7-2 16,5 10-1-16,1 12-2 0,-1 6-3 15,6 13 1 1,1 9 0-16,2 10 0 0,1 14 0 16,-2 6 0-16,3 8 0 0,1 12 0 15,0 10 0 1,2 11 1-16,3 7 0 0,-2 10 0 15,5 5 0-15,-4 4 0 16,3 2-1-16,-5-5 2 0,-4-3 1 16,-5-7 2-1,-3-3 1-15,-2-13-1 0,1-68-1 16,-2 6 0-16,0-5 1 0,1 5-5 15,-1-6-8 1,2-3-46-16,0-1-32 0,2-4-6 16,3-13-1-16</inkml:trace>
  <inkml:trace contextRef="#ctx0" brushRef="#br0" timeOffset="183830">14476 14795 27 0,'0'0'80'0,"-17"0"-14"16,9 0-20 0,8 0-13-16,-18 17-11 0,9-5-4 15,0-3-3-15,1 1-1 0,8-10 2 16,-11 18-2-16,11-18-2 15,0 0 1-15,-4-10-2 0,6-5-3 16,7-5-2 0,2-1-2-16,4-6-3 0,2 1-1 15,7 4 0 1,0 6 1-16,6 7-1 0,-1 7 1 15,2 10 0-15,2 11 1 16,4 4 0-16,0 7 0 0,0 1-1 16,-1 1-3-16,-2 2-10 15,-9 4-58-15,-1-13-20 16,-6-8-6-16,-5-6-7 0</inkml:trace>
  <inkml:trace contextRef="#ctx0" brushRef="#br0" timeOffset="184560">13178 15270 75 0,'0'-9'80'0,"0"23"-24"0,-1-2-20 15,1 6-9-15,-4 10-4 0,2 5-7 16,-3 10-1-1,1 6 2-15,-3 4-2 0,-2 2 0 16,0-5-4-16,2-3-3 16,-2-6-2-16,-1-7-1 0,5-6-2 15,-1-7-2 1,3-4-5-16,3-17-5 0,-1 15-29 15,8-15-50 1,-6-8-5-16,1-11-9 0</inkml:trace>
  <inkml:trace contextRef="#ctx0" brushRef="#br0" timeOffset="184700">13137 15615 43 0,'24'0'95'0,"9"-6"-3"16,3 0-7-1,2 1-61-15,1-7-11 0,3 3-8 16,-9-9-19-16,-9 7-66 0,-5-4-10 15,-11-2-5 1</inkml:trace>
  <inkml:trace contextRef="#ctx0" brushRef="#br0" timeOffset="184920">13403 15288 23 0,'3'15'93'16,"0"5"0"0,-1 6-5-16,-1 11-63 0,-1 11-1 15,0 6-1-15,-11 8-5 0,-5 0-5 16,-2 1-5-16,-5-4-2 15,0-6-2-15,1-6-1 0,1-9-2 16,5-11-1 0,5-6-3-16,4-11-4 0,7-10-16 15,0 0-66 1,8-5-5-16,2-14-6 0,5-8-3 15</inkml:trace>
  <inkml:trace contextRef="#ctx0" brushRef="#br0" timeOffset="185350">13563 15516 77 0,'-5'34'95'15,"-3"3"-3"-15,2 10-52 16,0-1-4-16,1-1-13 0,4-8-8 16,1-7-3-1,0-9-4-15,7-10-2 0,3-11-1 16,1-5 0-16,2-12-1 15,-3-3 0-15,2-1-2 16,0-2-1-16,-3 2-1 16,-3 7 0-16,-6 14-2 0,12-5 1 15,-7 11-1-15,0 17 0 0,4 4 1 16,4 3 0-1,1-1 2-15,5-1 0 0,-2-4 1 16,3-8 1 0,-3-9 0-16,-1-8 0 0,-5-9 1 15,-4-8-1-15,-7-3-1 16,0-8-2-16,-5 0-6 0,-3-7-5 15,5 9-20 1,2-3-59-16,-2 1-7 0,4 3-6 16,4-1 3-16</inkml:trace>
  <inkml:trace contextRef="#ctx0" brushRef="#br0" timeOffset="185530">13933 15475 35 0,'35'16'93'0,"2"6"-2"16,3 5-7-16,0 6-53 0,-2 7-17 15,-7 7-5 1,-15 5-5-16,-15 1-2 0,-11-2-3 16,-17-1-6-16,-7-1-15 15,-11-1-61-15,-2-14-6 0,-4-14-7 16</inkml:trace>
  <inkml:trace contextRef="#ctx0" brushRef="#br0" timeOffset="185850">13476 15457 76 0,'-31'37'95'16,"7"12"-4"-16,1 10-48 0,15 10-9 15,8 4-12 1,6-1-8-16,14-4-5 0,8-5-8 16,5-5-17-1,2-7-67-15,-3-15-7 0,-2-9-8 16,-5-12 0-16</inkml:trace>
  <inkml:trace contextRef="#ctx0" brushRef="#br0" timeOffset="186740">14134 17322 13 0,'52'-6'37'0,"18"3"2"0,24-6 5 16,20 3-1-16,21-5 0 0,16 1-8 15,27-3-9 1,20 3-10-16,20 0-6 0,22-2-2 15,56 1-1-15,-23 2-2 16,52-1 0-16,-16 3 1 0,5 2 1 16,14 1 1-1,11 1-1-15,8 3 3 0,-30 3-3 16,75 4 1-16,-63 3-4 0,32 2 0 15,-2 2-1 1,-7-1-1-16,-19 3 0 0,-15-1-1 16,-29 0 1-16,-56-1 0 15,-1 0-2-15,-30-2-3 0,-36-1-5 16,-36-5-19-1,-34-3-47-15,-32 4-17 0,-30-5-6 16,-34-2-2 0</inkml:trace>
  <inkml:trace contextRef="#ctx0" brushRef="#br0" timeOffset="187120">21751 16982 49 0,'0'0'100'0,"-16"-15"-5"16,15 4-6-16,1 11-61 0,28-10-8 15,9 10-4 1,12 1-7-16,13 10-3 0,10 6-3 16,4 9-1-1,8 6 0-15,-4 3-1 0,-9 5 0 16,-12-1 0-16,-12 0 0 0,-14 2 1 15,-13-7 1-15,-18-17-2 16,-2 1 0-16,-11 0 0 0,-6-1 0 16,-6 1-1-1,-3 4-1-15,-6-2-3 0,-3 3-5 16,-2 1-6-1,-1 3-22-15,2-1-52 0,-5-2-9 16,2 2-5-16</inkml:trace>
  <inkml:trace contextRef="#ctx0" brushRef="#br0" timeOffset="187840">22946 17668 10 0,'12'-16'90'0,"-3"2"0"15,-1 0-3-15,-1 1-61 0,-1 1-5 16,-6 12-6 0,9-9-2-16,-9 9-2 0,2 5-1 15,-2 4-3 1,0 3 3-16,1 3-1 0,1 4-1 15,-2 0 0-15,3 1-2 16,0-1-1-16,4 0 0 0,-3-2-1 16,3 0 0-16,-1 0-1 15,-1-2-2-15,1-3-1 16,2 0 0-16,-1-2-1 0,4-1 0 15,0-4 1 1,1-2 0-16,5-3 0 0,1 0 1 16,3-4 0-16,0-4 0 15,0 0 1-15,0-1-1 16,-2-1-1-16,0-1-4 0,-3-5-9 15,5-5-51-15,-2 1-29 16,-19-2-3-16,25-48-8 0</inkml:trace>
  <inkml:trace contextRef="#ctx0" brushRef="#br0" timeOffset="188620">12773 15132 0 0,'-9'-16'87'0,"0"3"4"16,-1-1-4-16,1 5-57 0,9 9-9 15,0 0-4 1,-4 7-5-16,4 19-4 0,7 19-3 15,5 16-3-15,2 16 0 16,1 20 2-16,-2 14 3 0,-4 8-1 16,-5-1 1-1,-4-5-1-15,-6-11 1 0,-4-10-2 16,-6-17 0-16,1-17-6 0,7-11-21 15,8-16-64 1,0-17-5-16,8-14-8 0,11-9-4 16</inkml:trace>
  <inkml:trace contextRef="#ctx0" brushRef="#br0" timeOffset="189180">14302 15258 23 0,'-11'-31'73'15,"3"13"-6"-15,-3 1-14 0,4 4-10 16,0 4-10-16,7 9-9 16,-10 10-4-16,7 17-5 0,4 20-4 15,5 17-2-15,4 24-3 16,2 19 0-16,4 17 0 15,3 9-1-15,2 6-5 0,-2-2-10 16,2-14-67 0,-5 3-11-16,0-19-8 0,3-9-2 15</inkml:trace>
  <inkml:trace contextRef="#ctx0" brushRef="#br0" timeOffset="191520.1956">18358 17029 67 0,'-1'-11'95'15,"1"-3"-4"-15,25 4-46 0,-25 10-13 16,8-9-9 0,-8 9-6-16,4 14-3 0,-3 11-6 15,-1 6-1-15,0 9-2 0,-5 7 1 16,-4 6 0-1,6-29-4-15,-3 2-2 0,3-1-6 16,2 3-28-16,2-7-57 16,-9-7-2-16,12 14-7 15</inkml:trace>
  <inkml:trace contextRef="#ctx0" brushRef="#br0" timeOffset="192510.3143">22915 17457 37 0,'0'-10'54'16,"0"10"-4"-16,8-11-1 0,1-2-7 16,-2 1-6-1,1 1-6-15,0 2-3 0,-8 9-5 16,8-12-4-16,-8 12-2 15,0 0-6-15,0 0-3 0,9 2-4 16,-9-2-2 0,6 13 0-16,-5-1 0 0,4 4 1 15,-2 2 0-15,0 3 1 0,2 1 0 16,-2 5 1-1,1 0 0-15,0 0 0 0,0-1-1 16,1 0 0 0,-2-1 1-16,-1 0 0 0,4-2-2 15,-3-4 1-15,1-4 0 16,-1-3-1-16,-3-12 1 0,8 8-2 15,-8-8-1 1,0 0-1-16,8-3 0 0,-8 3 1 16,0 0-1-16,0 0 1 0,10 0 0 15,-10 0 1 1,8 16-1-16,3-9 1 0,-2-1 1 15,7-2-1-15,0 2 0 16,3-4 0-16,0-2-1 16,5 0 0-16,-1-5 0 15,1-8 0-15,-14-10 1 0,42-26-4 16,-5-21-8-16,3-9-41 0,-7 3-40 15,-19 9-6 1,-9 11-7-16</inkml:trace>
  <inkml:trace contextRef="#ctx0" brushRef="#br0" timeOffset="193380.4188">23550 17333 8 0,'1'-17'92'16,"-1"0"-2"-16,-3 5-2 0,-3 2-54 16,-2 3-10-16,-4 2-4 0,-1 3-4 15,1 0-3 1,-5 2-4-16,4 11-2 0,-2 3-2 15,9-4-2 1,0 3 0-16,0 3-2 0,0 3 0 16,0 2 1-16,2 5 0 15,1 2 0-15,0 0 0 0,3 4 3 16,0 0-1-16,6-2 1 0,8 2 0 15,6-3-1 1,6-2 0-16,5-7 0 0,9-1-1 16,6-10 0-1,0-5-1-15,4-6 0 0,-26-11 0 16,77-32-1-16,-7-26-7 15,-1-13-34-15,-16-17-53 16,-33-17-4-16,-21 6-9 16,-25 1 0-16</inkml:trace>
  <inkml:trace contextRef="#ctx0" brushRef="#br0" timeOffset="234175.3136">22117 17247 10 0,'0'0'70'15,"-11"0"-33"-15,11 0-6 0,0 0-1 16,0 0-1-16,0 0-4 16,0 0-5-16,0 0-5 0,0 0-2 15,0 0-3 1,-11-2-2-16,11 2-5 0,-12-1-1 15,1 1-2 1,-2 0 0-16,-5 0 1 0,-3 0 1 16,-3 1 0-16,-2-2 0 15,-8-2 1-15,-3-4 0 0,-11 0-1 16,-8-3 2-16,-5-2-3 0,-6 2 1 15,-5-2-1 1,-2 4-1-16,5 3-2 0,8 3-11 16,14 2-32-1,13 5-37-15,17 3-5 0,17-8 0 16</inkml:trace>
  <inkml:trace contextRef="#ctx0" brushRef="#br0" timeOffset="234825.3915">21687 17178 37 0,'0'0'45'16,"0"0"-6"-16,-11-9-12 0,11 9-10 16,-16 0-3-1,6 0 0-15,0 0-2 0,0 0 2 16,0 0-2-1,-2 0-1-15,-2 0-1 0,-6 0-3 16,4 0-1-16,-6-1-3 16,0-1-1-16,-5 0-1 0,0-1 0 15,-6-1-1 1,0 1 2-16,4-2-1 0,-9-1 4 15,1 0-1-15,-6-4 1 0,-1-1 2 16,-6-8 0 0,0-2 0-16,-5-3-1 0,-4-3 1 15,0-2-4-15,-1-3-12 16,8-6-54-16,5 12-21 0,4-2-5 15</inkml:trace>
  <inkml:trace contextRef="#ctx0" brushRef="#br0" timeOffset="275550.278">14521 17218 74 0,'0'0'64'0,"0"0"-14"16,0 0-14-16,0 0-10 15,0 0-13-15,13 0-6 0,4 0-3 16,1 0 1 0,6 0 0-16,8-1 1 0,2-5 1 15,9-4-1 1,0-3 0-16,7-2-1 0,-4-4-1 15,5 1 0-15,-5-1-2 16,-5 1 0-16,-3 1 0 0,-9 5 0 16,-6 3 0-16,-6 1 0 0,-7 4-1 15,-10 4 0 1,0 0 1-16,-21 4-1 0,-3 5-1 15,-6-1 0 1,-4 6 0-16,-6 0 0 0,-6 6 0 16,0-1-1-16,-1 0 1 15,2 0 0-15,2 1 0 0,5 0-1 16,7-4 0-16,4-3 0 15,11-4 1-15,5-1-1 16,11-8 1-16,17 0-1 0,9-7 1 16,12-6 1-1,12-8 0-15,8-1 1 0,5-3-1 16,1 0 1-16,-2-1-1 15,-8 1-1-15,-8 4-1 16,-12 5-5-16,-5 4-12 16,-17 9-39-16,-2-6-28 0,-10 9-6 15</inkml:trace>
  <inkml:trace contextRef="#ctx0" brushRef="#br0" timeOffset="281631.0076">18269 17126 67 0,'9'-18'87'16,"-9"18"-28"-16,14-24-16 0,-1 8-10 16,-6 2-6-16,3 5-5 15,-10 9-5-15,15 2-2 16,-10 16-5-16,4 7-2 0,-2 8-2 15,-3 6-2-15,4 4-1 16,-2-2 0-16,-1-4 0 0,-1-4 1 16,-2-13 0-1,1-6 0-15,-3-14-1 0,2-5 0 16,-2-15 1-16,0-7-1 15,-1-10-1-15,-1-7-2 16,-1-4-1-16,-1 1 1 0,1 1-1 16,0 6 1-16,1 3-1 15,0 11 1-15,2 9 0 0,0 17 0 16,0 0 1-1,2 21 0-15,1 8 0 0,0 10 0 16,-1 10 0 0,1 5 1-16,-3 3 0 0,0-28-2 15,-3 0 0-15,1-2 0 16,-1-2-1-16,-2-4 1 15,-2 1 0-15,-2 8 2 0,-5-18 0 16,-1-11 2-16,2-15-1 16,2-18 0-16,0-14-1 0,6-9 1 15,0-1-2 1,5 7-2-16,0 8 0 0,0 12 0 15,5 13 0 1,4 16 1-16,0 18 0 0,5 15 0 16,-1 12 1-16,2 7-1 15,-10-26 0-15,3 5-1 0,-4-2 0 16,3 0 0-16,-4 0-3 15,-1-3-7-15,1-1-30 16,-2-1-45-16,-1-11-12 0,9-8-2 16,-9-5-6-1</inkml:trace>
  <inkml:trace contextRef="#ctx0" brushRef="#br0" timeOffset="283181.1936">17428 17711 71 0,'1'-10'58'16,"-1"10"-8"-16,0 0-4 0,2-12-7 16,-2 12-10-16,0 0-6 15,1-10-5-15,-1 10-4 16,0 0-2-16,0 0-2 15,5 13-3-15,-5 1 0 0,0 2-1 16,0 2 0 0,0 3 1-16,1 2-2 0,-1-23-3 15,6 47 3-15,-3-24-1 16,0-2-1-16,4 1 1 15,-1-3-1-15,0-2 0 0,3-6-1 16,2-2 2-16,-1-7-2 16,-1-2-1-16,2-5-1 0,-3-4 0 15,1-1-1 1,-2-2 0-16,1 4 1 0,-8 8-1 15,11-12 1 1,-11 12 0-16,14-6 0 0,-14 6 0 16,17-2 0-16,-7-2 1 15,-1 3-1-15,2-4 1 0,-2 1-1 16,1 0 0-16,-10 4 0 0,14-17 0 15,-9 3 0 1,0-1-2-16,1-7-1 0,-2-2-6 16,1-1-6-1,-4-1-19-15,2 2-51 0,0 3-13 16,0 1-6-16</inkml:trace>
  <inkml:trace contextRef="#ctx0" brushRef="#br0" timeOffset="283711.2572">17917 17919 87 0,'0'0'95'0,"-11"-2"-4"16,11 2-50-16,0 0-13 15,0 0-8-15,0 0-5 0,-2 9-2 16,1 4-5-16,-2 1-3 16,0 27-1-16,1-12-2 15,-7-9 2-15,-2 1-1 0,10 2-1 16,-1 2-1-1,0-3-2-15,0 0-3 0,2-22-9 16,0 29-31 0,-1-2-47-16,1-27-8 0,0 0-6 15</inkml:trace>
  <inkml:trace contextRef="#ctx0" brushRef="#br0" timeOffset="284301.328">17936 17959 5 0,'0'0'78'0,"-13"-11"-21"0,13 11-10 16,-13-10-7-16,13 10-9 15,-12-9-3-15,12 9-6 0,-10-15-2 16,8 5-5-1,2 10-2-15,1-14-1 0,-1 14-3 16,13-13 0-16,-3 6-3 0,5 1 0 16,0 3-2-1,5 3 0-15,1-2-2 0,3 2 1 16,-2 0-2-16,1 6 0 15,-2 2 1-15,0 1-1 0,-2 0 0 16,-19-9-3 0,30 25 4-16,-30-25-5 0,16 25 4 15,-16-25-3 1,0 24 3-16,-10-12-1 0,-3 0 0 15,-6-3 4-15,-1-1-4 0,-4-2 4 16,24-6-8 0,-21 6 4-16,-1-1-4 0,22-5 1 15,-25 8 1-15,-1 1-1 16,26-9 1-16,0 0 0 15,-1 12 4-15,0 2 0 16,0-1 1-16,23 26-1 16,7-12-2-16,1-8-6 15,2 1-27-15,5 1-51 0,40 15-10 16,-37-24-7-16</inkml:trace>
  <inkml:trace contextRef="#ctx0" brushRef="#br0" timeOffset="301033.3356">15308 17208 4 0,'0'0'65'0,"40"0"-40"0,-28-6 2 16,5 2 0-16,0-5 2 0,2-2 0 15,2-5-2-15,1 1-5 16,-1-4-4-16,3-1-2 16,3-1-3-16,-1-4-4 15,1 1-2-15,1 1-1 0,2 1-1 16,-3-1-2-1,1 4 1-15,-3-1-1 0,1-1 0 16,0 2-1-16,2-3 2 0,2 2 0 16,1-3 1-1,4 1-1-15,-1-3 1 0,1 3 1 16,1 1-1-16,-1-1 1 15,-1-2-2-15,-4 4-1 0,1-1 0 16,-1 1-1 0,0 1 0-16,3 0 0 0,0-2-1 15,4-2 0 1,3-1 1-16,3-3-1 0,2 0 0 15,2-2 0-15,-1-2 0 0,5 1 0 16,1-2 0-16,0 3 0 16,-4 1 0-16,1-1 0 0,2 1-1 15,1 1 0 1,0-2 0-16,-1 0 0 0,-3 1 0 15,-1-1 0 1,0-1 0-16,-4-1 1 0,-4 1 0 16,-2 2 0-16,-5-2 1 15,2-1-1-15,-5-1 1 0,-1-2 0 16,2 2-1-16,-2-2 1 0,3 2-1 15,-1 0 0 1,-1 0 0-16,-1 1-1 0,-2-1 1 16,-1 3 0-1,-3-1-1-15,-1-2 1 0,-5 0-1 16,0-3 0-16,0-1 1 15,2 0-1-15,2-3 1 0,5 0-1 16,-2 1 0-16,2 0 1 16,2 3-1-16,-3 2 1 15,2 2-1-15,-5 5 1 0,-1 2-1 16,-4 3 0-1,-2 5 2-15,1-1-2 0,-3 2 0 16,1 2 0-16,-3-1 0 16,1 2 0-16,-2 0 0 15,-1 2 0-15,2-2 0 16,-2 3 0-16,2-2 1 0,0 2 0 15,-1 0 0-15,2-1 0 0,0 3 0 16,-2-1 0 0,2 1 0-16,-1-3 0 0,1 3-1 15,4 0 0 1,0-1 0-16,3 1 0 0,1 0 0 15,-1 0 0-15,-2 2-1 16,1 2 1-16,-4 1-1 0,2 2 1 16,-3 0-1-1,0 0 1-15,2 7-1 0,5 1 1 16,6 4-2-16,5 2 1 0,3 3 0 15,4 3-1 1,6 3 1-16,3 4-1 0,7 4 1 16,3 1 0-16,3-1 1 15,-1 1 0-15,1 2 0 0,2-2 0 16,-4 2 0-1,-2 0 0-15,-2 0 0 0,1 4 0 16,1 1 0-16,-1 4 0 0,3 3 0 16,-1 2 0-1,0 2-1-15,1 0 1 0,-3 1-1 16,-6 0 1-16,-3-3-1 15,-3 1 1-15,-4-4 0 0,-4 1-1 16,1-1 1 0,-3 1 0-16,0 5 0 0,1 0 0 15,-3 5 0 1,4 5 1-16,1 4-1 0,3 2 1 15,7-1-1-15,5-3 1 0,6-3-1 16,10-6 0-16,6-6 1 16,3-4-1-16,5-11 1 15,4-4-3-15,0-2 2 16,1-9-2-16,-2 2-1 0,-8-7-5 15,-3 3-8 1,-11-8-23-16,-9-1-51 0,-3 1-5 16,-9-6-9-16</inkml:trace>
  <inkml:trace contextRef="#ctx0" brushRef="#br0" timeOffset="304503.752">8511 17486 3 0,'0'0'42'0,"-9"1"1"0,9-1-2 16,-11 4-6-16,11-4-7 15,-10 4-6-15,10-4-3 0,-12 4-3 16,12-4-5-16,0 0 1 0,-12 9-2 16,12-9 0-1,0 0 0-15,0 0 1 0,6 10 2 16,7-8-1-1,4 0-1-15,7-2 0 0,9 0 0 16,8 2-2-16,9-2 0 16,11-2-1-16,10 2-2 0,11-1 1 15,17 0-1 1,11-2 0-16,11 1-1 0,10 0 0 15,8 0-1-15,4-1-1 0,2 2 0 16,1-1-2 0,4 2-2-16,-4-2-5 0,-2 4-10 15,-6 4-64-15,-3-6-13 16,-8-1-6-16,46-7-3 15</inkml:trace>
  <inkml:trace contextRef="#ctx0" brushRef="#br0" timeOffset="318905.48">14907 17256 43 0,'-54'-14'35'16,"1"8"3"-16,13-1-2 0,0 2-3 15,17 3-4-15,23 2-4 0,0 0-7 16,39-14-6-1,27 1-6-15,22-1 0 0,20-10 1 16,20-4 3-16,4-3-2 16,-4-1 0-16,-9-1 2 15,-18 2 0-15,-25 3-1 16,-24 5-1-16,-38 4-3 0,-26 9 0 15,-33 5-1 1,-27 6 0-16,-26 7-2 0,-17 5-1 16,-11 6 0-16,5 3 0 0,11 5-3 15,18-1-9 1,27 1-22-16,43-10-51 0,22-7-6 15,32-7-6-15</inkml:trace>
  <inkml:trace contextRef="#ctx0" brushRef="#br0" timeOffset="319585.5616">20975 16877 4 0,'41'15'76'15,"14"-3"1"-15,14 1-60 0,14-1 4 16,4 0-5 0,-1-3-24-16,-12-1-57 0,0-5-6 15</inkml:trace>
  <inkml:trace contextRef="#ctx0" brushRef="#br0" timeOffset="324716.1772">8727 17691 3 0,'0'0'32'0,"0"0"-2"15,0 0-1-15,-6-12-1 0,6 12-4 16,0 0-5 0,0-9-3-16,0 9-5 0,0 0-5 15,12-13-2-15,-12 13-1 0,11-9-1 16,-11 9 1-1,14-8-1-15,-14 8-1 0,14-6 0 16,-4 3 0-16,-1 3 0 16,3-2 2-16,0 2-2 15,4 0 1-15,1 0 1 16,2 0 0-16,-1 0 0 0,2 2-1 15,3 0 0 1,-1 2-1-16,2 0 1 0,0 0-1 16,1 1-1-16,2-2 1 0,-2 2-1 15,2-2 1-15,1-2 1 16,1 2 0-16,0-3 0 15,-2 2 0-15,3-2 0 16,-1 1-1-16,-1 0 1 0,0-1-1 16,-1 1-1-1,3 0 1-15,0-1-1 0,0 0 1 16,-1 0 0-16,2 0 0 15,2 0 2-15,-2 1-1 16,2-1 0-16,1 0 0 0,0 0 0 16,0 0 0-16,1 0-1 15,-2-1 0-15,2 1-1 0,-1 0 1 16,2 0-1-1,-2 0 0-15,-1-2 0 0,5 1 0 16,1 0 2 0,-2 0-1-16,3 0 1 0,-1-2 1 15,1 3 1-15,-1-1 1 0,0 1-1 16,0 0 1-16,2 0-1 15,-3 0-1-15,1-1 1 0,-4 1-2 16,0-2 1 0,-3 2-2-16,0-3 2 0,-3 0-1 15,-4 0-1 1,1 2 0-16,-7-2-2 0,0 2-1 15,-5-1-2-15,-2 1-2 16,-3-3-6-16,-9 4-6 0,10-6-10 16,-10 6-14-16,0 0-24 15,-7-6-19-15</inkml:trace>
  <inkml:trace contextRef="#ctx0" brushRef="#br0" timeOffset="328836.6716">9757 18131 7 0,'5'0'81'0,"26"0"-12"0,-30-10-14 15,-1 10-13 1,0-9-11-16,0 9-6 0,-1-12-5 15,1 12-4 1,-6-10-4-16,6 10-5 0,-12-12-1 16,12 12-6-16,0 0-1 0,0 0 0 15,0 0-2 1,-11 0 2-16,0 0-2 0,0 1 2 15,-12 30 1-15,11-6 4 16,10-4 0-16,-1 3-1 16,3-5 1-16,4 4 1 15,-4-23 0-15,18 20 0 16,0 1 0-16,-18-21-1 15,25 4-1-15,2 1 0 0,-27-5 0 16,23-10-1-16,1-2-1 16,-24 12 0-16,7-21-4 15,0-4-7-15,-7 25-42 0,0 0-36 16,-3-10-7-1,-5 1-5-15</inkml:trace>
  <inkml:trace contextRef="#ctx0" brushRef="#br0" timeOffset="333567.2392">20186 14332 46 0,'-7'-11'61'16,"7"11"-6"0,-5-12-3-16,5 12-6 0,-1-13-10 15,1 13-10-15,0-12-7 0,0 12-3 16,0-12-3-1,0 12-4-15,0 0-1 0,0 0-4 16,0 0-2-16,0 0-1 16,0 0 0-16,0 0-1 0,0 17 0 15,1 1 1 1,1 1 1-16,4 9 0 0,-1 2 1 15,6 2 0 1,0 1 0-16,5-2 1 0,-2-4 0 16,6-2 1-16,-4-7 0 0,3-7 0 15,-3-7 1-15,1-4-2 16,0-8 1-16,-1-8-1 0,-1-6-1 15,-3-8-1 1,-2-2 0-16,-3-7-2 0,-4 0 2 16,-3 7-1-1,1-1 0-15,-5 8-2 0,-2 4-1 16,1 7-1-16,5 14 0 0,0 0 0 15,0 0-1-15,0 18 0 16,11 0 1-16,3 0 3 16,4 0 1-16,2-3 1 15,4-6 1-15,2-7 0 0,-1-4 0 16,-6-13 0-1,0-5 0-15,-10-6 1 0,-4-3-2 16,-5-2-1-16,-8-1 0 16,-1 3-2-16,-3 7-5 15,-2-4-9-15,7 11-16 0,7 15-50 16,0 0-14-16,0 0-5 15,0 12-5-15</inkml:trace>
  <inkml:trace contextRef="#ctx0" brushRef="#br0" timeOffset="334097.3027">20769 14313 68 0,'0'12'89'15,"0"1"-33"-15,1 8-12 0,5 5-2 16,3 8-3-16,-3 1-12 16,2 4-6-16,-2-3-8 15,-1 0-2-15,-2-2-2 16,0-7-2-16,-2-6-2 0,-1-4-1 15,0-5-1 1,0-12-2-16,-1 11-1 0,1-11-5 16,0 0-6-16,1-12-9 0,-1-10-51 15,0 9-21 1,0-7-7-16,0-1-5 0</inkml:trace>
  <inkml:trace contextRef="#ctx0" brushRef="#br0" timeOffset="334507.3519">20715 14333 48 0,'6'-4'85'16,"3"-2"-28"-1,17 3-4-15,7-2-10 0,9 0-6 16,-1 2-12 0,1 3-4-16,-4 0-6 0,-6 0-4 15,-5-3-3-15,-9 6-3 0,-18-3-3 16,5 16-1-16,-10-6 1 15,-11-2 0-15,-1-2 0 16,-3 2 0-16,0-1 0 16,-1-1-1-16,4-3-1 0,3 0 0 15,6 2-1 1,4 4 1-16,4 6 0 0,7 4 1 15,5 6 1-15,4 4 0 16,6 4 1-16,0-1 0 16,5-1 1-16,0-4-1 0,0-5-3 15,-3-7-5-15,2-1-24 16,2-10-60-16,-15-4-4 0,-3-7-7 15,-3-7-4 1</inkml:trace>
  <inkml:trace contextRef="#ctx0" brushRef="#br0" timeOffset="335077.4204">21152 14044 56 0,'0'0'88'0,"0"0"-1"16,0 0-49-16,19 0-4 0,4 0-4 15,8-1-6 1,2-4-4-16,4 0-6 0,-2 0-5 16,-1-1-1-1,-5 2-2-15,-4 0-3 0,-8-1-5 16,-6 4-2-16,-11 1-6 15,0 0-15-15,0 0-35 0,0 0-28 16,0 0-9 0,0 0-1-16</inkml:trace>
  <inkml:trace contextRef="#ctx0" brushRef="#br0" timeOffset="335377.4564">21192 14270 88 0,'26'0'94'15,"8"-16"-22"-15,6 10-22 16,1-1-11-16,2 0-10 0,0-1-11 16,-6 0-7-1,-5 2-5-15,-8-1-5 0,-5 6-8 16,-19 1-15-16,11-12-62 0,-11 12-6 15,0 0-5 1,-14 0-3-16</inkml:trace>
  <inkml:trace contextRef="#ctx0" brushRef="#br0" timeOffset="335527.4744">21230 14393 41 0,'33'5'90'0,"9"-5"-2"16,7-3-8-16,-2-7-76 15,5 1-71-15,-1 0-6 0,-5-1-12 16</inkml:trace>
  <inkml:trace contextRef="#ctx0" brushRef="#br0" timeOffset="336187.5536">22418 13297 17 0,'-2'-17'85'0,"2"3"1"0,0 14-2 15,12 0-56-15,-7 14-5 16,2 11-6-16,1 13-4 0,2 6-3 16,0 9 2-1,2 8 0 1,-2-3-5-16,0-5-3 0,-3-5-4 15,-6-10-8 1,4-3-13-16,-5-2-46 0,0-15-22 16,0-18-7-16,-12 3-3 15</inkml:trace>
  <inkml:trace contextRef="#ctx0" brushRef="#br0" timeOffset="336397.5787">22058 13859 62 0,'16'3'94'0,"27"-3"0"16,21-15-6 0,28-13-64-16,23 3-6 0,12-1 0 15,5 1-5 1,-5-2-7-16,-13 10-9 0,-13-3-23 15,-30 9-61-15,-12 4-7 16,-30 4-5-16,-29 3-4 0</inkml:trace>
  <inkml:trace contextRef="#ctx0" brushRef="#br0" timeOffset="337457.706">21994 14219 32 0,'19'-10'97'16,"4"-2"-4"-16,4-1-5 0,-28 2-57 16,24 3-7-1,7 3-6-15,-6 1-7 0,-5 2-5 16,-3 2-3-16,-7 0-2 0,-9 0 0 15,0 0 0 1,0 0 1-16,0 0-1 0,0 0 1 16,4 5-1-1,-4-5 1-15,0 11-1 0,2-1-1 16,1 5 0-16,-1 2 1 15,-1 7 1-15,5 3 0 0,2 6 0 16,-1 3 1 0,4 7 0-16,4 1 1 0,1 2 0 15,-1-2 0-15,2-2-2 0,-1-3 1 16,0-6-1-1,-4-6-1-15,-4-8 1 0,1-4-1 16,-4-6 1-16,-5-9 0 16,0 0 0-16,6 8 0 0,-6-8 0 15,0 0 1 1,0 0-1-16,0 0 0 0,3-10 0 15,-1 1 0 1,1-4-1-16,3-4 0 0,-1-6-1 16,2-7 0-16,-2-7-1 0,-1-3 0 15,0-6-1-15,-2-3-1 16,0-2 2-16,-2 4 0 0,-5 1-1 15,-2 6 1 1,-1 6 1-16,0 7-1 0,-4 4 2 16,2 7-1-1,-1 3 0-15,1 5-1 0,10 8 1 16,-12-10-1-16,12 10 1 0,0 0 0 15,0 0-1-15,15-4 2 16,10 4 0-16,10-3 0 0,10-5 0 16,14-1 1-1,7-6 0-15,2 0-1 0,3-4 1 16,-2-1-1-1,-8 0 0-15,-10 1-1 0,-11 4-1 16,-14 0-2-16,-11 6-3 16,-10 1-4-16,-5 8-7 0,-10-1-18 15,-7 1-51-15,1 9-9 16,-4 1-8-16,2 8-2 15</inkml:trace>
  <inkml:trace contextRef="#ctx0" brushRef="#br0" timeOffset="337977.7684">22502 14292 83 0,'6'4'96'16,"3"4"-2"-1,1-18-29-15,4 26-35 0,-1 8-7 16,2 4-3-16,1 1-6 15,-2 2-3-15,0 1-3 0,-4-4-2 16,-6-1-1 0,-3-4-1-16,-1-5-1 0,0-1 0 15,-4-2-1-15,-1-4 0 0,-2 0-1 16,7-11 0-1,-10 12 0-15,10-12 0 0,0 0 1 16,0 0-1-16,0 0 0 16,8 2 0-16,11-2 0 0,5-3 1 15,8-4-1 1,2 0-1-16,5 0-2 0,0-3-3 15,0 3-5 1,-8-4-6-16,-4 6-31 0,-7 3-47 16,-20 2-5-16,9-14-9 0,-10 4 7 15</inkml:trace>
  <inkml:trace contextRef="#ctx0" brushRef="#br0" timeOffset="338307.8079">23069 14214 82 0,'-12'-6'90'16,"0"16"-5"-16,-9 3-45 0,-5 10-7 15,-3 10-5 1,-2 13-1-16,3 3-7 0,5 6-3 15,10 0-3-15,9-4-3 0,14-5-3 16,16-12-2-16,15-7-2 16,11-18-1-16,7-7-2 15,3-9-1-15,-1-9-6 16,-4-9-7-16,-6 1-24 0,-11-2-57 15,-15-5-3 1,-12 2-8-16,-13 2-2 0</inkml:trace>
  <inkml:trace contextRef="#ctx0" brushRef="#br0" timeOffset="338947.8848">22748 14037 82 0,'-9'-4'92'0,"9"4"-32"15,0 0-8 1,5-11-8-16,-5 11-9 0,30-10-9 15,-4-1-8-15,12 1-4 16,11-4-1-16,9-2-3 16,7-2-2-16,5-3-1 15,-5 1-2-15,-5 1-2 0,-7 1 0 16,-10 0-1-16,-13 4 0 0,-11 1-1 15,-11 3-1 1,-8 10 1-16,4-14-2 0,-4 14 1 16,0 0 0-16,-5-9-1 15,5 9 1-15,0 0-1 16,0 0 0-16,0 0 0 15,-9 0 1-15,9 0-1 0,-2 6 1 16,0 6 0-16,2 5 1 0,4 6 0 16,5 8 1-1,1 2-1-15,7 2 1 0,0 4-1 16,10-4-1-16,1-3-4 15,6-3-12-15,-6-8-47 16,-4-5-32-16,6-7-4 16,-2-5-9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6-02T18:38:59.1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21 3655 39 0,'-14'12'39'0,"9"21"-9"0,5 14-9 16,0 12-4-16,7 22 1 15,2 17 2-15,1 16-1 16,6 8-1-16,-3 13-1 0,-1 6-4 16,-4 4-4-16,-4 9-1 15,-6-5-1-15,-5 1 3 0,-7-5 0 16,0-7-2-1,-2-10 1-15,4-14-2 0,0-13-5 16,5-26-13 0,7-26-58-16,6-11-13 0,8-30-4 15</inkml:trace>
  <inkml:trace contextRef="#ctx0" brushRef="#br0" timeOffset="730">9786 3662 16 0,'0'0'74'0,"-7"-9"0"16,7 9-50-16,0 0-1 0,13-1-9 16,8 1-1-1,13 0-5-15,10-2 0 0,20 2 1 16,11 0-1-16,19 0 1 15,11 0-3-15,12 0 0 16,7 0-5-16,8 3 2 16,3 2-2-16,3 1 0 0,0 0 0 15,2 0-1 1,2-1 1-16,4 1 0 0,3-3 0 15,5-1 1-15,5-2 1 0,5 0 0 16,8 0 1 0,-1 0-1-16,1-3 1 0,-3 1-1 15,-3 0 0-15,-10 1 0 16,-7-3-2-16,-11 1 1 0,-8-2-1 15,-12 3 0 1,-13-4 0-16,-9 2 1 0,-12-1-1 16,-13 0 1-16,-9 0 0 0,-13 2-1 15,-14-1 2 1,-10 1-2-16,-7 2 0 0,-18 1 0 15,0 0-1-15,0 0-1 16,-16 8-1-16,-6 5 1 0,-4 9-1 16,-4 8 0-1,0 15 0-15,2 14 2 0,6 18 2 16,10 22 1-1,8 20 0-15,9 18 2 0,14 16 0 16,11 9 0-16,12 7 2 0,1-4-2 16,8-4 0-16,-1-11 1 15,2-17-3-15,1-9-8 0,-9-22-25 16,-10-11-51-1,4-15-6-15,-11-19-6 0,-13-13 0 16</inkml:trace>
  <inkml:trace contextRef="#ctx0" brushRef="#br0" timeOffset="1290">9670 5849 19 0,'-34'13'68'15,"3"11"-4"-15,8-12-36 0,8 2-1 16,15-5-1-16,15 2 0 16,25-5 0-16,29-2 1 0,27-4-1 15,31-2-1 1,31-9-3-16,36-1-9 0,30-5-4 15,27-2-4-15,23-3-2 0,20 0-2 16,10-1 0 0,16 1 0-16,1 0-1 0,1 0 0 15,-7 3-1-15,-8 2-1 16,-15 7-7-16,-26-1-26 0,-22 7-51 15,-22 2-6 1,-32-5-6-16,-28 3 4 0</inkml:trace>
  <inkml:trace contextRef="#ctx0" brushRef="#br0" timeOffset="1940">9932 4821 50 0,'0'0'71'15,"0"0"-12"1,0 0-16-16,0 0-12 0,0 0-11 16,-10-2-6-1,-5 2-4-15,-7 2-4 0,-10 2-1 16,-13 1 1-16,-17 1 0 15,-14 2 0-15,-22 1-1 0,-25 0 0 16,-24 5 0-16,-27 1 0 16,-25 3 1-16,-27 7-1 15,-27 3 0-15,-24 8 1 0,-18 3-2 16,-11 5-2-1,-9 8-7-15,-9-6-12 0,5 0-57 16,10 6-16-16,13-7-4 16,21-4-1-16</inkml:trace>
  <inkml:trace contextRef="#ctx0" brushRef="#br0" timeOffset="2740">13918 4573 68 0,'9'7'87'15,"33"-3"-41"-15,34-4-9 0,38 0-2 16,39-7-1-1,34-3-8-15,32 1-10 0,22-1-6 16,17 3-9 0,3 0-7-16,0 7-20 0,-13 0-58 15,-26 4-6-15,-22 1-6 16</inkml:trace>
  <inkml:trace contextRef="#ctx0" brushRef="#br0" timeOffset="3190">5194 4364 65 0,'-4'61'85'15,"-6"2"-3"1,-1 1-55-16,2 2-3 0,-3-4-8 15,2-8-5-15,-4-8-6 0,2-17-24 16,0-8-57 0,12-21-8-16,-3-6-6 0</inkml:trace>
  <inkml:trace contextRef="#ctx0" brushRef="#br0" timeOffset="3420">5581 4143 16 0,'19'38'80'15,"-7"8"4"-15,-1 7-2 16,-10 9-67-16,2 10-2 16,-3 1 2-16,0-7 1 15,-6-6-1-15,1-11-1 0,-1-8-3 16,1-10 1-1,0-19-7-15,5-12-5 0,-6-15-4 16,3-18-10-16,3-8-16 0,-1-9-43 16,-1-7-17-1,-1-6 16-15,5 4 13 0</inkml:trace>
  <inkml:trace contextRef="#ctx0" brushRef="#br0" timeOffset="3610">5683 4307 18 0,'40'21'76'16,"10"17"-15"0,-5 4-10-16,4 3-10 0,-6-3-4 15,3-8-7 1,-6-11-2-16,1-13-1 0,-5-10-5 15,-6-20-3-15,-5-13-4 0,-4-13-2 16,-6-7-8-16,-14-11-1 16,1-3-4-16,-19-2-2 0,-5 5-7 15,-8-2-29 1,-2 10-54-16,13 4-5 0,8 6-8 15,12 7 1-15</inkml:trace>
  <inkml:trace contextRef="#ctx0" brushRef="#br0" timeOffset="4290">16447 3206 49 0,'-18'-8'77'0,"-10"8"-2"15,-5 7-51 1,-6 19-7-16,3 11 1 0,0 11 2 16,6 7 0-16,9 2-2 15,18-3 1-15,13-6 0 16,19-12-2-16,19-17-3 15,14-9-1-15,11-17-1 0,0-17-1 16,-2-8-2-16,-11-8-3 0,-11-9-2 16,-21 2-2-1,-18-1 0-15,-20 2-2 0,-20 7-1 16,-11 7-1-16,-12 11 0 15,-9 9 0-15,-5 14-2 16,2 9-2-16,7 15-5 16,8 0-9-16,18 2-39 0,19 4-31 15,12-8-7 1,17-7-6-16</inkml:trace>
  <inkml:trace contextRef="#ctx0" brushRef="#br0" timeOffset="4640">16917 3188 16 0,'-7'31'88'0,"-10"5"2"0,2 5-3 16,2-28-36-16,6 30-37 0,7-2 2 15,15-7 2 1,14-15-2-16,13-5-4 0,8-14-3 15,10-9-1-15,0-14-3 16,1-7-2-16,-8-8-1 0,-11-1-2 16,-7 0 0-1,-12 1-1-15,-7 13 0 0,-13 6 0 16,-3 19 1-1,-7-2-1-15,-3 18 1 0,1 16 1 16,6 7 0-16,3 11-1 0,3-4 2 16,14 1 1-16,5-4-3 15,10-7 1-15,5-6-2 16,1-11-3-16,2-5-5 15,-4-14-12-15,0-12-53 0,-1-9-18 16,-9-14-8 0,-1-13-2-16</inkml:trace>
  <inkml:trace contextRef="#ctx0" brushRef="#br0" timeOffset="4810">17737 2855 5 0,'0'0'93'16,"19"20"1"-16,-6 2-4 0,4 10-6 15,1 22-65 1,5-11-12-16,4 13 0 0,3 3 1 15,-1 5-3-15,-4-3-5 16,0 5-11-16,-11-7-34 16,-4-9-41-16,-10-13-8 0,-12-22-5 15</inkml:trace>
  <inkml:trace contextRef="#ctx0" brushRef="#br0" timeOffset="4940">17643 3074 87 0,'66'-30'89'0,"31"3"-3"16,27-1-11-16,11 8-116 15,14-3-36-15,-2 4-8 0,-13 0-5 16</inkml:trace>
  <inkml:trace contextRef="#ctx0" brushRef="#br0" timeOffset="5660">10835 4412 58 0,'6'-9'91'0,"-6"9"-5"15,0 0-4 1,1 6-58-16,-1 14-18 0,-3 10-2 15,-5 8 0-15,-2 8 1 0,0 7 5 16,-4 3 1-16,0 0 0 16,-2-3-1-16,5-3-1 0,-1-8-1 15,4-6-1 1,2-6 0-16,6-6-2 0,5-5-1 15,12-6 1 1,3-4 0-16,14-5-1 0,5-4 0 16,5 0-1-16,4-7 0 0,-2-1-3 15,0-1-4-15,-9-2-6 16,2 3-32-16,-10-7-51 0,-16-7-5 15,-10 0-10 1,-4-9-2-16</inkml:trace>
  <inkml:trace contextRef="#ctx0" brushRef="#br0" timeOffset="6120">11240 4373 74 0,'16'-14'95'0,"0"9"-5"0,-4 5-4 16,3 9-69-1,-1 23-4-15,5 12-1 0,-1 16-2 16,5 12 1 0,1 7-1-16,1 5-1 0,-6 1-1 15,0-4-1-15,-5-7-1 16,-4-9-2-16,-4-16 0 0,-2-9-3 15,-3-11 1-15,-1-10-2 0,0-19-1 16,0 0-2 0,8-9-4-16,-8-20-6 0,0-8-5 15,-10-15-12 1,-1-9-22-16,-10-11-8 0,-3-6 4 15,-8 3 9-15,-1-2 23 16,4 9 16-16,-1 5 11 0,12 13 18 16,5 6 24-16,13 12 9 0,9 8-5 15,19 10-11 1,15 4-16-16,0 10-8 0,11 7-6 15,-8 10-3 1,-1 9-2-16,-8 9-1 0,-16 6 0 0,-18 5-1 16,-12 3 1-1,-14-2-1-15,-11-1 1 0,-2-9-4 16,-1-3-7-1,-3-13-26-15,3-13-48 0,17-3-11 16,10-7-7-16</inkml:trace>
  <inkml:trace contextRef="#ctx0" brushRef="#br0" timeOffset="6540">12069 4446 80 0,'11'39'93'0,"-7"3"-1"16,-1 5-6-16,0 4-76 16,1 2 3-16,-2-3 0 15,0-8-1-15,-2-8-1 16,2-5-2-16,-2-7 0 0,1-7-1 15,-1-15-2 1,0 0-2-16,1-25 0 0,-5-9-1 16,0-14-1-16,-3-12-1 0,0-9-1 15,0-3-1 1,1-1 0-16,4 6 2 0,1 6-1 15,1 8 0-15,9 8 1 16,8 15 0-16,8 4-1 0,5 5 1 16,7 2 0-1,6 3 0-15,5 2 0 0,-1 3-1 16,1 2-1-1,-6 4-2-15,0 5-3 0,-11-1-7 16,-1 7-14-16,-15 9-47 0,-9 2-22 16,-7 2-7-16,-16 9-3 15</inkml:trace>
  <inkml:trace contextRef="#ctx0" brushRef="#br0" timeOffset="6660">12120 4503 27 0,'-41'38'101'16,"24"-9"-4"-16,25-13-5 0,29-10-52 15,33 1-28-15,10 2-63 16,21-9-27-16,12-9-14 0,3-8-8 15</inkml:trace>
  <inkml:trace contextRef="#ctx0" brushRef="#br0" timeOffset="8210">10512 1327 1 0,'-4'-12'80'0,"4"12"3"0,-12-2-3 16,7 11-65-1,0 23-2-15,1 34 1 0,2 15 1 16,1 14-2-16,0 10 0 16,0 8-3-16,-3-6-2 0,0-14-4 15,-4-20-15 1,-2-11-35-16,4-21-36 15,-2-18-7-15,-1-19-5 0</inkml:trace>
  <inkml:trace contextRef="#ctx0" brushRef="#br0" timeOffset="8400">9907 2106 54 0,'2'14'92'0,"36"-8"-3"0,35-6-3 15,33-8-68-15,32-4-6 16,19-2-2-16,19 2-1 15,2 0-9-15,-10-1-23 16,-20 4-59-16,-8 8-7 0,-33-2-9 16</inkml:trace>
  <inkml:trace contextRef="#ctx0" brushRef="#br0" timeOffset="8730">10260 2380 16 0,'-26'18'92'15,"4"3"1"-15,9-7-4 16,17-4-55-16,23 2-8 15,27-7-4-15,18-1-5 16,11-4-5-16,14 2-7 0,1-2-7 16,3 0-15-16,-11 0-37 0,-13 0-35 15,-17 0-5 1,-21-5-6-16</inkml:trace>
  <inkml:trace contextRef="#ctx0" brushRef="#br0" timeOffset="9060">10547 2479 14 0,'0'0'86'16,"0"0"1"-1,0-5-3-15,-7 5-52 0,-5 10-11 16,-4 7-5-16,-2 9-1 16,-3 2-4-16,3 9 1 0,-1 3-1 15,4 3-2 1,6-4-1-16,7 2-3 0,3-3 0 15,11-4-1-15,9-5 1 0,8 0-2 16,8-6-3 0,9 3-10-16,0-2-37 0,7-9-41 15,8-8-6-15,-5-7-8 16</inkml:trace>
  <inkml:trace contextRef="#ctx0" brushRef="#br0" timeOffset="9530">11763 2066 6 0,'-11'11'87'0,"11"-11"2"15,16 8-2 1,20-8-56-16,18 0-14 0,10 0-3 15,12-1-2 1,2-1-3-16,2 0-5 0,-5-4-8 16,-3 5-18-16,-6 1-61 0,-22-5-5 15,-12 0-6-15</inkml:trace>
  <inkml:trace contextRef="#ctx0" brushRef="#br0" timeOffset="9690">11794 2346 46 0,'-16'30'97'0,"18"-12"-5"16,24-8-5-16,22-8-58 0,19-2-15 16,17 0 0-1,9-7-8-15,7 6-20 0,-1 7-65 16,-3-6-9-1,-3-2-6-15,-18 1-5 0</inkml:trace>
  <inkml:trace contextRef="#ctx0" brushRef="#br0" timeOffset="10460">13553 1202 26 0,'0'4'82'0,"-1"7"2"15,-4 5-60 1,0 7 3-16,-4 24 3 0,-4 23 1 15,-5 13-1-15,2 16-7 16,-2 14-3-16,2 11-4 0,0 5-4 16,-3 3 1-1,-3-19-5 1,3-10-1-16,-1-12-1 15,2-13 0-15,1-13 0 16,1-14-2-16,3-10-1 0,8-28-5 16,5-13-5-16,0 0-10 15,-1-8-44-15,10-7-32 0,-1-11-6 16,3-3-7-1</inkml:trace>
  <inkml:trace contextRef="#ctx0" brushRef="#br0" timeOffset="10790">13911 1584 83 0,'16'15'94'15,"1"16"-4"-15,-7 17-65 16,-10 16-1-16,-4 13 2 0,-5 9-2 15,-8-1-4 1,-6-2-7 0,0-9-3-16,-1-8-5 15,2-16-4-15,5-17-9 16,4-19-18-16,2-15-63 15,14-23-6-15,10-26-7 0</inkml:trace>
  <inkml:trace contextRef="#ctx0" brushRef="#br0" timeOffset="11060">14282 1743 49 0,'26'-2'87'0,"-26"2"0"16,0 14-4-16,-72 4-70 16,30 11-1-16,-14 7-1 0,-7 4 1 15,-3 2 2 1,1-3-3-16,8-1-1 0,8-6-2 15,17-1-2-15,15-3 0 0,17-5-1 16,17-1-1 0,17 0 1-16,24 7 0 15,4 3-2 1,4-6-4-16,0 2-5 0,-6-9-7 15,-3 1-32 1,-4-9-43-16,-19-11-11 0,-19-15-6 16</inkml:trace>
  <inkml:trace contextRef="#ctx0" brushRef="#br0" timeOffset="11350">14573 1487 71 0,'10'-7'94'0,"0"7"-3"0,-10 0-25 16,15 33-46-16,-17 24-2 15,-11 15-1-15,-5-26-2 0,0 48-3 16,4 3-3 0,-2-3-2-16,8-21-2 0,2-4-1 31,3-15-4-31,0-8-6 15,3-9-15-15,2-5-66 0,-2-32-7 16,3-8-7-16,-3-26-6 16</inkml:trace>
  <inkml:trace contextRef="#ctx0" brushRef="#br0" timeOffset="11530">14505 1857 43 0,'21'-9'101'0,"10"2"-2"16,7-8-8-16,8 24-27 0,3-21-53 15,6-5-5-15,3 3-1 16,-5-4-5-16,-7 4-5 0,-7-4-8 15,-7 1-16 1,-19 6-61-16,-4-4-7 0,-3-4-6 16</inkml:trace>
  <inkml:trace contextRef="#ctx0" brushRef="#br0" timeOffset="11800">14994 1206 78 0,'0'0'92'15,"1"12"-3"-15,-1 8-59 0,0 27-1 16,-13 35-3 0,-5 11-4-16,-4 13-3 0,-1 4-6 15,-1 2-4-15,2-8-2 16,6-16-1-16,7-20-4 0,1-10 2 15,5-5-4 1,2-13-6 0,1-12-15-16,0-28-68 0,13 8-5 15,0-18-6 1,4-13-4-16</inkml:trace>
  <inkml:trace contextRef="#ctx0" brushRef="#br0" timeOffset="12260">15267 1669 31 0,'0'0'86'16,"4"11"0"-16,7-10-1 16,6-1-68-16,8 0-3 15,4 0 0-15,2 0-2 0,5 0-2 16,-3 0-3-1,-1 2-1-15,-3 3-4 0,-5-1-2 16,-5 5 0-16,-5 4-1 16,-1 7 0-16,-7 1-1 0,-6 1 1 15,-2 7 1 1,-12 3 0-16,-9 9 1 0,-7 0 1 15,-5 1 0-15,-7 1 0 0,-2-2 1 16,2 2 0 0,3-6 0-16,7-1 4 0,13-9 0 31,13-3 1-31,13-5-1 0,17-5 1 15,11-4-1 1,11-2 0-16,6-4-1 0,9-2-3 16,-6-2-3-16,0 0-2 0,-5-3-2 15,-7-1-5 1,-7-5-7-16</inkml:trace>
  <inkml:trace contextRef="#ctx0" brushRef="#br0" timeOffset="12460">15225 1830 414 0,'55'-7'0'15,"19"4"-7"-15,3-3-21 16,6 5-59-16,15 1-5 16,-3-2-8-16,-3 2 0 0</inkml:trace>
  <inkml:trace contextRef="#ctx0" brushRef="#br0" timeOffset="17330">3064 8499 82 0,'-6'-13'98'0,"0"1"-5"0,-1 1-5 15,5 1-65-15,2 10-5 0,0 0-7 16,0 0-4-1,9 12-1-15,3 9-3 0,9 8-1 16,3 6 0-16,3 11 1 16,5 8 1-16,3 10 0 0,0 4 0 15,0 2 0 1,-3 6-1-16,-4 0 0 0,1 2 0 15,-3-3 0 1,-5-2-2-16,-4-6 1 0,0-6 0 16,-6-8-1-16,-1-14 1 0,-1-5 1 15,-3-12 1-15,-1-11 2 16,-5-11-1-16,17-31 0 0,-4-13 0 15,7-20 0 1,1-19-1-16,2-15-2 0,-1-9-2 16,-1-4 0-1,-5 8 0-15,-2 12 0 0,-5 13-6 16,-7 16-1-16,0 21-7 0,-2 12-11 15,2 16-34-15,7 13-31 16,-9 0-13-16,20 13-6 0</inkml:trace>
  <inkml:trace contextRef="#ctx0" brushRef="#br0" timeOffset="17570">4001 9146 39 0,'13'25'103'0,"-2"-5"-4"16,0 3-5 0,-1-5-3-16,-4 0-79 0,1 5-3 0,-1 0-1 15,2 0-2 1,-5-3-3-16,3 2-4 0,-4-6-12 15,9-11-68 1,-1 2-11-16,0-11-8 0,1-18-6 16</inkml:trace>
  <inkml:trace contextRef="#ctx0" brushRef="#br0" timeOffset="17670">4012 8901 23 0,'-20'-15'87'16,"2"3"-32"-1,9-2-55-15,0-6 0 0,28-1-90 16</inkml:trace>
  <inkml:trace contextRef="#ctx0" brushRef="#br0" timeOffset="18000">4253 9087 68 0,'14'61'96'16,"-4"-1"-4"0,0-4-5-16,0-3-62 0,-2-2-4 15,1-8-5-15,-3-9-2 0,0-13-3 16,4-13-2-16,6-13-2 15,6-16 0-15,-1-8-1 16,9-8-1-16,1-4-2 16,1 1-1-16,1 3-1 0,-9 8-1 15,-3 9 0-15,-6 11 0 16,-2 9 0-16,-9 16 0 15,0 11-1-15,-3 5 1 16,0 8 0-16,-1 4 0 0,3 2-1 16,-2 3-2-16,4 1-9 15,-4-9-33-15,4 0-47 16,12-9-4-16,6-9-8 0,7-12-4 15</inkml:trace>
  <inkml:trace contextRef="#ctx0" brushRef="#br0" timeOffset="18310">5274 8529 45 0,'-11'-1'97'0,"-5"9"-1"16,-7 17-5-16,-2 63-24 0,-3-30-53 15,2 13-1-15,3 8 0 0,5 10-1 16,8-4-3-1,10-5-3-15,9-2-1 0,10-15-2 16,5-10 0-16,6-14-2 16,1-12-2-16,-1-16-4 0,4-5-10 15,-5-9-44 1,-8-24-34-16,4-14-6 0,-4-19-7 15</inkml:trace>
  <inkml:trace contextRef="#ctx0" brushRef="#br0" timeOffset="18540">5572 8560 36 0,'9'26'101'0,"-8"11"-2"16,-1 12-5-16,-3 10-3 0,-28 10-78 16,28 12-1-1,2 2-1-15,1-1-2 0,5-3-2 16,7-9-3-16,3-8 0 0,1-12-2 15,1-9 0 1,2-13-1-16,-5-5-1 0,0-8-2 0,-2-5-3 16,-12-10-11-1,12-15-57-15,-9-9-22 0,-3-16-6 16,-11-12-6-1</inkml:trace>
  <inkml:trace contextRef="#ctx0" brushRef="#br0" timeOffset="18690">5506 8913 44 0,'-13'-3'102'0,"13"3"-5"16,7 0-5-16,22-2-4 15,-29 2-81-15,52-7-4 0,11 6-7 16,0-7-14 0,-4-1-68-16,2-3-5 0,-5-10-8 15,-11-5-4 1</inkml:trace>
  <inkml:trace contextRef="#ctx0" brushRef="#br0" timeOffset="18870">6051 8489 3 0,'33'14'93'15,"11"11"3"1,7 5-4-16,4 25-4 0,0-4-70 15,-6 11-1 1,-8 6-2-16,-19 7-3 0,-18 0-3 16,-9 0-4-16,-16-1-3 15,-14-5-3-15,-2-8-10 0,-7-10-34 16,1-13-44-16,11-11-6 15,9-13-7-15,8-14-2 16</inkml:trace>
  <inkml:trace contextRef="#ctx0" brushRef="#br0" timeOffset="19140">7186 8607 55 0,'-24'13'102'16,"5"-3"-4"-16,2-1-5 16,17-9-1-16,-14 16-82 15,28-7-3-15,16-2 0 16,5 0-1-16,9 0-2 0,0-2-1 15,9 3-3-15,-6-3-4 0,-2 3-5 16,-10-5-9 0,-3-2-48-16,-10 6-27 0,-13-4-6 15,-9-3-7-15</inkml:trace>
  <inkml:trace contextRef="#ctx0" brushRef="#br0" timeOffset="19340">6966 8949 50 0,'-13'15'104'16,"24"-10"-6"-16,26-5-6 0,22-8-1 15,3-3-82 1,28 1-2-16,9 0 0 0,-1 4-4 0,-5 0-5 16,-7 6-16-1,-14 7-63-15,-12-6-10 0,-16 2-7 16,-17-3-8-1</inkml:trace>
  <inkml:trace contextRef="#ctx0" brushRef="#br0" timeOffset="20070">8380 8339 14 0,'0'0'94'0,"5"8"1"16,5 19-3-16,2 9-6 0,3 12-71 16,-2 13-5-1,2 10 2-15,-2 5-1 0,-4 2-2 16,-3-4-4-16,-2-6-3 0,-3-11-3 15,0-7-10 1,-1-16-35-16,0-13-41 0,0-21-8 0,3-5-4 16,3-23-4-1</inkml:trace>
  <inkml:trace contextRef="#ctx0" brushRef="#br0" timeOffset="20400">8741 8417 46 0,'16'7'100'0,"2"5"-4"15,-1 3-5-15,3 8-3 0,-1 14-79 16,4 7-1 0,4 11 1-16,1 10 0 0,1 4-1 15,0 1-2 1,-1 2 0-16,-1-6 0 0,0-6-1 15,-6-8-1-15,-2-15 1 0,-4-6 1 16,-3-16 0-16,-2-14-3 16,3-17-3-16,1-22 0 0,4-20 0 15,6-19 0 1,7-13 0-16,5-9 0 0,-1 3 0 15,1 4 0-15,-4 18-5 16,-6 10-33-16,-2 22-42 0,-2 19-20 16,-5 13-6-1,-1 10-6-15</inkml:trace>
  <inkml:trace contextRef="#ctx0" brushRef="#br0" timeOffset="21140">11106 8385 19 0,'0'0'95'0,"0"12"0"15,-9 11-2-15,-12 7-5 16,3 6-71-16,-2 16-4 16,0 9-1-16,5 5 1 15,3 0-3-15,7 0-3 0,4-6-3 16,15-11-1-1,6-9-2-15,11-15-4 0,3-15-3 16,6-10-7 0,-1-10-8-16,2-15-14 0,-8-11-16 15,-3-2 10-15,-7 1 18 0,-7 1 9 16,-6 9 4-16,-4 6 12 15,-1 11 10-15,-5 10 19 0,10 12 13 16,3 10-6 0,11 2-16-16,11 3-6 0,14-8 0 15,12-7-4-15,10-7-2 16,7-7-3-16,-2-13-1 15,-8-7-1-15,-11-8-1 0,-17-2-3 16,-23 0 0-16,-20 7-2 16,-26 2 1-16,-18 8-2 0,-13 7-1 15,-11 8-4 1,-1 6-4-16,6 11-12 0,2 7-31 15,14 0-38-15,24-2-6 16,18-3-6-16</inkml:trace>
  <inkml:trace contextRef="#ctx0" brushRef="#br0" timeOffset="21420">12397 8411 83 0,'-35'28'95'16,"-7"3"-5"-16,8 2-6 0,-8 4-63 15,25 9-1-15,17-3-4 0,14-3-3 16,12 3-4-1,5-4-2-15,-2-1-1 0,-5-5 0 16,-10-4-2-16,-14-3-1 16,-10-2-4-16,-16-4-10 15,-4-9-59-15,-2 6-19 16,-2-7-7-16,9-1-6 0</inkml:trace>
  <inkml:trace contextRef="#ctx0" brushRef="#br0" timeOffset="22770">13090 8410 13 0,'0'0'91'15,"-10"0"-2"-15,10 0-4 0,-16-6-48 16,23 3-8-1,11-3-5-15,7-2-4 0,9 2-8 0,2-2-3 16,5 1-1 0,-4 2-1-16,0 2-2 0,-7 2-1 15,-7 1-2 1,-5 1-1-16,-12 9 1 0,-6 4-2 15,-8 4 1-15,-11 4 0 0,-5 7 0 16,-7 3 1 0,-3 4-1-16,-4 1 1 0,5 1-1 0,0-3 1 15,6-3 0 1,9-3 0-16,8-4 0 0,10-4 2 15,8-6-1 1,15-3 1-16,10-4-1 0,7-2 0 16,6-5-2-16,3-1-2 15,1-1-3-15,-3-8-6 16,-1 2-12-16,-13-1-41 0,-10-9-29 15,0 0-8-15,-6-7-4 16</inkml:trace>
  <inkml:trace contextRef="#ctx0" brushRef="#br0" timeOffset="23490">13834 8411 63 0,'0'0'94'0,"0"0"-5"15,0 0-2 1,0 0-54-16,0 20-9 0,-3 2-8 15,-5 5-5-15,0 4-4 0,0 5 0 16,0 3 0 0,0-2-4-16,2-2 0 0,-1-7-1 0,6-4-1 15,-2-6-2 1,1-6-2-16,2-12-6 0,0 0-12 15,0 0-55 1,12-15-15-16,2-13-6 0,3-12-6 16</inkml:trace>
  <inkml:trace contextRef="#ctx0" brushRef="#br0" timeOffset="23690">14026 8361 7 0,'21'0'99'16,"-3"15"-2"-16,-4 7-2 0,-4 4-4 16,-4 1-66-1,1 8-9-15,-1 5-1 0,-4 1-5 16,-2-1-2-1,0 2-4-15,0-5-1 0,0 1-1 16,-3-8-3-16,1 1-1 16,-1-10-5-16,-2-1-13 0,-3-2-59 15,-7-17-14-15,-4-6-6 0,-5-16-7 16</inkml:trace>
  <inkml:trace contextRef="#ctx0" brushRef="#br0" timeOffset="23860">13637 8444 43 0,'16'-13'104'0,"25"-1"-6"15,14-6-5-15,19-4-2 0,8 0-77 16,3 1-3 0,2 3-6-16,-8-3-11 0,-2 10-49 15,-15 5-36 1,-17 3-5-16,-20 5-7 0,-14 0-4 15</inkml:trace>
  <inkml:trace contextRef="#ctx0" brushRef="#br0" timeOffset="24760">15832 8170 1 0,'7'-17'93'15,"-4"5"1"1,-3 12-1-16,0 0-5 0,9 24-64 15,-7 11-7-15,-1 5-2 16,-1 13-2-16,0 7-3 0,-3 4 0 16,-3 1-2-1,2-2-3-15,-5-5-1 0,2-8-1 16,1-8-2-16,-1-6-1 0,4-11-1 15,1-2-3 1,1-12-3-16,2-1-16 0,-1-10-58 16,11-3-13-16,-2-16-6 15,0-15-6-15</inkml:trace>
  <inkml:trace contextRef="#ctx0" brushRef="#br0" timeOffset="25010">16168 8138 13 0,'19'-2'95'15,"-5"2"-1"-15,-5 12-3 16,-3 8-3-16,-3 7-70 16,-2 14-6-16,-1 9 2 0,0 9 0 15,-2 7-3 1,-3 3-2-16,-1 2-2 0,2-4-1 15,1-4-3-15,1-8-2 0,-2-6-3 16,4-11-5 0,0-15-8-16,2-14-60 0,-2-9-18 0,5-10-6 15,-5-15-8 1</inkml:trace>
  <inkml:trace contextRef="#ctx0" brushRef="#br0" timeOffset="25160">16171 8561 61 0,'17'-4'103'0,"7"3"-4"16,7-3-8-16,5-3-1 0,-2-2-83 15,7-1-4-15,4-2-3 16,-3-5-10-16,-10-7-19 0,-13-1-61 16,-1-9-5-1,-11-9-7-15,-7-3-4 0</inkml:trace>
  <inkml:trace contextRef="#ctx0" brushRef="#br0" timeOffset="25330">16489 8093 16 0,'0'0'95'16,"0"0"1"-16,9 18-3 0,1 15-4 15,6 8-75-15,-2 9-3 0,1 9 1 16,-3 5-2-1,-1 2-3-15,-6-4-1 0,-3-5-3 16,-3-9-1-16,1-8-2 16,-6-10-2-16,1-8-5 15,-4-15-19-15,-2-4-62 16,11-3-5-16,0-19-7 0,1-1-2 15</inkml:trace>
  <inkml:trace contextRef="#ctx0" brushRef="#br0" timeOffset="25660">16646 8299 87 0,'14'-13'97'16,"9"2"-6"-16,10 0-3 15,6 1-64-15,9 10-9 0,0 0-2 16,-3 7-3-16,-5 4-4 0,-3 7-2 15,-11 7-1 1,-13 5-2-16,-12 6 0 0,-7 2 1 16,-10 3 0-16,-7 0 1 15,-3 1 1-15,-1-4-1 16,0-4 0-16,4-6 0 15,10-5 1-15,6-4 0 0,7-7 0 16,14-3-1 0,9-3 0-16,7-4-1 0,4-2-3 15,5 1-4-15,-7-9-19 0,0-4-58 16,-4-1-13-16,-18-5-6 15,-10-4-6-15</inkml:trace>
  <inkml:trace contextRef="#ctx0" brushRef="#br0" timeOffset="25760">16808 8486 68 0,'-14'-3'95'0,"14"3"-4"15,28-13-7-15,18 43-27 0,25-38-98 16,10-2-43-16,8-7-5 16,3 2-5-16</inkml:trace>
  <inkml:trace contextRef="#ctx0" brushRef="#br0" timeOffset="26280">18618 8006 51 0,'0'0'89'0,"10"-9"-2"15,-10 9-3-15,-32 25-54 0,11 6-10 16,-4 16-2 0,-2 9-1-16,-5 7 0 0,2 9 0 15,2 1-1-15,11-4-4 16,8-6-2-16,13-11-2 15,18-11-2-15,8-10-1 16,13-9-2-16,6-10-3 0,2-5-1 16,-4-7-3-1,2 0-7-15,-17-12-19 0,-13-13-56 16,-9-1-9-16,-14-15-9 0,-15-5-5 15</inkml:trace>
  <inkml:trace contextRef="#ctx0" brushRef="#br0" timeOffset="26440">18322 8211 27 0,'-40'0'102'16,"13"5"-2"-1,23 7-7-15,18 5-2 0,8-1-75 16,46 2-5-16,19 4 0 16,13-3-4-16,6-2-5 15,3-3-3-15,-3-1-8 0,-12-13-11 16,-12-9-60-1,-16-7-12-15,-18-15-9 0,-13-12-5 0</inkml:trace>
  <inkml:trace contextRef="#ctx0" brushRef="#br0" timeOffset="26660">19210 7732 85 0,'35'23'102'16,"10"17"-7"-16,6 18-3 15,0-16-40-15,-8 49-42 16,-17 20-3-16,-17 3-1 0,-15 6 0 15,-20-3-1 1,-19 0-2-16,-20-3-2 0,-15-8-7 16,-18-16-13-16,-11-16-67 15,-13-2-5-15,-16-17-8 16,-12-13-7-16</inkml:trace>
  <inkml:trace contextRef="#ctx0" brushRef="#br0" timeOffset="27070">13104 7682 20 0,'-51'16'101'0,"-5"18"-3"15,0 24-4-15,-2 17-1 16,7 10-72-16,11 28-5 0,11 16-3 16,23 6-2-1,16 1-1-15,31-2-4 0,24-11-4 16,29-7-5-16,12-17-12 0,19-19-63 15,8-5-16-15,-4-13-7 16,-8-8-8-16</inkml:trace>
  <inkml:trace contextRef="#ctx0" brushRef="#br0" timeOffset="27590">7953 9999 43 0,'-30'12'105'15,"17"3"-4"-15,13-15-7 0,38 17-2 16,24-13-77-1,24 1-5-15,14-4-2 0,10 2-3 16,7-1-3-16,-1-2-6 16,-7 3-8-16,-25-4-37 0,-26-2-43 15,-15-11-5-15,-25-14-7 0,-18-7-3 16</inkml:trace>
  <inkml:trace contextRef="#ctx0" brushRef="#br0" timeOffset="27750">8277 9647 80 0,'-29'30'102'0,"16"8"-4"0,7 4-7 15,6 41-24-15,10-30-60 0,3 10 1 16,3 4-3 0,-2 3-3-16,2 5-4 0,-7 0-10 15,10-4-68 1,-7 4-11-16,-3-8-6 0,2-9-8 15</inkml:trace>
  <inkml:trace contextRef="#ctx0" brushRef="#br0" timeOffset="28200">9532 9862 46 0,'9'10'102'16,"-8"12"-4"0,-1 15-6-16,-4 6-2 0,-4 14-79 0,4 13-3 15,2 7-1 1,2 4 0-16,0 0-2 0,-1-3-2 15,3-7-2 1,4-12-1-16,0-10-4 0,0-8-6 16,-5-24-20-1,-1-17-61-15,12-8-4 0,-2-28-8 16,2-15-3-16</inkml:trace>
  <inkml:trace contextRef="#ctx0" brushRef="#br0" timeOffset="28430">9813 10091 49 0,'42'27'103'0,"5"14"-2"16,-3 10-7-1,-6 6-1-15,-13 7-76 0,8 6-5 16,-7-9-2-16,-7-7 0 16,-7-14-2-16,1-18 0 0,5-17-2 15,7-16-6-15,4-21 0 0,7-18 0 16,2-10 0-1,5-7 0-15,-3-6 0 0,-3 5-3 16,-11 0-19 0,3 10-45-16,-1 9-30 0,-6 11-6 0,-4 10-7 15,2 8 1 1</inkml:trace>
  <inkml:trace contextRef="#ctx0" brushRef="#br0" timeOffset="28960">12208 10055 12 0,'3'-33'94'0,"-3"13"-2"15,-9 14-1-15,-6 12-4 0,-44 26-70 16,40 15-4 0,3 16-1-16,2 12 0 0,2 7-1 15,10 4-3-15,4-3-1 16,17-8-2-16,9-12-2 0,6-16-5 15,13-9-17 1,6-9-63-16,4-28-9 0,-1-12-8 16,-6-20-7-1</inkml:trace>
  <inkml:trace contextRef="#ctx0" brushRef="#br0" timeOffset="29210">12537 10436 42 0,'-3'15'104'0,"3"7"-5"16,6-3-5-16,13-9-2 15,44-9-78-15,-9-1-3 0,10-10-3 16,6-10-2-16,1-6-2 15,-3-6-2-15,-9-4-1 16,-16-1-1-16,-23 5 0 16,-20 3 0-16,-24 4 0 0,-19 8 0 15,-14 10-1-15,-17 7 0 0,-9 9 1 16,-2 10-1-1,4 6-1-15,13 4-3 0,11 4-1 16,26 1-7 0,14-9-11-16,23-11-50 0,23 2-19 15,16-11-8-15,15-5-3 16</inkml:trace>
  <inkml:trace contextRef="#ctx0" brushRef="#br0" timeOffset="29460">13426 10028 31 0,'0'0'97'0,"-14"0"-2"15,-20 20-4-15,-7 8-3 16,-2 11-75-16,3 10-3 16,10 6 1-16,17 6-2 15,9-1 0-15,6-1-1 0,7 1-1 16,3-1-1-16,-10-2-1 0,-4-4 0 15,-11-7-3 1,-10-8-4-16,2-3-6 0,-5-14-31 16,6-13-54-16,20-8-2 15,1-16-9-15,25-11-5 16</inkml:trace>
  <inkml:trace contextRef="#ctx0" brushRef="#br0" timeOffset="30230">14534 9959 85 0,'5'10'97'0,"-5"-10"-4"15,0 0-5-15,20-1-63 16,8-2-7-16,10 2-2 16,8 1-4-16,6 3-6 0,3 5-2 15,4 6-1-15,-4 6-2 16,-10 5 0-16,-15 5 0 15,-14 7 0-15,-16 1 0 16,-11 4 1-16,-18 1 0 16,-11-2 1-16,-5-2 0 15,0-4 0-15,0-8 0 0,13-3 0 16,10-8 0-16,19-5-1 0,15-8 0 15,23-3-1 1,13-2-1-16,12-7-2 0,8-1-6 16,0-9-15-1,4-6-54-15,-1 4-17 0,-13-7-7 16,-11-8-6-16</inkml:trace>
  <inkml:trace contextRef="#ctx0" brushRef="#br0" timeOffset="30430">15336 9997 46 0,'0'7'104'0,"0"15"-4"16,0 8-7-1,0 6-1-15,24 4-79 0,-19 9-3 16,-3 4-1-16,0-2-3 16,1-2-2-16,3-7-1 0,1-10-2 15,7-7-3 1,0-12-5-16,9-10-9 0,-2-15-28 15,-4-16-49-15,6-15-4 0,-2-11-8 16,-3-2-2 0</inkml:trace>
  <inkml:trace contextRef="#ctx0" brushRef="#br0" timeOffset="30600">15577 10096 91 0,'0'0'103'0,"2"16"-7"0,0 12-3 15,-2-28-33 1,7 34-48-16,3 10-5 0,-1 1-2 16,5-4-3-1,4 0-2-15,-3-7-2 0,-3-7-4 16,1-3-12-16,-13-8-48 0,0-16-26 15,-20-11-6-15,-10-15-7 16</inkml:trace>
  <inkml:trace contextRef="#ctx0" brushRef="#br0" timeOffset="30710">15273 10154 25 0,'-34'-35'101'16,"22"9"-4"-1,18 5-6-15,26 1-2 0,63 2-68 16,-14 3-11-16,13-2-6 16,10 3-4-16,-6 0-8 0,-3 8-14 15,-8 5-63-15,-23-6-6 0,-23-2-6 16,-23 0-6-1</inkml:trace>
  <inkml:trace contextRef="#ctx0" brushRef="#br0" timeOffset="30950">15125 9500 7 0,'-89'21'97'0,"-9"14"1"15,-9 16-4 1,1 16-45-16,3 19-8 0,11 11-12 15,18 14-10-15,18 7-5 16,25 1-6-16,25-5-3 0,22-6-3 16,24-9-1-1,18-14-3-15,9-17-13 0,6-19-69 16,13-4-7-16,-1-21-8 0,6-16-5 15</inkml:trace>
  <inkml:trace contextRef="#ctx0" brushRef="#br0" timeOffset="31500">17302 9835 44 0,'-4'6'103'0,"-4"15"-5"15,1 10-5-15,0 8-3 16,-11 11-78-16,14 12-3 16,0 9-1-16,2 7-3 0,1-1-4 15,1 0-6-15,1-9-14 0,7-16-67 16,1 3-5-1,1-16-8-15,1-15-6 0</inkml:trace>
  <inkml:trace contextRef="#ctx0" brushRef="#br0" timeOffset="32000">17734 9913 36 0,'-2'-15'99'0,"2"15"-2"0,-2-8-6 16,2 15-2-16,0 25-72 15,3 3-7-15,3 12-5 0,-2 8 0 16,-1 6 0 0,-2 4 0-16,-1-4-2 0,0-3-1 15,0-11 1 1,-1-10-2-16,1-9-3 0,-1-7-2 15,1-10-8-15,0-11-15 0,-1-27-62 16,1-2-5-16,-1-10-8 16,-4-14-3-16</inkml:trace>
  <inkml:trace contextRef="#ctx0" brushRef="#br0" timeOffset="32420">17627 9910 30 0,'0'0'100'0,"0"0"-2"16,2 9-5-16,23 13-5 15,18 8-72-15,2 10-5 0,9 7-1 16,6 4-2-16,4 1-3 15,-4 0-2-15,-2-7 1 16,-10-6-2-16,-13-8 1 0,-5-7 0 16,-10-12 0-1,-8-13 0-15,-5-7 0 0,-6-16-1 16,-1-13-1-16,0-12-1 15,0-11-2-15,0-11-2 0,1-3 0 16,3 1-1 0,0 5 1-16,2 10-1 0,-1 12 1 15,1 15 2-15,2 16 2 0,4 15 1 16,3 19 2-1,3 9 1-15,6 13-1 0,4 8 2 16,2 10-1-16,0 7 0 16,3 9-1-16,-8 0-1 15,-3 1 1-15,-4-3-1 16,-5-7 0-16,-4-5-1 0,-5-13 0 15,-1-11 0-15,0-13-3 0,-3-24-3 16,10 2-12 0,-7-20-40-16,-3-34-33 0,8-11-10 15,-2-21-6 1,5-13-5-16</inkml:trace>
  <inkml:trace contextRef="#ctx0" brushRef="#br0" timeOffset="32600">18704 9624 46 0,'17'23'103'16,"-1"12"-5"-16,-4 3-4 0,1 9-3 15,-2 10-82 1,1 11 0-16,2 4-2 0,-1 2-1 16,-4 0-3-16,3-5-2 15,-2-4-4-15,-4-12-7 0,-1-5-9 16,-5-16-46-1,-3-18-28-15,3-14-6 0,-21-16-6 16</inkml:trace>
  <inkml:trace contextRef="#ctx0" brushRef="#br0" timeOffset="32730">18738 10154 5 0,'0'-32'101'16,"9"4"-1"-16,16 3-4 15,11-4-5-15,12 0-53 0,7-4-28 16,2-3-7 0,4-1-9-16,-7-11-28 0,-11 5-56 15,-5-3-3-15,-12 1-8 16,-14 4-5-16</inkml:trace>
  <inkml:trace contextRef="#ctx0" brushRef="#br0" timeOffset="32900">19150 9556 11 0,'-17'0'100'16,"1"8"0"-16,3 18-5 0,3 9-4 15,10 13-65 1,3 15-11-16,-2 11-1 0,4 10-5 15,-3 4-3 1,2 2-3-16,-1-1 0 0,0-7-1 16,-1-11-1-16,0-9-2 15,-2-15-4-15,8-10-7 0,-4-16-41 16,-4-21-40-16,27-5-5 0,-5-22-7 15,5-11-4 1</inkml:trace>
  <inkml:trace contextRef="#ctx0" brushRef="#br0" timeOffset="33200">19425 9917 91 0,'1'-15'103'16,"9"-1"-5"0,5 3-6-16,8-40-36 0,11 47-44 15,4 4-5-15,3 2-1 0,-1 9-2 16,-4 5-1-1,-6 12-2-15,-12 5 0 0,-14 9-1 16,-8 2 0-16,-20 8 0 16,-7 0 0-16,-8 4 1 0,-2-4 0 15,0-2 0 1,6-2 0-16,7-9 0 0,9-4 1 15,14-7 0-15,9-5 0 0,18-4-1 16,8-5 0 0,6-2-3-16,2-8-4 0,5 4-13 15,-9-10-39-15,-9-6-37 16,-9-6-5-16,-15-3-7 0</inkml:trace>
  <inkml:trace contextRef="#ctx0" brushRef="#br0" timeOffset="33320">19419 10219 43 0,'-15'-13'100'16,"17"-1"-3"-16,25 3-7 0,23-4-4 15,13-2-89-15,33-1-80 16,8 5-5-16,6-4-6 0,8-2-8 16</inkml:trace>
  <inkml:trace contextRef="#ctx0" brushRef="#br0" timeOffset="33740">21106 9636 31 0,'0'0'98'0,"-16"4"-2"15,-1 14-4-15,-4 16-1 16,6 7-80-16,-13 17-2 0,-5 10 1 16,2 9 1-1,5 4-2-15,11 0-1 0,13-6-3 16,17-7-1-16,19-10 0 0,9-10-3 15,14-14-1 1,5-12-2-16,7-10-4 0,-6-12-6 16,-3-5-17-16,-15-13-53 15,-16-16-15-15,-11-10-6 16,-18-10-5-16</inkml:trace>
  <inkml:trace contextRef="#ctx0" brushRef="#br0" timeOffset="33940">20879 9940 33 0,'-35'21'105'16,"18"0"-2"-1,22 1-8-15,28-2-4 0,22 1-75 16,23 3-4-16,13-4-4 16,11 0-3-16,1-9-5 0,2-3-3 15,-7-8-4 1,-7-3-7-16,-18-14-14 0,-17-12-57 15,-13-5-11-15,-15-12-6 0,-11-13-5 16</inkml:trace>
  <inkml:trace contextRef="#ctx0" brushRef="#br0" timeOffset="34140">21454 9201 26 0,'11'7'101'0,"31"13"-4"16,25 16-5-1,26 13-2-15,14 20-77 0,4 21-1 16,2 16-2-16,-16 18-2 0,-21 12-2 15,-32 6 1-15,-32 3-2 16,-36-2-1-16,-36-5-1 0,-27-5-5 16,-30-17-29-1,-18-6-60-15,-4-7-2 0,-6-16-7 16,-1-5-7-1</inkml:trace>
  <inkml:trace contextRef="#ctx0" brushRef="#br0" timeOffset="42190">5869 12746 77 0,'-16'2'95'0,"3"-1"-3"16,13-1-5-1,-10 13-60-15,15-8-7 0,17 1-3 16,18 0-2-16,9 2-2 16,9-1-3-16,7 0 0 15,5 0-3-15,1-2-2 16,-4-2-1-16,-7-1-1 0,-12-2-1 15,-10 0-1-15,-7 0 0 0,-4 0-1 16,-7-5-2 0,-1-2-2-16,-6-1-6 0,3 5-9 15,-6-3-24 1,-10 6-52-16,11-5-3 0,-11 5-7 15,0 0-1-15</inkml:trace>
  <inkml:trace contextRef="#ctx0" brushRef="#br0" timeOffset="42410">5873 13141 14 0,'0'26'101'0,"26"-7"-2"0,28-6-5 16,20-7-2 0,20-6-75-16,15 3-2 0,3-3-4 15,1 4-11-15,-18 2-55 0,-3-5-34 16,-20-2-6-16,-18 1-8 15,-17 0 2-15</inkml:trace>
  <inkml:trace contextRef="#ctx0" brushRef="#br0" timeOffset="51970">8299 12579 20 0,'0'0'96'0,"8"0"1"0,5 12-5 15,0 9-3 1,2 17-73-16,3 12-4 0,-1 9-1 15,-3 8 1-15,-3 3-4 16,-3 0-2-16,-7-7-4 0,0-5-6 16,-4-12-22-1,-11-3-64-15,14-14-2 0,1-14-9 16,8-13-6-1</inkml:trace>
  <inkml:trace contextRef="#ctx0" brushRef="#br0" timeOffset="52670">9300 12567 0 0,'0'8'95'15,"4"6"2"-15,6 5-5 16,9 26-4-16,5-14-67 16,6 7-3-16,2 6-1 0,3 6-4 15,-2-2-3 1,1 1-2-16,-7 1-1 0,-2-9-1 15,-8-4-1-15,-3-6 0 0,-6-10 0 16,-3-8 1 0,-5-13-1-16,11-2-1 0,-5-20 0 15,3-14-1-15,4-16-1 16,3-14-2-16,7-10 0 0,-1-6 0 15,4 2 0 1,-4 3 0-16,0 14 0 0,-4 8 0 16,-1 22-18-16,-9 17-39 0,-8 16-39 15,16-8-5 1,-6 8-8-16,7 5-3 0</inkml:trace>
  <inkml:trace contextRef="#ctx0" brushRef="#br0" timeOffset="55360">2405 12700 73 0,'-5'-16'97'16,"-1"5"-5"-16,1 2-6 0,5 9-58 16,0 0-9-1,16 19-6-15,2 15-2 0,7 11-4 16,4 14 0-16,8 6 0 15,4 12-1-15,-2 3 0 0,-1-2 0 16,-5-8-1 0,-5-10-1-16,-6-11 2 0,-6-10-1 15,-7-11 1 1,-3-16 0-16,-6-12 0 0,5-17-1 15,-3-11 0-15,0-14 0 0,-1-11-5 16,0-8 0-16,-1-9 0 16,0-2 0-16,0 0 0 0,0 5 0 15,0 5-8 1,0 11-3-16,0 6-11 0,9 13-34 15,4 20-37 1,1 0-8-16,4 11-8 0,3 3 1 16</inkml:trace>
  <inkml:trace contextRef="#ctx0" brushRef="#br0" timeOffset="55670">3150 13097 13 0,'-11'36'97'16,"-1"2"0"-16,-3 1-5 15,2 2-4-15,6 0-76 0,3-2 0 16,4-5-1-16,7-10 0 16,9-9-3-16,8-13-1 15,3-7-1-15,2-12 1 0,-3-9-2 16,-2-6 0-1,-8-2-1-15,-8-3-1 0,-8 7-1 16,-10-2 0-16,-12 10-1 16,-6 5 0-16,-4 5 0 0,-5 10-1 15,3 3-1 1,0 8-1-16,7 5-3 0,1 2-4 15,16 9-15-15,5-1-43 0,5-7-27 16,15-4-8 0,10-6-5-16</inkml:trace>
  <inkml:trace contextRef="#ctx0" brushRef="#br0" timeOffset="56090">3426 13213 33 0,'-13'26'100'0,"-3"6"-3"0,-1 4-5 15,-1 6-3-15,3 5-77 16,6-2-5-16,8-3 1 16,6-7-2-16,11-8 0 15,7-11-1-15,7-12-1 0,3-7-1 16,3-17 1-1,-2-6-1-15,-1-6 0 0,-7-5-1 16,-5-2 0-16,-7 1 0 0,-7 7 0 16,-7 4-1-16,0 9 0 15,-7 9-1-15,-2 9 0 16,1 11 1-16,5 11-1 15,0 11 1-15,3 3-1 0,2 7 1 16,5-2 1 0,5 1-1-16,3-6 1 0,-2-5-1 15,3-4 1-15,-2-8-1 16,2-4-1-16,-1-5-2 15,0-3-2-15,-3-10-3 0,4-2-12 16,-10-19-31-16,-1-7-38 16,1-6-13-16,-4-7-5 0,-2-11-3 15</inkml:trace>
  <inkml:trace contextRef="#ctx0" brushRef="#br0" timeOffset="56280">3720 13159 30 0,'0'0'103'0,"13"13"-4"15,1 6-4-15,-1 3-4 16,-5 5-77-16,9 5-2 0,6 3 0 15,-2 4-5 1,-2 2-2-16,3-1-2 0,-3 2-1 16,-1-6-2-16,-3 0-3 15,-1-3-4-15,-10-10-12 16,1-6-55-16,-5-2-21 15,-9-10-6-15,-12-5-6 0</inkml:trace>
  <inkml:trace contextRef="#ctx0" brushRef="#br0" timeOffset="56400">3703 13529 37 0,'6'-19'101'15,"13"-4"-5"-15,14-5-5 0,10-6-9 16,11 1-117-16,-1-4-49 16,2-4-4-16,0 0-8 0,-6-2-3 15</inkml:trace>
  <inkml:trace contextRef="#ctx0" brushRef="#br0" timeOffset="56930">4297 12704 0 0,'0'-12'91'16,"0"12"3"0,0 0-4-16,-12 22-3 0,4 13-70 15,3 11-3-15,0 13 0 16,5 9 0-16,0 11 0 0,5 4-3 15,8-1-2-15,5-3-2 16,4-9-2-16,3-6 0 16,1-15-3-16,2-8-1 0,-5-11-2 15,2-13-3 1,-2-10-6-16,-9-14-15 0,0-21-61 15,-2-6-8 1,-6-14-7-16,-1-8-7 0</inkml:trace>
  <inkml:trace contextRef="#ctx0" brushRef="#br0" timeOffset="57160">4506 12922 22 0,'0'0'96'0,"0"0"0"0,2 8-6 16,2 13-1-1,2 8-78-15,1 10-3 0,1 5 2 16,3 9 1-16,3 3-2 15,0-1-1-15,4 1-1 0,0-10-2 16,2-6 0-16,1-5-1 0,0-9-1 16,0-8-1-1,-1-7 0-15,-1-3-1 0,0-6-3 16,-3-2-2-1,2-7-7-15,-7-11-17 0,-2-10-59 16,-1 2-8-16,-7-6-8 16,-4-5-5-16</inkml:trace>
  <inkml:trace contextRef="#ctx0" brushRef="#br0" timeOffset="57340">4400 13133 18 0,'-9'15'97'0,"9"-1"-1"15,17-1-5-15,19-7-3 16,30-4-76-16,-5-1-4 0,3-1-3 15,4-3-7 1,-7-11-25-16,-13-3-58 0,3-5-7 16,-17-7-7-16,-17-7-3 0</inkml:trace>
  <inkml:trace contextRef="#ctx0" brushRef="#br0" timeOffset="57500">4781 12845 90 0,'37'43'100'0,"7"6"-5"0,2 8-5 16,-6 7-68-1,-1 11-5-15,-12 4-3 0,-17 0-8 0,-10 6-19 16,-24-13-73 15,-3-8-6-31,-5-25-5 0,6-16-6 16</inkml:trace>
  <inkml:trace contextRef="#ctx0" brushRef="#br0" timeOffset="58040">5924 12481 8 0,'4'27'101'16,"1"0"0"-16,-3-8-4 0,2-4-4 16,-37-11-68-1,40-10-7-15,15-14-3 0,5-13-5 16,3-6-2-16,2-4-4 15,5 1-2-15,-4 6-2 16,0 8 1-16,-7 22 1 16,-5 12-1-16,-6 16 0 0,-1 15 1 15,0-1 1 1,2 5 0-16,3-3 1 0,4-9 1 15,6-12-1-15,1-13-1 0,1-7-3 16,-3-12 0 0,-4-10-6-16,3 0-29 0,-10-7-43 15,-6-8-21-15,-7 1-5 16,-4-6-9-16</inkml:trace>
  <inkml:trace contextRef="#ctx0" brushRef="#br0" timeOffset="59350">11348 12527 16 0,'0'0'94'15,"-18"-4"-1"1,2 9-3-16,0 12-3 0,-1 12-72 15,3 15-2 1,-1 9 0-16,4 9-1 0,1 3-2 16,6-1-1-16,3-4-2 0,5-6-1 15,7-10-1-15,5-11-1 16,3-11-2-16,5-10-3 0,6-10-5 15,5-2-19 1,4 0-58-16,-1-21-11 0,1-11-7 16,-5-14-7-1</inkml:trace>
  <inkml:trace contextRef="#ctx0" brushRef="#br0" timeOffset="59600">11690 12838 57 0,'9'51'100'0,"6"-6"-2"15,9-8-6-15,12-35-31 0,14 15-43 16,9-15-3-16,10-9-2 15,-4-14-5-15,-3-9-2 16,-10-7-2-16,-13-1-2 16,-21-2-1-16,-18 3 0 0,-21 12 0 15,-22 6-1 1,-15 11-1-16,-10 8-2 0,-10 11-5 15,-6 0-31-15,2 12-53 0,21 3-3 16,14-4-8 0,24-3-4-16</inkml:trace>
  <inkml:trace contextRef="#ctx0" brushRef="#br0" timeOffset="60130">13217 12586 69 0,'-25'-2'90'0,"-15"4"-2"0,-11 9-4 16,0 12-69-16,-1 4-1 16,1 10 2-16,13 5 0 0,17 3-4 15,19 5-2 1,20-3 0-16,21 0-2 0,14-4-2 15,2-1 0-15,3-3-1 16,-7-7-1-16,-15-2 0 16,-18-5-1-16,-18-3-2 0,-22-3 1 15,-13-5-2-15,-12-5-2 16,2-3-10-16,-9-6-30 0,3-3-50 15,14-7-3 1,14-4-7-16,14-5-4 0</inkml:trace>
  <inkml:trace contextRef="#ctx0" brushRef="#br0" timeOffset="60860">14306 12677 10 0,'-20'0'87'15,"-4"3"6"-15,-1 2-3 0,1-5-44 16,0 3-23-16,5 5-1 15,5-3 1-15,14-5-7 0,0 0-3 16,13 11-5 0,13-9-1-16,7 0-4 0,5 2 1 15,4 2-2-15,-4 1-1 16,-2 3 0-16,-6 2-1 15,-10 5 1-15,-12 5 1 0,-8 0-1 16,-6 4 2-16,-12 0-1 16,-1 2 1-16,0-3 0 0,1 2 1 15,6-4-1 1,8-4 0-16,10-2 0 0,15-4 0 15,11-2-1-15,8-4-1 16,7-4-1-16,3-5-4 16,4-4-11-16,-8-10-40 0,-6-8-39 15,0-6-5-15,-10-12-7 16,-3-7-3-16</inkml:trace>
  <inkml:trace contextRef="#ctx0" brushRef="#br0" timeOffset="61060">14853 12564 35 0,'5'20'101'15,"-2"9"-1"-15,-1 9-6 0,-2 4-2 16,0-1-76-16,-2 16-5 0,-1 0 1 16,2 0-5-1,-1-7-1-15,2-5-3 0,3-12-4 16,9-8-4-1,-12-25-17-15,20 0-57 0,-7-8-16 16,-2-21-6-16,-1-12-6 16</inkml:trace>
  <inkml:trace contextRef="#ctx0" brushRef="#br0" timeOffset="61230">14974 12584 48 0,'15'25'104'16,"3"8"-4"0,1 5-6-16,-1 4-2 0,-13 1-79 15,15 6-4-15,-2-1-2 16,-6-5-3-16,-7-5-2 0,-3-1-4 15,-3-8-6 1,-7-4-20-16,-5-1-62 0,-12-22-5 16,-9-7-7-16,-3-20-7 0</inkml:trace>
  <inkml:trace contextRef="#ctx0" brushRef="#br0" timeOffset="61340">14710 12639 89 0,'25'-31'99'0,"22"6"-5"16,23 2-6-1,21-14-48-15,7 12-70 0,9 0-51 16,5 1-6-1,-5-5-8-15,-3 5-4 0</inkml:trace>
  <inkml:trace contextRef="#ctx0" brushRef="#br0" timeOffset="61830">16438 12214 44 0,'0'0'103'15,"6"21"-4"-15,-3 5-5 0,1 10-2 16,2 12-78-1,-6 11-4-15,2 13 0 0,-2 6-3 16,-1 2-3-16,-4 0-1 0,-1-5-1 16,-1-5 0-1,-5-8-2-15,-2-14-2 0,5-8-4 16,-7-16-15-16,5-11-61 15,4-4-12-15,7-9-8 0,-13-6-7 16</inkml:trace>
  <inkml:trace contextRef="#ctx0" brushRef="#br0" timeOffset="62330">17503 12305 39 0,'0'0'102'16,"0"5"-4"0,-1 22-5-16,-2 11-2 0,-3 17-79 15,1 15-3-15,-3 10 1 16,1 8-2-16,-1 1-2 0,4-3-4 15,2-11-2-15,2-10-7 0,-1-20-16 16,1-18-68 0,1-13-3-16,-1-14-7 0,4-25-8 15</inkml:trace>
  <inkml:trace contextRef="#ctx0" brushRef="#br0" timeOffset="62470">17444 12666 38 0,'36'5'102'15,"9"7"-4"-15,5-2-7 16,6-7-3-16,2-2-81 0,-7-2-6 15,2-7-14 1,-17 0-60-16,-11-14-15 0,-14-11-9 16,-11-6-6-16</inkml:trace>
  <inkml:trace contextRef="#ctx0" brushRef="#br0" timeOffset="62670">17733 12218 0 0,'13'10'98'0,"6"19"1"16,-1 12-4-16,-1 14-4 15,-2 14-64-15,0 9-7 16,-7 10-6-16,-7 1-3 15,-4 0-4-15,-8-5-1 0,-7-2-3 16,1-12-3 0,2-10-6-16,-3-19-17 0,1-16-69 15,15-13-2 1,2-12-7-16,5-24-8 0</inkml:trace>
  <inkml:trace contextRef="#ctx0" brushRef="#br0" timeOffset="63030">18100 12511 44 0,'-21'19'100'0,"13"-1"-3"15,15-4-5-15,23 32-19 16,17-36-58-16,11-2-3 0,9 0-2 16,-2 3-3-1,-2-1-3-15,-8 3-2 0,-13 3-1 16,-19 7 0-16,-16 4 1 15,-17 9 0-15,-16-1 1 16,-7 7 1-16,-9 0 0 0,0-3 1 16,4 1-1-16,8-7 0 15,8-3 0-15,20-6-1 0,10-3-1 16,19-8 0-1,15-6-2-15,6-5-2 0,7-2-4 16,-4-7-12-16,0-6-46 16,-4-5-33-16,-22-3-3 15,-19-3-10-15</inkml:trace>
  <inkml:trace contextRef="#ctx0" brushRef="#br0" timeOffset="63170">18255 12896 55 0,'-25'0'107'0,"25"0"-6"15,6-3-7 1,34-7-2-16,15-2-81 0,26-3-5 15,3-4-6-15,9 6-37 16,0-7-54-16,-11 0-4 0,-7-2-7 16,-17 1-6-16</inkml:trace>
  <inkml:trace contextRef="#ctx0" brushRef="#br0" timeOffset="64010">20054 12476 78 0,'4'-8'98'16,"-4"8"-6"-16,0 0-5 0,-7 8-53 15,-5 17-15 1,-5 11-6-16,-2 13-4 0,-3 6-1 15,3 7-2-15,5 4 1 16,8-5 0-16,6-2-1 16,19-9-1-16,11-11 0 0,9-11-3 15,8-11-1-15,5-6-6 16,-5-11-15-16,-1-8-57 0,-7-4-18 15,-13-10-6 1,-12-7-8-16</inkml:trace>
  <inkml:trace contextRef="#ctx0" brushRef="#br0" timeOffset="64170">19780 12642 45 0,'-50'3'104'16,"21"10"-4"-16,22-3-7 0,26 0-2 16,46-1-81-1,15-1-3-15,20-3-1 0,13-5-6 16,8 0-7-1,-3-10-18-15,-9-2-65 0,1-5-5 16,-19-7-7-16,-20-4-4 16</inkml:trace>
  <inkml:trace contextRef="#ctx0" brushRef="#br0" timeOffset="64430">20490 12037 94 0,'6'-19'100'16,"14"4"-5"-16,14 5-5 0,-12 8-65 15,35 4-7 1,7 24-2-16,2 15-3 0,2 19-6 16,-10 20-2-16,-8 20-2 0,-14 17-1 15,-13 13 0 1,-17 5-1-16,-14 2-1 0,-18-3-4 15,-20-5-3-15,-16-18-14 16,-16-14-63-16,-8-8-9 0,-33-13-10 31,-16-18-2-31</inkml:trace>
  <inkml:trace contextRef="#ctx0" brushRef="#br0" timeOffset="64940">14035 12126 1 0,'-2'-18'92'0,"-26"18"1"16,-18 22-1-16,-19 26-5 15,-6 21-66-15,-5 32-5 0,5 23 0 16,10 12-1-16,20 8-2 0,20 0-3 16,26-10-3-1,33-12-2-15,30-19-3 0,25-19-6 16,10-31-20-1,7-10-68-15,15-13-3 0,-8-16-6 16,-9-6-8-16</inkml:trace>
  <inkml:trace contextRef="#ctx0" brushRef="#br0" timeOffset="65530">7247 14587 0 0,'-2'12'98'16,"11"-1"1"-16,21-5-6 16,20-2-4-16,18-4-71 0,15-2-4 15,12-1-1 1,8-5-6-16,1 1-4 0,-6-4-4 15,-10 2-8-15,-17-2-15 16,-23-3-65-16,-8 4-3 16,-20-2-9-16,-17-6-3 0</inkml:trace>
  <inkml:trace contextRef="#ctx0" brushRef="#br0" timeOffset="65740">7428 14233 23 0,'6'27'99'15,"12"7"-1"-15,8 6-6 0,-1 8-2 16,2 9-77-16,7 10 1 0,-3 2-5 16,1 6-4-1,-6-5-5-15,1 2-15 0,-5 0-65 16,1-20-12-1,-2-11-8-15,-4-16-6 0</inkml:trace>
  <inkml:trace contextRef="#ctx0" brushRef="#br0" timeOffset="66420">9322 14525 24 0,'0'-25'100'16,"2"12"-1"-16,-2 13-4 0,18 2-3 15,1 23-74 1,-3 15-5-16,3 13-3 0,-1 14-2 15,-2 9-2-15,-3 7-1 16,-3 2-3-16,-3 0 0 0,-4-11-2 16,-2-10-2-1,0-8-2-15,-2-16-4 0,4-5-14 16,-1-8-64-1,-2-27-10-15,21-3-6 0,-10-19-7 16</inkml:trace>
  <inkml:trace contextRef="#ctx0" brushRef="#br0" timeOffset="66820">9846 14584 20 0,'28'-9'101'16,"0"2"-2"-16,1 6-6 16,-1 6-2-16,-3 12-73 0,-2 15-5 15,-5 9-3 1,-4 9-2-16,-1 6-1 0,-5 6-2 15,1-1-1-15,-3 1 0 16,3-3-1-16,-3-3 0 0,4-8-1 16,0-9 1-16,-1-3 1 15,-1-11 1-15,1-8-1 16,4-14 1-16,9-14-1 0,2-23 1 15,8-13-5 1,8-19 0-16,7-10 0 0,10-10 0 16,3-3 0-16,0 5 0 15,-9 8 0-15,-5 13 0 16,-8 13-3-16,2 20-30 15,-17 13-35-15,-8 5-32 0,3 11-6 16,-5 1-7-16</inkml:trace>
  <inkml:trace contextRef="#ctx0" brushRef="#br0" timeOffset="93450">11565 14655 43 0,'-4'-10'94'16,"1"1"-1"0,-11-1-31-16,14 10-17 0,-10-5-12 15,10 5-9-15,-18 13-8 0,3 9-4 16,-1 4-3-1,-6 10-2-15,-4 5-3 0,-3 5-1 16,-3 0 0-16,0-1-1 16,4-5-1-16,-1-9-2 15,7-5-2-15,-1-14-6 16,10-6-15-16,4-4-61 0,3-20-8 15,4-11-6 1,1-14-5-16</inkml:trace>
  <inkml:trace contextRef="#ctx0" brushRef="#br0" timeOffset="93630">11228 14594 25 0,'15'17'104'0,"3"11"-3"16,4 4-7-16,7 8-3 0,7 4-75 16,7 4-3-1,1 0-5-15,3 1-4 0,1-6-2 16,-2-2-2-16,0 0-4 0,-13-12-12 15,-2-12-73 1,-11 7-4-16,-7-11-8 0,-7-5-6 16</inkml:trace>
  <inkml:trace contextRef="#ctx0" brushRef="#br0" timeOffset="94570">12468 14597 61 0,'-5'-8'91'16,"-2"-4"0"-16,7 12-37 0,-11-13-16 15,11 13-8 1,0 0-10-16,-10-6-4 0,10 12-3 16,0 10-2-1,4 8-3-15,1 8-1 0,0 7 0 16,2 11-1-16,-2 3 0 15,-1 4-1-15,-2-1 0 0,-2-2-2 16,-1-6-1 0,-2-8 0-16,-1-7-1 0,-2-11 0 15,2-4-1-15,0-8-1 0,4-10-2 16,0 0-3-1,4-10-5-15,0-8-11 0,6-4-41 16,9-3-32-16,-7-5-5 16,1-6-7-16</inkml:trace>
  <inkml:trace contextRef="#ctx0" brushRef="#br0" timeOffset="94880">12596 14739 77 0,'14'1'97'0,"-5"14"-3"0,0 13-6 15,7 6-65-15,3 11-5 16,2 5-2-16,5 1-2 0,6-3-3 15,4-8-4 1,6-11-1-16,2-14 0 0,3-10-2 16,-1-13 0-1,-2-14-1-15,-5-11 1 0,-9-9-1 16,-10-3-1-16,-13-5 0 0,-8 0-1 15,-19 5 0-15,-9 3 0 16,-11 11 0-16,-8 10-2 16,-1 8 1-16,-3 11 0 15,2 7 0-15,6 11-1 0,7 3-1 16,10 4-2-1,7-2-4-15,16 3-12 0,0-9-44 16,6-1-31-16,19-6-5 16,1-6-7-16</inkml:trace>
  <inkml:trace contextRef="#ctx0" brushRef="#br0" timeOffset="95130">13210 14322 10 0,'-13'14'97'16,"6"5"-3"-16,7-3-5 0,4-1-4 15,17 0-76 1,6-8-18-16,12-7-69 0,2 1-7 0,6-1-7 16,-6-1-6-1</inkml:trace>
  <inkml:trace contextRef="#ctx0" brushRef="#br0" timeOffset="95730">13723 14117 68 0,'-33'8'91'16,"0"1"1"-16,15 3-44 0,-12-1-13 16,3-2-8-16,5-2-4 0,5 0-7 15,17-7-5-15,0 0-4 16,18 0-1-16,10 0-2 15,6-4 0-15,6 3 0 16,1 1-2-16,-3 0-1 0,-4 8 0 16,-11 9 1-1,-11 4-2-15,-12 3 1 0,-9 6 0 16,-12-1 0-16,-1 0 0 0,-3-3 0 15,2 0 0 1,8-6 0-16,8-3 1 0,11 0 0 16,14-2-1-16,9 1-1 15,2 3 1-15,0 6 0 0,-4 1 0 16,-7 4 0-1,-12 4 0-15,-9 0 1 0,-15-1-1 16,-6-1 1 0,-3-6-1-16,-2-8 0 0,6-5-3 15,6-10-2-15,17-3-4 0,-2-14-10 16,14-5-17-16,12-4-47 15,5-15-14-15,8-8-7 0,4-5-1 16</inkml:trace>
  <inkml:trace contextRef="#ctx0" brushRef="#br0" timeOffset="95970">14038 14154 67 0,'-3'-29'96'0,"-4"9"-6"16,-3 4-4-16,3 6-59 0,-2 3-7 16,9 7-8-16,0 0-2 0,0 0 0 15,12 16-2 1,0 1 1-16,1 12-3 0,0 6 1 15,2 11-1 1,-1 9 0-16,-3 8-2 0,-3 8-2 16,-3 1 0-16,-1 5-1 15,-4-2 1-15,0-2-4 0,-9-8 0 16,-6-2-4-16,-7-12-4 0,-7-1-11 15,-11-5-47 1,-7-12-27-16,-4-9-8 0,-7-9-3 16</inkml:trace>
  <inkml:trace contextRef="#ctx0" brushRef="#br0" timeOffset="96270">12677 14214 14 0,'-74'58'102'0,"0"22"-2"15,6 14-5 1,8 14-4-16,20 12-71 0,8 10-4 16,21-1-5-16,13-4-4 0,25-8-4 15,15-17-5 1,18-9-13-16,-2-9-64 0,15-23-14 15,-1-18-8-15,-5-19-6 16</inkml:trace>
  <inkml:trace contextRef="#ctx0" brushRef="#br0" timeOffset="98060">3342 16312 0 0,'-11'0'82'15,"0"0"3"-15,2-2-38 16,9 2-9-16,-12-4-9 0,12 4-9 15,0 0-7 1,0 0-1-16,14-11-4 0,5 4 0 16,6 2-3-1,3 0-2-15,1-1-1 0,3 3 1 16,1 0-1-16,-6 3-1 0,-5 0 0 15,-8 3-1-15,-14-3 0 16,10 19 1-16,-10-6-1 0,-12 5 1 16,-1 0 0-1,-7 6 0-15,-3 2 1 0,2 3-2 16,-1 0 1-1,1 2-1-15,5-1 2 0,5-1-2 16,6-5 1-16,4 0 1 16,3-4 0-16,8-3 1 0,5-6-2 15,5-1-2-15,0-7-9 16,9-3-25-16,9-3-51 15,-4-14-5-15,2-6-7 0</inkml:trace>
  <inkml:trace contextRef="#ctx0" brushRef="#br0" timeOffset="98330">3778 16559 70 0,'0'38'89'0,"0"-38"-5"0,15 34-49 16,6-13-6-16,9-12-5 0,0-9-3 15,4-6-3 1,-2-15-3-16,0-6-4 0,-8-7-4 15,-7-4-4 1,-14 3-1-16,-6 2-1 0,-15 4-1 16,-7 7-2-16,-7 12 0 15,-7 9 0-15,-5 7 0 0,2 16 0 16,4 5-1-16,8 7 0 0,8 4-6 15,9-5-12 1,13-4-29-16,22-5-40 0,4-11-5 16,10-8-3-1</inkml:trace>
  <inkml:trace contextRef="#ctx0" brushRef="#br0" timeOffset="98750">4263 16368 7 0,'-10'30'88'0,"3"8"3"15,0 2-5 1,37 2-63-16,-60 1 0 0,33-5 0 15,9-6-6 1,3-12-2-16,5-10-1 0,1-10-4 16,3-13 0-16,-1-14 0 0,-4-8-2 15,-3-11-4-15,-7-7-2 16,-6-4-2-16,-8-3-1 15,-9 2-1-15,-6 4-1 16,-6 9 0-16,1 8-2 0,-2 12 1 16,2 12 1-1,2 13 0-15,6 15 2 0,6 13-1 16,7 10 2-16,4 9 0 0,8 8 1 15,9 5 1 1,6 2 0-16,5-3 0 0,2-4 0 16,-2-5 0-16,0-9-2 15,-3-9-2-15,2-10-9 0,-14-12-40 16,-13-10-38-1,21-19-7-15,-14-18-7 0</inkml:trace>
  <inkml:trace contextRef="#ctx0" brushRef="#br0" timeOffset="98950">4438 16176 64 0,'0'25'91'16,"3"4"-3"0,4 7-3-16,2 5-76 0,8 8-3 15,1 3 3 1,5 5-1-16,-3-9 1 0,1-3-3 15,-5-5-2-15,-1-9-2 0,-4-8-3 16,-4-14-6-16,-7-9-17 16,19-6-60-16,-19-20-8 15,-1-10-5-15</inkml:trace>
  <inkml:trace contextRef="#ctx0" brushRef="#br0" timeOffset="99350">4432 16246 1 0,'-20'0'89'15,"1"0"3"-15,3-2-5 16,16 2-52-16,0 0-13 0,-1-11-8 16,11 4-4-1,16 0-2-15,8-1-1 0,6 0-4 16,7 2 0-16,2 6 0 15,0 0-1-15,-6 11 1 16,-8 9 1-16,-14 6-2 16,-12 8-1-16,-9 1 2 0,-9 0-1 15,-8-3 1-15,-2-6-1 0,0-1 1 16,4-9-1-1,8-6 0-15,7-10-1 0,17 9-1 16,7-6 0-16,6 1 0 16,3 7-1-16,-2 1 0 15,-3 4 1-15,-5 5 0 16,-13 4 1-16,-10 4 0 0,-16-2 0 15,-8 0-1-15,-3-2-4 0,-7-7-7 16,5-8-50 0,6-8-29-16,0-13-6 0,10-26-5 15</inkml:trace>
  <inkml:trace contextRef="#ctx0" brushRef="#br0" timeOffset="99500">4954 16133 5 0,'28'10'102'0,"-10"20"-2"0,-14 13-5 16,-8 13-5-16,-7 11-79 0,-4 14 0 15,-5 4-2 1,-2-2-5-16,1 2-4 0,0-10-12 16,13-10-60-16,0-9-18 15,8-18-7-15,4-16-7 16</inkml:trace>
  <inkml:trace contextRef="#ctx0" brushRef="#br0" timeOffset="100280">5546 16491 85 0,'-34'0'92'0,"2"17"-4"0,-3 10-66 16,6 7 1-1,1 9 2-15,5 3-3 0,12 5-3 16,7-3-5-16,9-6-3 0,11-9-1 15,11-9-2-15,6-12 0 16,4-14-3-16,-1-8 1 16,-1-17-4-16,-5-9 0 15,-4-16 0-15,-9-9-2 0,-5-7 0 16,-8-9-1-1,-4-1 0-15,-8 2 0 0,-5 7 0 16,-2 8-1-16,-1 14 2 16,-2 13-3-16,0 15 0 15,-1 18 2-15,6 9 0 0,1 18-1 16,3 15 2-16,4 14-1 15,2 12 1-15,3 8 1 0,8 6 0 16,7-1-1 0,5-7 3-16,7-9 0 0,6-11 0 15,9-18 1-15,3-18 0 16,2-15-2-16,3-9 1 15,0-19 0-15,2-10-3 0,-10-10 0 16,-5-8-2-16,-11-3 0 16,-8-2-1-16,-12 1 1 0,-5 10 0 15,-15 6-1 1,-7 14 1-16,-10 17 0 0,-7 14 1 15,3 23 0 1,-2 17 1-16,7 10 0 0,1 9 1 16,12 6-1-16,6-1 3 15,11-6 0-15,12-5 0 0,7-13 0 16,8-8-1-16,1-13 0 0,4-8-2 15,-2-10-2 1,9-4-12-16,-9-9-30 0,-2-14-42 16,5-6-12-1,-2-9-8-15,3-6 5 0</inkml:trace>
  <inkml:trace contextRef="#ctx0" brushRef="#br0" timeOffset="100440">6255 16444 1 0,'-20'16'100'15,"-4"10"0"-15,-4 6-6 0,-1 4-5 16,4 7-74-1,13 4-5-15,9-1-2 0,10-3-3 16,12-5-5-16,18-3-14 16,-1-1-63-16,18-15-13 15,4-9-8-15,6-10-3 16</inkml:trace>
  <inkml:trace contextRef="#ctx0" brushRef="#br0" timeOffset="100950">6741 16823 32 0,'0'0'101'16,"0"-15"-7"-16,0 15-12 0,-8-14-25 15,-12 11-140 1,20 3-10-16,0 0-4 0</inkml:trace>
  <inkml:trace contextRef="#ctx0" brushRef="#br0" timeOffset="102010">7995 16370 61 0,'-14'2'89'0,"14"-2"-32"15,0 0-9-15,0 0-13 16,0 0-8-16,14 0-7 0,9-3-6 16,9-5-4-1,10-1 0-15,7 1-3 0,2 0 0 16,0 2-2-16,-5 3-1 0,-8 3-2 15,-9 2 0 1,-16 10-2-16,-13 8 1 0,-14 0-1 16,-14 3 0-16,-2 6 0 15,-4-2 0-15,4-1 0 0,6 1 0 16,9 0 0-1,13-2 0-15,12-2 0 0,12 1 0 16,6 0 0 0,2-2 1-16,-1 3 0 0,-8-2 0 15,-12-2 1-15,-9-1 0 0,-10-2-1 16,-11-2-2-16,-8-3-4 15,0-4-13-15,-1-1-57 0,15-8-17 32,6-12-6-32,9 0-3 0</inkml:trace>
  <inkml:trace contextRef="#ctx0" brushRef="#br0" timeOffset="102610">8863 16562 57 0,'-25'32'97'0,"-3"3"-4"15,3 15-6-15,9-8-67 16,7-3 0-16,9-4-3 0,8-8-3 15,16-9-4-15,6-16-3 16,7-7-1-16,8-16-1 0,0-11-2 16,1-10-1-1,-4-10-1-15,-6-8-1 0,-6-4 0 16,-12-3 0-1,-11 4 0-15,-9 2 0 0,-17 6-1 16,-4 12 1-16,-10 12 0 16,-5 15-2-16,-3 16 2 0,2 11-2 15,3 18 1-15,9 13 0 0,10 15 1 16,9 7 0-1,8 4-1-15,15 4 0 0,13-4 3 16,9-7-1 0,11-12 1-16,4-13 1 0,4-15-1 15,0-12-1-15,2-12 1 16,-3-18 0-16,-5-10-2 0,-8-7 0 15,-10-9 0-15,-10-3 0 0,-15-1-1 16,-7 2 2 0,-12 9-1-16,-10 10 0 0,-7 11-1 15,-7 19 1 1,-1 13 0-16,3 20 1 0,3 12-1 15,8 9 2-15,6 2-1 16,9 0 2-16,8-2 1 0,11-7 0 16,10-10-1-1,8-9 1-15,7-11-2 0,4-9 0 16,5-8-2-16,4-3-4 0,1-9-8 15,-1-14-17 1,1-8-44-16,5-5-24 0,-7-10-8 16,-3-6-4-1</inkml:trace>
  <inkml:trace contextRef="#ctx0" brushRef="#br0" timeOffset="102810">9767 16387 78 0,'-30'9'101'16,"-1"14"-5"-16,-5 5-6 0,4 2-62 15,6 13-12-15,6 5-4 0,6 1-4 16,14-1-2-1,2-6 0-15,14-4-2 0,7-11 0 16,8-6 0-16,9-10-1 16,1-7-2-16,5-4-2 0,-6-6-5 15,5 1-13 1,-8-1-57-16,-2-11-20 0,-4 0-6 15,-6-4-6-15</inkml:trace>
  <inkml:trace contextRef="#ctx0" brushRef="#br0" timeOffset="103820">11458 15952 41 0,'-3'-10'93'16,"3"10"-2"-16,0 0-3 0,0 0-61 16,8 28-8-1,-4 8-1-15,1 10-3 0,-5 6-4 16,0 4 0-16,0 3-2 0,-5-7-3 15,-3-4-1 1,-1-9 0-16,0-7-3 0,0-11-2 16,2-4-1-16,0-7-5 15,2 0-8-15,-4-9-33 0,0-1-45 16,11-8-8-1,6-6-5-15</inkml:trace>
  <inkml:trace contextRef="#ctx0" brushRef="#br0" timeOffset="104200">11808 16038 10 0,'0'0'98'0,"5"-8"-1"0,-5 8-3 15,-7 57-24 1,4-33-50-16,-4 9-6 0,4 9-4 16,-2 7-1-16,-3 6-2 15,-2 1-2-15,5-1-1 0,-2-8-2 16,1-6 0-16,-2-7-2 15,0-9-1-15,5-12-2 16,3-13-6-16,0 0-10 0,3-21-45 16,12-8-29-1,-13-11-6-15,0-7-6 0</inkml:trace>
  <inkml:trace contextRef="#ctx0" brushRef="#br0" timeOffset="104610">11744 16111 52 0,'4'-11'98'0,"-4"11"-4"15,18-8-4-15,-8 13-66 0,9 9-5 16,3 6-1-1,3 9-6-15,-2 5-3 0,2 6-1 16,1 3-2 0,-3-1 0-16,-5-3-1 0,0-7-2 15,-6-6 0-15,-4-4 0 16,-1-9 0-16,-7-13-1 0,12 1 1 15,-5-8-1-15,2-14 1 16,4-4-2-16,2-8 1 16,4-3-3-16,2-4 1 0,2-5-1 15,-3 4 0 1,2-1 0-16,-5 8 0 0,-2 5 0 15,-4 6 0-15,-5 6 0 16,-2 9 1-16,-4 8-1 16,2 8 1-16,-2 13 0 15,0 7 0-15,0 9 0 0,0 5 1 16,0 8 0-16,0 3 0 0,0-2 1 15,0-2-1 1,2-3-1-16,-2-11 0 0,0-4 0 16,1-10-2-1,0-4-2-15,-1-17-6 0,10 0-24 16,-1-5-41-16,-9-22-22 15,7-11-7-15,3-10-3 0</inkml:trace>
  <inkml:trace contextRef="#ctx0" brushRef="#br0" timeOffset="104810">12344 16099 95 0,'0'14'101'0,"0"3"-5"16,3 4-4-16,-2 5-76 16,6 8-5-16,4 5-1 0,-4 4-1 15,1 5-3 1,0-2-3-16,-5 0-1 0,0-3-1 15,-2-3-1-15,-1-7-2 0,0-4-5 16,-3-12-12 0,3-17-60-16,0 0-15 0,0 0-9 15,-2-24-3-15</inkml:trace>
  <inkml:trace contextRef="#ctx0" brushRef="#br0" timeOffset="105160">12375 16266 13 0,'0'0'102'0,"8"-12"-2"16,7 5-7-16,10 11-3 0,4-5-78 15,0-4-5-15,0 2-1 16,-2-2-4-16,-2-3-5 16,-7-5-5-16,-6 0-3 15,-8-8-3-15,-4-3-2 0,0-3-1 16,-2-3 2-1,0 1 2-15,-1 1 4 0,2 4 6 16,-1 7 6-16,2 17 6 16,0 0 2-16,12 2 3 15,-1 19 2-15,-1 11 1 0,-1 5-4 16,0 12 1-16,-6 2-4 15,1 3-2-15,-4-1-3 0,-7 0-1 16,-4-4-1 0,-5-6-2-16,2-9 0 0,3-4-3 15,2-9-1 1,0-10-4-16,9-2-11 0,0-9-42 15,0-5-32-15,10-14-9 0,6-8-5 16</inkml:trace>
  <inkml:trace contextRef="#ctx0" brushRef="#br0" timeOffset="105440">12865 16133 17 0,'18'-13'99'16,"-1"2"-1"-16,7 3-5 15,2-37-28-15,-2 45-47 0,3 3-8 16,-3 13-2-16,-5 7-1 0,-6 8-3 15,-9 7 0 1,-6 6-2-16,-14 3 1 0,-8 2-1 16,-4 2 1-1,1-5-1-15,0-6-1 0,1-7 1 16,11-7-1-16,10-7 1 15,9-8 0-15,17-7 0 0,8-4-1 16,4-7-1 0,6-3-3-16,-1-6-10 0,1-2-42 15,-7 0-38-15,-21-5-5 0,-11 1-9 16</inkml:trace>
  <inkml:trace contextRef="#ctx0" brushRef="#br0" timeOffset="105570">12848 16350 4 0,'-32'0'103'15,"12"0"-4"-15,20 0-4 16,7-1-4-16,22-4-73 0,24 2-10 15,7-5-8-15,10 6-25 0,6-5-63 16,-3-2-5 0,0-4-8-16,-6 2-2 0</inkml:trace>
  <inkml:trace contextRef="#ctx0" brushRef="#br0" timeOffset="106090">13760 16147 65 0,'19'0'101'0,"6"7"-3"0,0 6-8 15,3 9-63-15,-1 8-9 0,0 5-4 16,-3 5-3-16,-4-1-2 16,-3-2-3-16,-4-5 0 15,-4-5 1-15,-3-11-1 16,-6-16-1-16,0 0 1 0,9-9-1 15,-5-11 0 1,0-9-2-16,1-5 0 0,4-4-3 16,-1 0 0-16,1-2-2 15,-3 4-1-15,5 5-5 16,-6-1-7-16,9 10-27 0,1 8-43 15,0-1-14-15,5 0-9 16,7 4-3-16</inkml:trace>
  <inkml:trace contextRef="#ctx0" brushRef="#br0" timeOffset="106290">14400 16072 83 0,'2'25'101'0,"-3"3"-5"0,-1 4-6 16,-11 6-71 0,13 2-5-16,10 0-4 0,0-3-3 15,0 2-1-15,-4-3-3 0,-6 1-1 16,-7-4-1-1,-15-1-1-15,-9-8-3 0,-1 5-13 16,-6-3-64 0,6-14-12-16,9-9-8 0,12-5-4 15</inkml:trace>
  <inkml:trace contextRef="#ctx0" brushRef="#br0" timeOffset="106810">15716 15969 77 0,'10'-6'101'0,"-2"9"-5"15,-3 14-5 1,0 8-65-16,-1 17-9 0,-3 7-4 15,-1 10-2-15,0 8-2 0,-2 3-3 16,-5-4-2 0,-1-7 0-16,-3-7-3 0,-1-8 0 15,1-9 0-15,2-11-2 16,1-11-2-16,8-13-4 0,0 0-11 15,-2-5-50 1,12-12-26-16,0-9-7 0,1-3-7 16</inkml:trace>
  <inkml:trace contextRef="#ctx0" brushRef="#br0" timeOffset="107230">16177 15963 65 0,'0'0'99'0,"0"0"-4"15,3 15-4-15,-3 11-66 0,4 8-5 16,-1 13-5-16,-2 6-2 16,-1 8-1-16,0 6-5 0,-4-1-1 15,-7-4-2 1,3-8 0-16,-3-8-2 0,-2-8-1 15,3-12-1 1,1-7-1-16,3-10-3 0,6-9-4 16,0 0-13-16,-7-14-45 15,4-11-28-15,9-6-8 0,8-8-5 16</inkml:trace>
  <inkml:trace contextRef="#ctx0" brushRef="#br0" timeOffset="107440">16339 16205 0 0,'13'-10'97'0,"-13"10"2"0,-5-1-5 16,-19 4-4-16,9 13-72 15,-25 11-7-15,0 4-2 16,1 6-1-16,4 2-1 16,16 1 0-16,16-5-2 0,12-2-2 15,20-7 1-15,15-8-1 0,6-4-1 16,8-7-2-1,0-7-3-15,0 0-5 0,-9-12-11 16,-2-7-50-16,-7-3-25 16,-10-7-8-16,-7-7-6 15</inkml:trace>
  <inkml:trace contextRef="#ctx0" brushRef="#br0" timeOffset="107690">16795 15987 90 0,'9'-1'102'0,"-9"1"-7"15,7 11-4-15,-7 7-70 16,0 8-6-16,-5 10-3 0,-1 8-2 16,-3 5-2-1,-1 4-2-15,2 3-2 0,1 1 0 16,-4-6-1-16,3-2-4 0,-3-8-2 15,6-7-2 1,-6-13-9-16,8-6-20 0,3-15-56 16,-11-10-8-16,6-19-7 15,-1-11-1-15</inkml:trace>
  <inkml:trace contextRef="#ctx0" brushRef="#br0" timeOffset="107830">16690 16201 68 0,'16'-7'101'0,"8"4"-4"0,4 3-7 15,10 20-42-15,2-16-37 0,6-3-3 16,-3-1-5-16,-3-1-6 15,1-6-8-15,-12-6-14 0,-2-12-53 16,-8 2-17 0,-5-13-5-16,-3 0-6 0</inkml:trace>
  <inkml:trace contextRef="#ctx0" brushRef="#br0" timeOffset="108060">17120 15826 24 0,'1'-10'99'16,"-1"10"-1"-16,10 15-5 16,-11 12-50-16,7 12-14 0,-6 9-9 15,0 11-2 1,-7 9-4-16,-8 1-6 0,-3 6-2 15,-5-3-2 1,-1-6 0-16,1-9-2 0,4-8-2 16,2-9-2-16,4-11-2 15,5-13-3-15,8-16-13 0,0 0-50 16,13-23-24-16,3-15-8 15,5-8-5-15</inkml:trace>
  <inkml:trace contextRef="#ctx0" brushRef="#br0" timeOffset="108340">17322 16012 68 0,'18'-3'99'16,"2"2"-2"-16,3-2-8 16,2 0-56-16,1 5-20 0,-1 9-3 15,0 3-3-15,-7 7-2 0,-3 6 0 16,-9 4-2-1,-6 9 0-15,-6 3 0 0,-12 3 0 16,-7 0 1 0,-1 0-1-16,1-2 0 0,5-3 0 15,4-7-1-15,9-5 0 16,9-5 1-16,17-7-1 0,13-5 0 15,8-5-1-15,8-4 1 0,6-3-1 16,0 0-2 0,-1-5-1-16,-8-8-2 0,-5 2-5 15,-15-7-8 1,-7 2-32-16,-11 6-43 0,-14-10-7 15,-15-2-7-15</inkml:trace>
  <inkml:trace contextRef="#ctx0" brushRef="#br0" timeOffset="108490">17342 16270 7 0,'-14'-4'104'0,"14"4"-2"15,27-11-6 1,17 2-4-16,19 0-74 0,12 3-5 16,4-3-4-16,2 3-6 15,-6-2-12-15,-5 2-47 0,-5 3-35 16,-28 2-7-1,-19 1-7-15</inkml:trace>
  <inkml:trace contextRef="#ctx0" brushRef="#br0" timeOffset="109950">18547 16246 78 0,'24'8'86'15,"4"-3"-3"1,9 5-44-16,8-7-28 0,1-2-2 15,3-1 0 1,-7 0-2-16,1-2-10 0,-12-5-13 16,-4-10-54-16,-4 10-14 15,-9-3-6-15</inkml:trace>
  <inkml:trace contextRef="#ctx0" brushRef="#br0" timeOffset="110140">18525 16341 7 0,'-28'20'93'0,"11"-3"1"16,13-3-5-16,29-4-56 16,4-4-9-16,14-3-6 0,13 0-4 15,3-3-12-15,9 0-20 0,-5 0-64 16,7-12-7-1,-8-3-8-15</inkml:trace>
  <inkml:trace contextRef="#ctx0" brushRef="#br0" timeOffset="110360">18881 16024 69 0,'-11'3'89'0,"11"-3"-1"0,64 25-60 15,-16-4-4 1,11 8-3-16,7 5 1 0,2 6-5 16,-1 4-4-16,-8 5-5 15,-18 0-3-15,-19-1-2 0,-21 0-2 16,-10-7-3-1,-17-1-13-15,-10 0-66 0,-6-20-8 16,-1-9-5-16,4-11-5 0</inkml:trace>
  <inkml:trace contextRef="#ctx0" brushRef="#br0" timeOffset="110870">20076 15920 0 0,'-29'14'87'0,"-1"8"4"16,-5 13-40-16,2 15-6 0,-4 4-8 16,10 13-8-1,7 2-7-15,13 0-5 0,14-8-3 16,22-8-6-1,15-16-2-15,16-15-2 0,10-16 0 16,5-11-1-16,-2-16-1 0,-9-10-2 16,-12-4-2-16,-20-6 1 15,-17 1-1-15,-17 7-1 0,-23 7 1 16,-13 8-1-1,-16 11 1-15,-5 7 1 0,-3 12-1 16,4 8-1 0,9 9-6-16,9-4-6 0,18 3-21 15,20-9-51-15,10-8-8 16,18-8-4-16</inkml:trace>
  <inkml:trace contextRef="#ctx0" brushRef="#br0" timeOffset="111150">20531 16127 61 0,'-11'30'96'0,"1"7"-4"16,-1 6-4-16,6 3-69 16,7 3-1-16,14-11-2 0,12-7-4 15,10-11-3-15,5-13-2 16,1-7-2-16,1-14 0 0,-9-10-2 15,-12-8-1 1,-17-3-1-16,-13-2 1 0,-18 0-2 16,-15 6 0-16,-12 4 2 15,-9 8-2-15,-2 7 0 16,3 11-3-16,10 7-2 15,10 8-7-15,20 12-15 0,19 10-59 16,14-15-9-16,18-2-6 0,13-7-4 16</inkml:trace>
  <inkml:trace contextRef="#ctx0" brushRef="#br0" timeOffset="111630">21193 15915 5 0,'-20'0'97'16,"2"16"2"0,-1 8-5-16,3 23-38 0,5-2-26 15,1 7-8-15,10 6-6 16,0-2-5-16,16-3-2 0,4-7-2 15,7-7-1 1,4-13-2-16,3-9-1 0,-1-13 0 16,-3-8-1-16,-3-14 1 0,-11-8-2 15,-5-12-1 1,-8-8 0-16,-7-9 0 0,-11-6-1 15,-6-5 1-15,-2-3-1 16,-2 1 0-16,-2 1 0 0,3 10 1 16,3 9 1-1,5 9-1-15,3 12 0 0,5 9 0 16,8 18 0-1,0 0 0-15,1 26 0 0,11 9 0 16,4 8 0-16,1 13 0 0,2 8 1 16,6 7 0-16,0 1 0 15,2-1 0-15,-1-9 0 16,-1-6 0-16,-5-10-3 15,1-10-1-15,2-7-6 0,-10-17-10 16,5-7-44 0,-6-5-30-16,-3-12-9 0,0-12-5 15</inkml:trace>
  <inkml:trace contextRef="#ctx0" brushRef="#br0" timeOffset="111930">21531 15851 26 0,'0'0'98'16,"0"0"-1"-16,13 2-6 0,0 19-49 16,4 13-16-16,7 6-4 0,1 7-6 15,0 7-3-15,-2 1-5 16,-6 3-2-16,-4-7-2 0,-1-7-1 15,-6-7 0 1,-6-10-3-16,0-9-2 0,0-18-1 16,0 0-3-1,-10-17-6-15,7-8-14 0,-3-6-51 16,-4-15-19-16,1-4-7 15,-4-4-2-15</inkml:trace>
  <inkml:trace contextRef="#ctx0" brushRef="#br0" timeOffset="112280">21423 15720 82 0,'-13'-3'94'0,"13"3"-5"0,-12-5-48 15,12 5-12 1,16 0-6-16,5 0-3 0,10 3-4 15,5 2-5-15,8 5-3 0,2 4-1 16,-3 4-2 0,-4 3-2-16,-7 3-1 0,-13 3 0 15,-10 1-2-15,-10 1 1 16,-9-4-1-16,-4-4 1 15,-2-4-1-15,2-5 0 16,5-1 1-16,9-2 0 0,7-2-1 16,11 2 0-16,11 5 0 0,2 6 0 15,2 5 2 1,-3 1-2-16,-9 7 0 0,-13-1 0 15,-10 2 0 1,-21-1 0-16,-11-5 0 0,-10-6-7 16,-2 0-21-16,-5 2-53 15,5-16-13-15,13-4-6 0,9-4-5 16</inkml:trace>
  <inkml:trace contextRef="#ctx0" brushRef="#br0" timeOffset="113260">16791 17162 57 0,'1'-16'99'0,"1"7"-5"16,-2 9-5-1,0 0-62-15,4 5-4 0,-3 15-6 16,3 16-4-1,-2-16-5-15,-1 4-2 0,2 7-1 16,0 0 0-16,-1 1-2 16,1 2-1-16,1-3-1 0,-1 3-1 15,-1-5 1 1,-2 0-2-16,3-4-1 0,0-1-7 15,-2-10-27-15,-1-3-53 0,0-11-9 16,0 0-4 0,13-8-4-16</inkml:trace>
  <inkml:trace contextRef="#ctx0" brushRef="#br0" timeOffset="113420">16963 17390 97 0,'8'13'101'16,"-2"3"-7"-16,3 1-3 15,-3 1-70-15,1 3-8 16,1-1-4-16,-2 3-7 0,2-6-5 15,1 1-11 1,-2-9-23-16,-7-9-55 0,17 8-6 16,-11-13-5-1</inkml:trace>
  <inkml:trace contextRef="#ctx0" brushRef="#br0" timeOffset="113500">17114 17231 51 0,'-14'-37'16'0,"-1"12"-18"16,-27-1-57-1</inkml:trace>
  <inkml:trace contextRef="#ctx0" brushRef="#br0" timeOffset="114000">17190 17175 36 0,'21'37'102'0,"3"-4"-2"15,-1 5-6-15,-15-19-54 0,3 2-12 16,-1 1-11 0,1-2-7-16,-1 0-5 0,0 1-2 15,-2-4 0 1,-1-2-3-16,1-4 1 0,-1-1 1 15,1-2 2-15,-8-8 0 16,14-5 0-16,-9-10-1 0,0-9-1 16,0 4 0-16,3-1 0 15,3 10 0-15,2 10-3 16,-3 1-2-16,1 4 1 0,4 1-1 15,3 0 1 1,18 5 3-16,5-1 0 0,3-6-1 16,-3-3 0-1,1-3 2-15,-7-10-1 0,-5-9 0 16,-18-3-1-16,-12 1-2 15,-5 1-1-15,-9 1 0 0,-7 9 1 16,-6 6 0-16,-5 9 2 16,-3 10 0-16,4 10 1 15,17-8-3-15,0 2 0 0,9 3 1 16,0 3 1-1,5-4-2-15,0 3 1 0,6-2-1 16,2-1-4 0,5-6 1-16,4 4-7 0,3-8-10 15,3 0-25-15,17-3-32 16,14-8-18-16,4-7-5 0</inkml:trace>
  <inkml:trace contextRef="#ctx0" brushRef="#br0" timeOffset="114350">17938 17358 38 0,'9'-3'97'0,"-9"3"-5"15,0 8-4 1,0 3-55-16,0 3-15 0,7-1-1 15,7 2-8-15,-12-4-3 16,5 0-2-16,-3-1 0 16,-4-10-1-16,14 12-2 0,-14-12 3 15,20-1-1-15,-2-10-1 16,-4-2 0-16,-4-14-1 15,-9 3 0-15,-3 2 2 16,-11 9-1-16,-3 13-1 0,2 8 0 16,7 5 0-1,7-13-1-15,2 15 2 0,6-9-3 16,6 0 3-1,15 8 0-15,3-5 0 0,3-4-2 16,-1 0 2-16,-19-3 0 0,0 2-2 16,-4 0 3-1,1 3-3-15,-3 0 1 0,2 3 0 16,0-2 0-16,4 3-2 15,3-1-2-15,5 0-11 0,2 0-44 16,4-7-32 0,6-1-11-16,-8-5-3 0</inkml:trace>
  <inkml:trace contextRef="#ctx0" brushRef="#br0" timeOffset="115190">18352 17394 35 0,'-10'6'95'15,"-1"5"3"-15,11-11-8 0,0 0-50 16,11-7-15-16,9-10-8 0,5-4-7 16,9-5-2-1,0 1-1-15,-4 5-5 0,-8 10 1 16,-6 5 0-16,-4 8 0 15,-2 10-1-15,4 5 1 16,-7-7-4-16,3 0-1 16,1 2-6-16,4 3-18 0,3 1-57 15,-1-5-14 1,5-3-6-16,-8-4-4 0</inkml:trace>
  <inkml:trace contextRef="#ctx0" brushRef="#br0" timeOffset="115750">19511 17226 33 0,'4'-13'97'0,"-3"2"-4"15,-1 11-5 1,29-5-57-16,-34 10-8 0,-5 13-4 15,-4 9-7-15,8-11-5 0,0 1-1 16,1 2 0 0,3 1 0-16,2-3-1 0,5-1-1 15,11 11 1 1,17-8-2-16,8-9 3 0,3-10-2 15,5-10 0-15,-5-12-1 16,-2-10 0-16,-18 0-1 0,-21 0-2 16,-12 3 1-16,-10 5-1 0,-11 4 0 15,-4 4 0 1,-3 6-2-16,3 8-1 0,3 6-4 15,2 7-12 1,15 5-45-16,8 3-29 0,6-2-8 16,6-2-6-16</inkml:trace>
  <inkml:trace contextRef="#ctx0" brushRef="#br0" timeOffset="115920">19870 17367 25 0,'21'10'105'16,"-7"-1"-4"-1,-14-9-7-15,0 0-5 0,0 0-77 16,0 0-12-16,0 0-17 15,-5 3-60-15,5-3-16 16,0 0-8-16,0-13-4 16</inkml:trace>
  <inkml:trace contextRef="#ctx0" brushRef="#br0" timeOffset="116350">20404 17120 43 0,'-28'9'97'0,"0"3"-4"16,0 6-3-16,7 9-62 15,5 5-6-15,15 8-6 0,4-4-5 16,17-1-2-1,12-4-3-15,14-9-1 0,5-7 0 16,0-9-1-16,0-6 0 0,-9-12-1 16,-10-5-1-1,-9-5 1-15,-12-2-2 0,-14-3 0 16,-18-1 0-16,-9 1 0 15,-10 3-1-15,-2 3 0 0,-7 6 0 16,3 5-2 0,1 4-1-16,8 6-2 0,5 0-4 15,13 13-9 1,3-7-25-16,10 3-49 0,15-2-5 15,10-5-8-15</inkml:trace>
  <inkml:trace contextRef="#ctx0" brushRef="#br0" timeOffset="116670">20718 17253 76 0,'2'20'95'0,"1"-1"-4"0,4 0-6 15,7-4-73-15,8-1 0 16,8-2-4-16,6-7-1 15,4-4-2-15,0-1-1 16,1-8-1-16,-3-6-1 0,-10-5 1 16,-11-3-1-1,-12-1 2-15,-10-3 1 0,-16 4-1 16,-11 3 1-16,-10 4-1 15,-7 6 0-15,-3 4-1 0,1 7 1 16,5 6-3-16,6 6-2 16,8 6-2-16,14 2-8 15,5-3-20-15,7 0-59 0,14 0-6 16,8-6-4-1,7-4-4-15</inkml:trace>
  <inkml:trace contextRef="#ctx0" brushRef="#br0" timeOffset="116860">21328 17007 22 0,'16'-8'100'15,"-4"8"-1"1,-2 17-7-16,-3 8-2 0,0 8-80 15,3 16-5-15,-4 6-2 16,1-22-7-16,-3 0-20 0,-4 3-65 16,7 4-4-16,1-2-8 15,5 0-3-15</inkml:trace>
  <inkml:trace contextRef="#ctx0" brushRef="#br0" timeOffset="118770">15355 14418 65 0,'-7'-15'91'0,"-4"2"-3"16,-6 8-40-16,-1 5-12 15,-4 16-12-15,-1 8-5 16,0 17-5-16,3 7-3 0,4 8-2 15,7 2-2-15,8-2-1 0,8-3-1 16,13-10-2 0,8-9-3-16,9-12-3 0,3-13-7 15,9-6-10 1,-3-8-25-16,-6-9-44 0,2-9-7 15,-3-4-5-15</inkml:trace>
  <inkml:trace contextRef="#ctx0" brushRef="#br0" timeOffset="119000">15619 14653 44 0,'0'5'93'16,"0"16"-1"-16,0 4-5 0,25 3-56 15,1-2-7 1,11-4-6-16,11-7-4 0,5-10-4 16,5-5-1-16,-1-10-2 15,-8-7-2-15,-11-6-1 0,-18-5-2 16,-20 1 0-1,-20 0-2-15,-18 2 1 0,-14 2-1 16,-12 4 0-16,-5 8-2 0,-2 5-3 16,8 6-5-1,10 0-4-15,17 6-8 0,14 5-22 16,15 1-46-16,21-2-8 15,18-5-2-15</inkml:trace>
  <inkml:trace contextRef="#ctx0" brushRef="#br0" timeOffset="119210">16117 14532 83 0,'7'6'88'0,"-7"9"-3"16,-6 7-46-16,0 7-13 16,5 5-5-16,3 3-3 0,11 2-2 15,9-1-3 1,6-1-4-16,3 0-1 0,-2-2-2 15,-7-2 0 1,-15-2-3-16,-11-3-2 0,-13 1-10 16,-19-2-47-16,-1-8-31 0,-1-10-9 15,4-9-4-15</inkml:trace>
  <inkml:trace contextRef="#ctx0" brushRef="#br0" timeOffset="120370">17170 14375 1 0,'0'0'89'0,"-9"-3"2"0,9 3-21 16,0 0-19-16,19-7-14 15,17 4-13-15,5-1-6 0,7-4-4 16,2 5-5 0,1-2-1-16,-5 1-2 0,-6 1-2 15,-11 3-1 1,-19 9-2-16,-15 8 1 0,-20 4-1 15,-12 6 1-15,-11 10 1 0,-6 5 1 16,0 2-1-16,2-1 0 16,8-2 0-16,11-3 1 0,21-6 0 15,12-7-1 1,21-11-1-16,18-6 0 0,12-7-1 15,9-1-4 1,7-9-9-16,9-1-32 0,-5-5-49 16,-10-11-3-16,-9-5-9 0,-12-5-2 15</inkml:trace>
  <inkml:trace contextRef="#ctx0" brushRef="#br0" timeOffset="120550">17782 14395 1 0,'0'27'99'15,"0"11"2"-15,0 2-7 0,0 5-5 16,0 3-68-16,6 0-5 15,1 1-7-15,-2-7-4 16,3-9-1-16,0-8-4 0,5-6-1 16,-4-12-9-16,5-4-7 15,-4-10-28-15,-7-13-43 0,6-8-9 16,3-5-4-1</inkml:trace>
  <inkml:trace contextRef="#ctx0" brushRef="#br0" timeOffset="120670">17939 14599 63 0,'7'5'96'15,"0"17"-4"-15,0 4-6 16,6 4-61-16,-2 1-6 0,5 2-11 15,1-6-12-15,4 0-38 0,-5-2-42 16,-4-9-6 0,-7-6-6-16</inkml:trace>
  <inkml:trace contextRef="#ctx0" brushRef="#br0" timeOffset="120800">17658 14597 25 0,'1'-22'97'0,"21"0"0"0,24-2-8 15,22 0-4 1,7-2-84-16,14 1-47 0,2 4-37 15,-10-3-8 1,-4 3-6-16</inkml:trace>
  <inkml:trace contextRef="#ctx0" brushRef="#br0" timeOffset="121290">19078 14277 76 0,'9'0'102'0,"-5"10"-6"15,-3 15-5-15,-1 7-47 16,-2 15-29-16,-4 9-4 0,-3 4-2 16,1 2-3-1,-5 1-1-15,-1-2-3 0,0-5-2 16,5-12-3-1,0-5-3-15,0-18-12 0,9-21-67 16,0 0-8-16,3-12-9 0,12-25-3 16</inkml:trace>
  <inkml:trace contextRef="#ctx0" brushRef="#br0" timeOffset="121530">19389 14268 30 0,'14'36'99'16,"-7"10"-1"-16,-7 2-7 15,-8 3-1-15,-2 6-76 0,-6 4-4 16,3 0-2-16,-2-6-3 16,6-6-1-16,2-8-2 0,7-9-3 15,3-12-4 1,8-10-10-16,1-13-32 0,-6-15-44 15,11-17-6 1,-6-10-8-16</inkml:trace>
  <inkml:trace contextRef="#ctx0" brushRef="#br0" timeOffset="121880">19410 14335 11 0,'-2'-12'100'0,"2"12"-1"15,0 6-6 1,4 12-2-16,22 6-69 0,-8 9-9 16,2 5-3-1,5 5-3-15,3 1 0 0,-3-6-2 16,1-5-1-16,-5-5 0 15,0-11-1-15,-3-10-1 0,3-9 0 16,-4-19 0-16,-3-9-2 0,2-12 1 16,-2-3-2-1,5-4 0-15,-3 1 0 0,2 8-1 16,-7 5 1-1,4 14 0-15,-4 14 1 0,1 11 0 16,-3 16 1-16,-1 11 0 16,1 9 1-16,-1 4 1 0,5 9-1 15,-1-2 0 1,3 1 0-16,0-9-1 0,2-2 0 15,0-10-2-15,-4-4-2 0,1-10-4 16,-3-17-12 0,5-2-45-16,1-15-31 0,-7-10-6 15,3-13-6-15</inkml:trace>
  <inkml:trace contextRef="#ctx0" brushRef="#br0" timeOffset="122480">20148 14284 50 0,'7'-24'96'0,"3"2"-4"0,-4 6-3 15,39 10-60-15,-35 11-4 16,1 13-6-16,-3 12-4 0,0 12-3 16,-4 8-3-1,-3 9-1-15,-1 5-2 0,-2 0 0 16,-7 0-2-1,1-5-2-15,0-8-2 0,0-7-3 16,2-7-7-16,-2-18-17 0,8-19-63 16,0 0-6-16,3-14-6 15,5-18-5-15</inkml:trace>
  <inkml:trace contextRef="#ctx0" brushRef="#br0" timeOffset="122790">20225 14491 77 0,'0'0'102'15,"20"-8"-7"-15,6 0-6 16,7-26-41-16,8 20-37 0,3-1-4 15,0-4-5-15,-1 0-4 16,-9-8-4-16,-4 1 0 16,-12-4-3-16,-13 2 1 0,-5-1 0 15,-9 0 3 1,-5 8 3-16,-2 5 4 0,-1 10 4 15,-2 6 1-15,7 18 3 16,3 13 0-16,6 12 0 0,3 11-1 16,1 10-1-16,8 8-2 15,0 6-2-15,5 0 0 16,-2-3-3-16,-1-7-3 0,-1-11-5 15,-2-6-13 1,-2-8-56-16,0-21-18 0,4-13-7 16,0-11-6-16</inkml:trace>
  <inkml:trace contextRef="#ctx0" brushRef="#br0" timeOffset="123340">20691 14322 76 0,'-7'-8'98'16,"7"-5"-4"-16,11-1-5 0,15 2-58 15,20 2-12-15,6 3-8 16,10 3-4-16,3 4-3 16,0 8 0-16,-6 7-1 15,-11 7-3-15,-13 1 2 0,-20 7-1 16,-15 6-1-1,-18 1 2-15,-13 2 0 0,-9-1-1 16,-7 0 2-16,0-3-1 0,4-9 1 16,8 1-1-1,13-8 2-15,15-5-2 0,13-4 1 16,24-5 0-16,11 1-2 15,13-5 1-15,6 0-2 0,6-1-3 16,-6 0-4 0,-1-1-11-16,-18-6-37 0,-14 2-39 15,-11-7-5 1,-16-5-9-16</inkml:trace>
  <inkml:trace contextRef="#ctx0" brushRef="#br0" timeOffset="123490">20899 14473 91 0,'-30'0'97'15,"22"0"-4"1,15 0-6-16,47 0-68 0,6 2-7 15,14-1-3 1,11 2-8-16,1-4-8 0,8 1-20 16,3-2-59-16,-17-8-7 0,-13-2-6 15,-15-3 2-15</inkml:trace>
  <inkml:trace contextRef="#ctx0" brushRef="#br0" timeOffset="124000">21805 14043 88 0,'-15'7'98'0,"-1"16"-4"15,-3 7-6-15,2 13-67 16,4 13-4-16,5 7-1 0,8 6-4 15,3-2-3 1,16-2-3-16,11-6-2 0,7-9 0 16,4-5-3-16,3-10-4 15,-5-11-8-15,2-8-17 16,-8-3-62-16,-11-17-6 15,-8-12-6-15,-14-15-6 0</inkml:trace>
  <inkml:trace contextRef="#ctx0" brushRef="#br0" timeOffset="124160">21573 14289 27 0,'-25'7'104'0,"16"8"-2"16,17 3-7-16,26-4-4 16,70-2-77-16,-31 4-4 0,16-5-2 15,7-2-6 1,1-5-6-16,4 2-11 0,-11-7-35 15,-12-4-42-15,-10-8-7 0,-22-7-6 16</inkml:trace>
  <inkml:trace contextRef="#ctx0" brushRef="#br0" timeOffset="124880">17017 14033 14 0,'-66'22'101'0,"-15"31"-2"0,-5 30-5 16,3 23-3-16,12 24-72 15,19 20-4-15,27 15-6 0,24 1-6 16,34-4-5-1,30-16-20-15,22-15-69 0,31-16-5 16,14-27-5 0,8-22-6-16</inkml:trace>
  <inkml:trace contextRef="#ctx0" brushRef="#br0" timeOffset="125530">22247 13929 16 0,'13'-22'100'16,"-3"2"0"-16,6 11-5 0,9 9-3 16,5 22-70-16,23 25-8 0,5 21-5 15,8 25-3 1,-3 24-1-16,-10 20-2 0,-23 13-1 15,-33 12-3 1,-40 3-2-16,-41 11-21 0,-40 0-69 16,-54-13-1-1,-48-13-9-15,-49-14-5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6-02T18:41:58.0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40 2029 36 0,'-11'-19'86'0,"-2"4"1"0,4 5-49 16,-3-1-6 0,-1 4-9-16,-3 6-8 0,-1 3-3 15,0 13-5-15,-5 12-3 16,3 14-1-16,3 12-1 15,0 12 1-15,5 5-1 16,3 3 1-16,8 2 1 0,10-10 0 16,19-9 4-16,8-23-1 0,14-13 2 15,8-20-1 1,6-13 0-16,8-21 0 0,-3-13 0 15,-8-16-2 1,-11-7-1-16,-17 0-2 0,-17-1-1 16,-17 4-1-16,-17 7 0 15,-16 13-4-15,-14 4 0 0,-9 19-3 16,-8 11-4-1,7 15-11-15,-1 8-32 0,2 15-39 16,15 9-6-16,11 4-3 0</inkml:trace>
  <inkml:trace contextRef="#ctx0" brushRef="#br0" timeOffset="380">2498 2609 14 0,'2'-21'86'0,"2"6"1"15,-4 15-3-15,0 0-46 16,12 15-16-16,-3 19-6 15,1 14-3-15,1 13-2 16,3 11 1-16,0 13-2 0,2 4-2 16,2 3-2-1,-2 1-2-15,0-7-3 0,-5-2-2 16,1-6-3-16,0 0-13 15,-8 1-55-15,0-18-18 16,-6-7-8-16,0-11-3 0</inkml:trace>
  <inkml:trace contextRef="#ctx0" brushRef="#br0" timeOffset="740">2646 3575 12 0,'0'17'92'0,"-22"5"2"15,-12 9-2 1,-16 5-49-16,-11 8-19 0,-4 2-3 15,-5 4-2 1,-3-1-6-16,5-6-4 0,7-3-4 16,7-11-7-16,19-8-6 15,9-7-7-15,20-6-23 0,17-5-52 16,4-6-7-1,7-6-6-15</inkml:trace>
  <inkml:trace contextRef="#ctx0" brushRef="#br0" timeOffset="1020">2844 3481 11 0,'0'0'95'16,"0"0"-1"-16,0 0-6 0,-6 10-3 15,5 11-79-15,1 9-1 16,4 12 1-16,6 5-1 0,1 6 0 15,4 2-2 1,2 1-4-16,5-1-7 0,-4-8-24 16,-5-2-55-16,11-9-6 0,1-11-6 15</inkml:trace>
  <inkml:trace contextRef="#ctx0" brushRef="#br0" timeOffset="1390">2577 3079 1 0,'-1'-24'95'16,"-16"7"-1"-16,-16 4-3 0,-17 8-7 15,-13 10-73 1,-5 0-6-16,-1 7-3 0,-3 3-12 15,5 4-36 1,9 6-39-16,13-4-8 0,18-2-4 16</inkml:trace>
  <inkml:trace contextRef="#ctx0" brushRef="#br0" timeOffset="1650">2676 3013 5 0,'-20'10'95'15,"15"4"0"-15,11-4-5 0,23-5-5 16,24 1-80-16,13-6-14 16,10 0-70-16,23-3-5 0,-1-5-8 15,0-5-5 1</inkml:trace>
  <inkml:trace contextRef="#ctx0" brushRef="#br0" timeOffset="2510">2465 2189 62 0,'-3'-12'67'15,"3"12"-8"-15,0 0-12 0,0 0-12 16,3 22-4-1,8-5-7 1,5 4-5-16,1-2-3 16,4 1 0-16,-1 1 1 15,3-1-3-15,-1-6-1 16,-2-11-6-16,-6-1-2 0,1-2-1 15,-2-5-2-15,-7-6-2 0,5 2-8 16,-5-9-10 0,5-2-53-16,-7 9-23 0,-1-4-5 15,-3 0-7 1</inkml:trace>
  <inkml:trace contextRef="#ctx0" brushRef="#br0" timeOffset="3090">2528 2071 41 0,'0'0'94'15,"-10"-4"-4"-15,10 4-5 16,0 0-62-16,0 0-8 0,0 0-7 16,0 0-5-1,0 0-3-15,0 10-5 0,0-10-6 16,-1 11-21-1,1 5-51-15,0-6-8 0,2 0-3 16</inkml:trace>
  <inkml:trace contextRef="#ctx0" brushRef="#br0" timeOffset="3462">2648 2077 45 0,'-9'3'98'16,"9"-3"-3"-16,0 0-7 0,11 0-59 16,-11 0-12-16,0 0-14 15,12-3-51-15,-12 3-38 16,8-4-7-16,-8 4-5 15</inkml:trace>
  <inkml:trace contextRef="#ctx0" brushRef="#br0" timeOffset="5322">2721 3637 88 0,'-4'-11'92'16,"-2"-1"-3"0,0 1-53-16,0 0-9 0,0 3-6 15,6 8-3-15,-14-14-4 16,14 14-4-16,-10-7-2 0,10 7-2 15,0 0-1 1,0 0 0-16,1 12-1 0,20 5 0 16,9 8 0-16,19 8 0 0,13 7 0 15,14 8 0 1,11 3 0-16,4-1 0 0,-2 0-1 15,-4-4-3-15,-13-6-5 16,-11 3-14-16,-15-2-64 0,-16-18-11 16,-15-3-8-1,-5-11-6-15</inkml:trace>
  <inkml:trace contextRef="#ctx0" brushRef="#br0" timeOffset="10852">1475 7267 64 0,'6'-19'67'16,"-3"1"-8"-16,-1 1-5 0,-2 4-14 15,0 13-14-15,0 0-10 16,-10 0-6-16,-3 19-3 0,-10 18-2 15,-5 18-2 1,-8 23 1-16,-15 18 1 0,-10 21 0 16,-10 13 4-1,-4 8 0-15,-2-2-1 0,2-6 0 16,6-18 0-16,8-16-2 15,18-23-2-15,12-19-3 0,15-22-5 16,13-21-8-16,15-17-38 0,18-19-37 16,2-17-9-1,11-13-5-15</inkml:trace>
  <inkml:trace contextRef="#ctx0" brushRef="#br0" timeOffset="11252">1468 7374 81 0,'-4'-21'86'0,"-4"3"-34"16,5 1-7-16,-5 4-8 0,3 0-7 15,1 4-11 1,4 9-4-16,0 0-3 0,0 0 0 15,0 21-3-15,9 8 0 16,12 12-3-16,8 10 0 0,7 10 1 16,9 9 1-1,7 2-2-15,5 3-1 0,2-3-1 16,2-7-1-1,1-3 0-15,-4-11-1 0,-3-4 0 16,-7-8-4-16,0 0-5 0,-8-16-17 16,-5-2-67-16,-1-2-4 15,-7-16-7-15,-1-3-5 0</inkml:trace>
  <inkml:trace contextRef="#ctx0" brushRef="#br0" timeOffset="12132">4063 6491 27 0,'5'-20'88'0,"1"1"-1"0,1 3-38 16,-5 1-10-1,-1 2-12-15,0 0-8 0,-1 3-6 16,0 10-7-1,0-11-2-15,0 11-3 0,-2 12-1 16,0 10 0-16,-2 11 1 0,-5 15 1 16,1 17 1-16,-6 19 3 15,-6 13 0-15,-6 9 2 0,-1 6 0 16,-8-3-1-1,-2-5 0-15,1-9-1 0,3-11-2 16,2-17 0 0,5-14-2-16,6-11-2 0,9-13-4 15,7-6-3-15,3-9-8 16,7-14-56-16,11-3-20 0,3-17-5 15,5-10-6-15</inkml:trace>
  <inkml:trace contextRef="#ctx0" brushRef="#br0" timeOffset="12892">4033 6602 73 0,'-9'-12'91'16,"0"0"-3"-1,9 12-53-15,-8-17-6 0,8 17-4 16,-2-15-4-16,2 15-6 15,0-12-5-15,0 12-6 0,9-14 0 16,-9 14-1 0,15-12-2-16,-5 7 0 0,0-3 0 15,1-1 0 1,1 2 0-16,-2 2 0 0,-2-3 0 15,-8 8 1-15,14-12-1 0,-14 12 2 16,6-12-1 0,-6 12 0-16,2-14 0 0,-2 14 0 15,0-14 0-15,-1 6 0 16,-2-3-1-16,-1 0 0 0,2 1 0 15,-4 0 0 1,1-1 0-16,2 0-1 0,-1 3 1 16,1-2 0-16,-1 2-1 0,4 8 1 15,-6-16 0 1,6 16-1-16,-3-14 1 0,3 14-1 15,0-13 0-15,0 13 1 16,2-10-1-16,-2 10 0 0,0 0 0 16,7-10 0-1,-7 10 0-15,0 0 0 0,9 10 0 16,-2 2 0-1,5 9 1-15,3 11 0 0,10 8 1 16,6 12-1-16,11 11 1 0,7 10 0 16,14 9-1-16,8 5 1 15,12 3 0-15,7 1 0 16,4-8 0-16,7-5-1 15,-5-8 0-15,-1-7 1 0,-10-11-1 16,-11-10-1 0,-13-4-5-16,-10-12-8 0,-8 1-39 15,-10-8-40-15,-14-11-5 16,-10-8-8-16</inkml:trace>
  <inkml:trace contextRef="#ctx0" brushRef="#br0" timeOffset="13652">4078 6379 77 0,'-7'0'97'0,"-18"-2"-3"0,-10-4-6 16,-18 0-64-16,-4-2-5 0,-4 1-6 16,-2-2-2-1,5-3-5-15,3 1-3 0,14 0-6 16,10-4-5-16,21 3-7 15,10-2-28-15,9-1-46 0,19 1-7 16,5 1-6 0</inkml:trace>
  <inkml:trace contextRef="#ctx0" brushRef="#br0" timeOffset="13912">4011 6117 24 0,'-32'4'99'0,"5"-7"0"15,10-12-8-15,13-16-1 16,12-8-78-16,21 1-4 0,10-4-4 15,6 0-4 1,6 2-4-16,2 10-6 0,-4 0-13 16,-4 14-33-1,1 8-34-15,-21 8-7 0,-10 0-4 16</inkml:trace>
  <inkml:trace contextRef="#ctx0" brushRef="#br0" timeOffset="14122">4118 5934 23 0,'0'0'98'16,"0"0"-3"-16,23-9-5 0,11-8-5 15,15 0-76 1,10 0-8-16,3 2-6 0,10 5-16 15,-4 10-55-15,-5 0-14 0,-7 1-8 16,-17 6-1 0</inkml:trace>
  <inkml:trace contextRef="#ctx0" brushRef="#br0" timeOffset="14262">4453 6130 88 0,'-12'24'96'16,"9"-8"-5"-16,13-32-9 0,19 23-64 15,12 0-2 1,6-6-6-16,6 1-6 0,-1-2-14 15,5-14-73-15,-6 11-6 16,-11-4-6-16,-10 0-6 0</inkml:trace>
  <inkml:trace contextRef="#ctx0" brushRef="#br0" timeOffset="14452">4355 6260 26 0,'-60'47'102'0,"2"4"-5"0,3-3-5 16,5 0-4-1,4 1-77-15,6 4-5 0,5-7-3 16,6-7-6 0,9-1-11-16,3-4-51 0,11-19-24 15,6-15-7-15,0-14-6 16</inkml:trace>
  <inkml:trace contextRef="#ctx0" brushRef="#br0" timeOffset="14602">3948 6382 14 0,'-54'48'96'0,"-9"-2"-3"16,0-4-6-16,-2-11-7 16,5-9-88-16,19-10-26 0,21-12-48 15,12-26-7-15,15-18-6 16</inkml:trace>
  <inkml:trace contextRef="#ctx0" brushRef="#br0" timeOffset="14712">3822 6025 3 0,'9'-42'91'0,"-9"15"1"15,-13 14-9-15,-11 13-18 16,-4 6-136-16,0 16-13 15,9 0-8-15,8 1 5 0</inkml:trace>
  <inkml:trace contextRef="#ctx0" brushRef="#br0" timeOffset="15552">1212 7106 6 0,'5'11'98'0,"-5"-11"1"0,0 0-4 16,0 0-51-1,-9 0-8-15,-5-17-7 0,-5-5-9 16,-6-7-8-16,-9-7-5 15,-7-5-3-15,0-3-1 0,-7 0-3 16,2 0-1-16,9 7-4 0,0 1-8 16,17 9-25-1,17 0-54-15,3 2-3 0,6 4-8 16,9 2-3-1</inkml:trace>
  <inkml:trace contextRef="#ctx0" brushRef="#br0" timeOffset="15732">1093 6575 6 0,'14'0'95'0,"4"-6"0"0,9-7-5 16,12-6-6 0,8-8-75-16,10 6-8 0,5-3-9 15,6-2-36-15,0 7-40 16,-7 6-8-16,-12 1-5 0</inkml:trace>
  <inkml:trace contextRef="#ctx0" brushRef="#br0" timeOffset="15892">1418 6599 4 0,'-17'8'93'16,"17"-8"2"-16,5-5-7 0,22-14-5 16,12-3-71-1,14-1-8-15,6-3-3 0,3 0-5 16,-2 0-10-1,-5 9-20-15,-13 10-29 0,-14 7-17 16,-15 10-8-16,-13 15 15 0</inkml:trace>
  <inkml:trace contextRef="#ctx0" brushRef="#br0" timeOffset="16032">1683 6699 23 0,'-47'60'83'0,"-2"1"0"15,6-3-12-15,3 6-16 0,2-10-20 16,4-3-10 0,6-3-9-16,5-9-7 0,7-6-6 15,8-10-6-15,8-3-11 16,3-6-65-16,10-14-9 0,2-12-10 15,2-8-3-15</inkml:trace>
  <inkml:trace contextRef="#ctx0" brushRef="#br0" timeOffset="16172">1379 7299 7 0,'-37'61'101'15,"-4"-1"-3"-15,-5-7-5 16,8-13-5-16,5-7-81 0,4-17-22 16,1-11-63-16,15-13-9 15,11-24-7-15,2-17-8 16</inkml:trace>
  <inkml:trace contextRef="#ctx0" brushRef="#br0" timeOffset="16472">1074 6817 56 0,'-42'-4'105'16,"-3"4"-8"-16,2 0-5 15,9 0-4-15,-27 0-87 0,46 0-5 16,15 0-5-16,0 0-2 0,27-5-5 16,3 0-4-1,11 2-3-15,4 3 3 0,1 3 0 16,1 9 7-16,-6 7 7 15,-1 8 7-15,-8 2 6 16,-1 5 7-16,-7-5 5 16,-1-1 1-16,-9-7 5 0,1-5-4 15,-7-6-4 1,-8-10-3-16,0 0-3 0,0 0-3 15,-23-8-3-15,-8-1-5 0,-1 8-10 16,-15-2-36-16,-1 1-46 16,8-4-6-16,7-6-6 0,11-5-4 15</inkml:trace>
  <inkml:trace contextRef="#ctx0" brushRef="#br0" timeOffset="17092">1520 8799 76 0,'3'-10'96'15,"-3"10"-1"1,0 0-6-16,-2 20-60 0,-4 4-9 16,4 11-7-16,-1 5-2 15,-1 6-2-15,2 4-2 16,2-1-2-16,0-5-2 15,0-5-1-15,2-10-2 0,2-5-3 16,1-10-3-16,2-6-7 0,-7-8-35 16,0-7-45-1,0-8-4-15,-1-12-7 0</inkml:trace>
  <inkml:trace contextRef="#ctx0" brushRef="#br0" timeOffset="17382">1260 8807 10 0,'-29'42'87'15,"7"7"5"-15,8 5-3 0,12 26-38 16,17-15-35 0,27-2 1-16,18-15 1 0,21-12 0 15,13-19-4-15,12-17-2 16,5-14-2-16,-6-20 0 0,-11-17-1 15,-19-5-1 1,-23-4-2-16,-25-3-2 0,-27 5-2 16,-27 5 0-16,-20 9-2 0,-20 6 0 15,-11 11-1 1,-11 10-1-16,3 12-3 0,1 5-5 15,15 20-12-15,7 11-53 16,21-3-18-16,21 1-9 0,17-4-5 16</inkml:trace>
  <inkml:trace contextRef="#ctx0" brushRef="#br0" timeOffset="18262">4226 8023 49 0,'14'-5'79'15,"23"-1"-38"-15,-7-2-8 16,7 1-1-16,4-4-1 0,1 4-6 15,-1 0-4 1,-2 0-3-16,-9 2-3 0,-8 2-2 16,-22 3-2-16,2 13-3 15,-15 3 0 1,-12 6-1-16,-6 6-1 0,-4 7 0 15,2 5-1-15,0 5 1 16,9-1-1-16,9 1 0 0,10-4 1 16,6-5-1-1,14-2-1-15,9-8 1 0,7-6-1 16,3-8 0-1,2-6-1-15,3-6-2 0,-5-1-2 16,3-11-6-16,-7-12-5 0,3-2-27 16,-2-5-54-16,-10-19-5 15,-5-5-7-15,-7-10 4 0</inkml:trace>
  <inkml:trace contextRef="#ctx0" brushRef="#br0" timeOffset="18582">4315 7810 13 0,'-75'20'83'16,"2"35"8"-1,9 13-5-15,21 15-54 0,16 11-9 16,22 7-5 0,13 3 1-16,30-8 0 0,22-6-2 15,20-39-5-15,13-20-1 16,10-24-1-16,5-18-2 15,4-28-1-15,-4-18-1 16,-12-16-1-16,-16-12-2 0,-21-8-2 16,-23-3-1-16,-29 0-1 0,-23 6 0 15,-27 17-2 1,-31 11 0-16,-17 24-5 0,-22 18-5 15,1 20-51-15,2 18-28 16,20 26-6 15,25 9-6-31</inkml:trace>
  <inkml:trace contextRef="#ctx0" brushRef="#br0" timeOffset="35922">4000 9208 75 0,'5'-12'92'15,"-1"2"-4"-15,-4 10-7 0,0 0-62 16,0 0-6 0,5 17-4-16,-1 8 0 0,1 6-1 15,0 4 1-15,0 7 0 0,1 4 1 16,0 0-2-1,-3 0-2-15,1-3-1 0,-2-4-1 16,-1-5 0-16,0-2-1 16,-1-8-1-16,0-2 1 0,0-8-1 15,0-3 0 1,0-11-3-16,0 9-1 0,0-9-5 15,0 0-6 1,0 0-44-16,16-8-35 0,-15-4-7 16,1-2-7-16</inkml:trace>
  <inkml:trace contextRef="#ctx0" brushRef="#br0" timeOffset="36512">4470 9227 64 0,'-17'2'77'0,"2"12"1"16,3 14-57-16,-3 11-4 0,1 12 0 16,1 5 1-16,5 9 3 0,1-4-1 15,7-4-3 1,7-8 1-16,9-13-2 0,7-10-3 15,8-18-1 1,5-12-1-16,3-17 0 0,0-12-1 16,-1-6-2-16,-4-8-2 15,-6-4-2-15,-10 1-1 0,-11 2-1 16,-6 7-1-16,-15 7-1 0,-9 8 0 15,-7 11-1 1,-7 8 0-16,-4 7-1 0,0 4-1 16,-2 13-3-1,11 6-5-15,1 2-10 0,19 2-39 16,12 0-31-16,10-8-7 15,12-4-6-15</inkml:trace>
  <inkml:trace contextRef="#ctx0" brushRef="#br0" timeOffset="36992">4796 9174 70 0,'-14'2'85'0,"5"-1"-2"15,9-1-57-15,6 4-2 16,10-3 0-16,5-1 1 0,5-1-8 16,4-3-8-1,0 3 1-15,1 1-3 0,-4 0 0 16,-7 3-2-16,-4 7-2 0,-10 7 0 15,-6 4 1 1,-5 4-1-16,-9 4 1 0,-5 3 0 16,-3 2 0-16,0 1-1 15,2-1 1-15,2-3-1 0,8-3 1 16,9-3 0-1,6-5 0-15,12-5 0 0,8-3 0 16,7-6 0 0,4-2-1-16,1-2 0 0,0-2-2 15,-1 0-3-15,-8-3-5 0,-3 1-6 16,-10-3-18-16,-6-9-59 15,1 7-5-15,-5-2-7 0,-4-2-3 16</inkml:trace>
  <inkml:trace contextRef="#ctx0" brushRef="#br0" timeOffset="37192">5371 9347 1 0,'12'6'94'0,"-12"-6"1"0,12 17-5 15,-12-17-7 1,-1 15-69-16,1-4-12 0,-3-3-31 16,3 2-51-16,0-10-9 15,0 0-7-15</inkml:trace>
  <inkml:trace contextRef="#ctx0" brushRef="#br0" timeOffset="38052">5497 9019 82 0,'-20'0'88'16,"-7"0"-27"-16,11 2-15 15,3-1-12-15,4 2-7 16,9-3-7-16,0 0-5 16,12 4-3-16,14-4-3 0,5-1 0 15,7-1-2 1,3-2 0-16,-1 0-2 0,1-2-1 15,-6 4-1-15,-4-1-1 16,-11 1 0-16,-4 1 0 0,-8 1 1 16,-8 0-1-16,0 0-1 15,8 6 1-15,-8 5 1 16,0 7-2-16,-2 4 1 0,1 7-1 15,0 6 0 1,-1 4 0-16,2 3 0 0,-1 1 1 16,0-2-1-16,1-2 0 15,-1-1 0-15,-1-4 0 16,1-4 0-16,0-4-2 0,1-6-2 15,0-1-4-15,-1-9-4 16,1-10-39-16,0 0-41 0,-2-8-6 16,-13-13-7-1</inkml:trace>
  <inkml:trace contextRef="#ctx0" brushRef="#br0" timeOffset="38152">5475 9373 18 0,'0'0'98'16,"7"-2"-1"-16,28-13-6 0,17-5-4 15,15-1-78-15,3-8-13 0,9-6-73 16,0 9-6-1,-6-3-10-15,-9 5-5 0</inkml:trace>
  <inkml:trace contextRef="#ctx0" brushRef="#br0" timeOffset="39322">5446 9455 44 0,'0'0'91'16,"0"0"-3"-16,0 0-4 0,-10-5-55 15,10 5-11-15,0 0-3 0,0 0-3 16,0 0-3-1,0 0-1-15,0 0-2 0,0 0 0 16,-2-8-1 0,2 8-1-16,0 0-3 0,0 0-1 15,0 0 1-15,0 0-2 16,-11 10 2-16,6 4-1 0,-2-3 2 15,-1 1 1 1,1-1 1-16,7-11 1 0,-16 6-2 16,6-6 1-16,4-12 0 0,2-4-1 15,0 0-2 1,1-3 0-16,1 4-1 0,2 1-1 15,0 6 0-15,0 8 0 16,0 0 0-16,9 5-1 0,-8 7 1 16,-1 4 1-1,0 0-1-15,0 1 1 0,0-3 1 16,0 0 0-16,-1-4 0 0,1-10 1 15,0 0-1 1,0 0-1-16,0 0 1 0,0 0-1 16,0 0 0-16,1-7-1 15,-1 7 1-15,15-8-1 0,-6 6 0 16,0 1 0-1,-2 1 0-15,-7 0 1 0,11 6 0 16,-11-6-1 0,-4 19 1-16,-6-11-3 0,-1 2-3 15,-3-5-9-15,5-4-47 0,9-1-27 16,-4-9-8-16,5-8-5 15</inkml:trace>
  <inkml:trace contextRef="#ctx0" brushRef="#br0" timeOffset="39762">6113 8900 6 0,'0'0'89'0,"0"0"2"16,9 10-3-16,-7 12-48 15,-2 7-6-15,0 10-7 16,0 10-5-16,-3 6-5 16,-4 3-5-16,1 1-2 0,-3-5-3 15,1-7-3-15,0-4 0 0,-1-11-2 16,4-11 0-1,0-6-1-15,5-15-2 0,-1 12-4 16,1-12-7 0,1-14-30-16,12-6-48 0,-6-4-5 15,1-7-7-15,3-10-2 16</inkml:trace>
  <inkml:trace contextRef="#ctx0" brushRef="#br0" timeOffset="40342">6067 8959 43 0,'0'0'87'16,"0"0"2"-16,0 0-7 0,7 2-58 16,10 11-4-1,3 3-2-15,4 6-2 0,2 5-2 16,4-1-3-16,0 3-2 0,0-3-1 15,-3 1-2 1,-3-5-2-16,-3-2-1 0,-4-1 1 16,-2-7-2-16,-5 0 0 15,-10-12 0-15,16 11 1 0,-16-11 1 16,0 0 0-1,9 1 0-15,-9-1 0 0,1-9-1 16,-1-4 0 0,-1-6-1-16,-1-7-1 0,-2-6-1 15,-1-6-1-15,0-4 0 0,-1-1-1 16,3-3 0-16,0 5 0 15,2 1 1-15,1 7-1 0,0 4 1 16,2 11 0 0,2 3-1-16,3 5 1 0,3 7 0 15,1 3 1 1,3 3-1-16,1 11 1 0,4 3 1 15,-1 5 0-15,1 6 0 16,1 4 1-16,-2 5-1 0,0 4 2 16,-2 0-1-16,0 0 0 15,-3 2 0-15,0-3 0 16,-3-2-1-16,0-3 1 0,-2-4-1 15,-2-3 0 1,0-4 0-16,-1-4-1 0,-2-6 1 16,0 1-1-16,-3-15-2 15,6 14-1-15,-6-14-3 0,0 0-9 16,8-9-33-16,-5-15-34 15,3-1-15-15,-3-13-5 16,0-7-3-16</inkml:trace>
  <inkml:trace contextRef="#ctx0" brushRef="#br0" timeOffset="40622">6709 8710 55 0,'8'0'94'0,"3"0"-2"0,3 7-3 16,-15 10-59-1,11 6-4-15,7 12-5 0,1 2-4 16,-1 10-3-16,-4 3-5 16,0 3-1-16,-1-1-2 0,-4-1-2 15,-3-7-2 1,0-5 0-16,0-5-1 0,-2-7-1 15,-3-6-3 1,3-4-4-16,-2-6-7 0,-1-11-36 16,12 3-42-16,-12-8-5 0,-2-11-6 15,-6-6-1-15</inkml:trace>
  <inkml:trace contextRef="#ctx0" brushRef="#br0" timeOffset="40782">6747 9075 26 0,'-11'-7'100'0,"11"7"-3"0,16-17-5 16,9 0-3-16,8 0-74 0,4-3-5 15,6 1-1-15,-1-2-8 16,1 4-8-16,-11-2-16 16,-5 1-64-16,-6 1-5 15,-14-4-8-15,-5-4-3 0</inkml:trace>
  <inkml:trace contextRef="#ctx0" brushRef="#br0" timeOffset="40982">6973 8631 4 0,'0'0'94'15,"12"2"4"-15,0 14-5 16,1 8-4-16,28 5-69 15,-26 12-4-15,0 9-1 0,-5 8-3 16,-4 4-3 0,-5 4-3-16,-1 0-2 0,-1-5 0 15,-3-7-2-15,-4-6-2 16,4-12-2-16,1-7-5 15,1-9-5-15,2-20-43 16,9 5-37-16,-7-13-4 0,-1-13-9 16</inkml:trace>
  <inkml:trace contextRef="#ctx0" brushRef="#br0" timeOffset="41442">7235 8814 6 0,'0'0'94'15,"0"0"2"-15,6-3-5 0,3-5-4 16,7 1-67-16,9-2-6 15,2-1-1-15,4 4-3 0,1 0-2 16,-1 4-3 0,0 2-1-16,-4 2-1 0,-8 7-1 15,-5 10-1-15,-8 6 0 0,-6 5 0 16,-4 6 1-1,-9 3-1-15,-2-1 1 0,-4 1-1 16,-2 0 1-16,3-8 0 16,3-4-1-16,6-5 1 0,7-5 0 15,2-4 0 1,9-2 0-16,6-3 0 0,7-2 0 15,1-2 0-15,4 0-1 16,6 0-1-16,0-4 0 16,1 3-2-16,3-3-3 0,-3 2-3 15,-2-2-6-15,-3-2-20 16,-3 2-43-16,-7-8-16 0,-6-2-8 15,-6-7-4 1</inkml:trace>
  <inkml:trace contextRef="#ctx0" brushRef="#br0" timeOffset="41612">7236 8937 35 0,'-28'9'100'16,"28"-9"-3"-1,0 0-5-15,39-19-5 0,49-4-72 16,-13 5-12-1,4-4-13-15,6-4-68 0,-3 11-11 16,-10 3-7-16,-10 3-6 16</inkml:trace>
  <inkml:trace contextRef="#ctx0" brushRef="#br0" timeOffset="45802">579 10459 30 0,'0'-12'91'0,"0"12"-1"15,-2-12-4 1,2 12-49-16,-1 9-15 0,1 9-6 16,3 9-3-16,-1 6-4 0,2 10 1 15,-3 4-1-15,-1 7-1 16,-1-2-1-16,-2-2-3 0,-5-1 0 15,0-8-1 1,1-6 0-16,-1-7-2 0,2-9 0 16,1-6-2-1,5-13-3-15,0 0-6 0,8 1-16 16,5-5-60-16,2-20-8 0,2-8-7 15,3-5-3-15</inkml:trace>
  <inkml:trace contextRef="#ctx0" brushRef="#br0" timeOffset="46082">823 10643 55 0,'11'23'93'0,"1"1"-3"16,1 4-3-16,1-2-69 16,6-1 4-16,1-7-1 0,1-8-5 15,4-9-2-15,-1-2-3 0,-2-13-2 16,-4-8-1-1,-3-4-1-15,-8-4-4 0,-8-3-1 16,-5 4 0 0,-11 3-2-16,-9 3 0 0,-3 9-1 15,-12 6 0-15,-1 8 0 16,3 8-1-16,1 9 0 15,6 9-1-15,5 1-2 16,9-1-3-16,14 1-6 0,5-9-31 16,14-9-46-16,13-6-6 0,7-6-6 15</inkml:trace>
  <inkml:trace contextRef="#ctx0" brushRef="#br0" timeOffset="46402">1155 10430 38 0,'-13'10'85'0,"13"-10"1"15,0 19-43-15,13-11-15 0,14 8-4 16,8-5 2 0,3 8-5-16,1 1-3 0,0 7-4 15,-7 3-3-15,-9 6-1 0,-12 7-3 16,-11 3-1-1,-13 1-1-15,-10-2-1 0,-9-3-1 16,-4-8-3-16,4-6-6 16,-3-17-12-16,7-16-64 15,7-11-10-15,4-16-6 16,5-10-6-16</inkml:trace>
  <inkml:trace contextRef="#ctx0" brushRef="#br0" timeOffset="46532">1159 10481 7 0,'8'-23'97'15,"7"2"-1"-15,3-1-6 16,4-1-4-16,-14 2-76 15,20 3-9-15,5 4-8 16,-1 1-19-16,-9 7-58 0,7 6-7 16,-6 0-7-1</inkml:trace>
  <inkml:trace contextRef="#ctx0" brushRef="#br0" timeOffset="46732">1727 10564 23 0,'16'18'100'0,"-8"-1"-2"16,-7-4-8 0,-1-1-3-16,-40 0-81 0,33-1-5 15,2 2-7-15,-1-4-16 0,6-9-63 16,0 0-7-16,0 0-6 15,-9-3-1-15</inkml:trace>
  <inkml:trace contextRef="#ctx0" brushRef="#br0" timeOffset="46942">1785 10304 7 0,'18'5'99'0,"2"7"-2"15,-4 3-5 1,2 18-3-16,-3-4-77 0,1 6-1 15,-1 6-1 1,-4 4-2-16,-3 8-5 0,-3 1-6 16,1 6-17-16,-4-8-68 15,5-9-4-15,2-11-6 0,4-18-5 16</inkml:trace>
  <inkml:trace contextRef="#ctx0" brushRef="#br0" timeOffset="47912">2297 10297 68 0,'1'-12'94'16,"-1"0"-5"-16,0 12-5 0,0 0-63 15,-1 17-7 1,1 7-3-16,0 12 0 0,4 7-3 16,-1 8 0-16,0 5 0 15,0 1-1-15,-1-3-1 0,-2-8-2 16,0-4 1-1,0-11-3-15,0-7-1 0,0-10 0 16,0-14-3-16,0 0-4 16,0-24-5-16,0-2-14 15,-5-11-24-15,-3-9-13 0,4-9-3 16,-2 2 15-16,2 2 20 15,-2 0 15-15,4 8 12 0,0 3 20 16,2 9 26 0,5 9 16-16,3 8-3 0,3 4-17 15,10 10-14 1,4 5-10-16,2 11-3 0,6 9-4 15,1 6-1-15,2 7 0 16,-2 4-1-16,-4-2 0 0,-2-2 0 16,-8-5 0-16,-3-7 0 0,-7-7 0 15,-1-8 1 1,-9-11-1-16,0 0-1 0,1-17-1 15,-1-6-1 1,-5-9-1-16,-1-9-2 0,-2-5-2 16,2-4 0-16,1-2-1 15,0 5 0-15,5 1 0 0,0 7 1 16,0 11 0-16,5 9 0 0,-5 19 0 15,20 0 0 1,-8 15 1-16,5 14 0 0,0 10 0 16,2 9 2-1,0 3 1-15,1 7 0 0,-2 0 1 16,-3-3 0-16,-5-6-1 15,-1-6 0-15,-3-6 1 0,-1-13-1 16,-2-2 0 0,-2-10-2-16,-1-12-1 0,0 0-4 15,0 0-9-15,1-17-31 0,-1-13-36 16,0-6-16-16,1-13-9 15,-1-6-3-15</inkml:trace>
  <inkml:trace contextRef="#ctx0" brushRef="#br0" timeOffset="48132">2877 10060 74 0,'13'9'93'0,"1"8"-2"16,0 0-5-16,35 8-70 0,-34 9-1 15,1 9 0-15,-2 5-3 16,-5 9-1-16,-3 2-3 0,-3-1-1 15,-2-4-2 1,-2-4-2-16,1-9-1 0,-4-8-2 16,0-9-4-1,-2-15-8-15,6-9-49 0,0-12-29 16,-12-15-7-16,-3-2-7 0</inkml:trace>
  <inkml:trace contextRef="#ctx0" brushRef="#br0" timeOffset="48252">2899 10399 88 0,'17'-14'96'0,"1"1"-6"16,5-4-5-16,2 1-71 15,7-6-8-15,1-2-2 16,0-1-14-16,-10 5-51 16,0-15-24-16,-7-2-8 0,-10-1-5 15</inkml:trace>
  <inkml:trace contextRef="#ctx0" brushRef="#br0" timeOffset="48452">3092 9960 49 0,'0'0'94'16,"0"18"-1"-16,4 8-4 0,24 8-55 15,-12 10-15-15,1 9 0 16,-1 7-4-16,3 4-4 0,-6 0-2 15,-3-5-2 1,-2-5-2-16,-2-7-1 0,-3-8-3 16,-2-10-1-16,3-12-4 0,-4-17-6 15,16 0-32 1,0-17-50-16,-3-12-5 0,0-8-7 15,1-12 4-15</inkml:trace>
  <inkml:trace contextRef="#ctx0" brushRef="#br0" timeOffset="48722">3347 10084 82 0,'6'-12'96'0,"3"3"-5"15,2-2-5 1,38 1-66-16,-30 6-8 0,0 2-1 16,2 1-2-16,-1 13-3 15,-3 10-2-15,-4 10-2 16,-10 11 0-16,-3 5 0 15,-10 2 0-15,-6 2 1 0,-2-1-1 16,1-5 1 0,-2-9 0-16,6-8 1 0,5-10 1 15,8-5-1-15,5-7 1 0,10-4-2 16,8-3 0-1,5-3 0-15,6-6-4 0,2-5-4 16,4 1-10-16,-9-9-41 16,-7-3-38-16,-2-2-4 0,-15 1-8 15</inkml:trace>
  <inkml:trace contextRef="#ctx0" brushRef="#br0" timeOffset="48852">3493 10285 10 0,'-29'5'99'16,"8"2"1"-16,21-7-7 0,6 0-3 15,31-11-75-15,10-3-6 16,12-2-6-16,4-11-20 0,6 1-69 15,12-4-5 1,-4-4-6-16,-6-2-6 0</inkml:trace>
  <inkml:trace contextRef="#ctx0" brushRef="#br0" timeOffset="51052">1441 6295 38 0,'0'0'90'15,"0"0"-2"-15,2-23-3 0,15-20-60 16,18-17-7-1,14-20-4-15,13-18 0 0,9-15-1 16,7-7-3-16,2-6-2 16,-4 2-1-16,-3 6-3 0,-13 7 0 15,-10 16-1-15,-12 11-2 16,-6 12 0-16,-11 6 1 15,-2 13-1-15,-7 11 0 0,-2 4 0 16,-1 10-1 0,-5 7 0-16,0 4-1 0,-2 4 0 15,-2 13 0 1,5-11 0-16,-5 11 0 0,0 0 0 15,0 0 0-15,0 0 0 16,11 0 0-16,-11 0 1 0,0 0-2 16,0 0 1-16,3 7 0 0,-3-7-1 15,0 0 0 1,-10 11 0-16,-2-5 0 0,-3 4 1 15,-8 0 0 1,-3 7 0-16,-7 4 0 0,-5 3 1 16,-1 3-1-16,-3 3 1 15,2-2-1-15,4-1 1 0,8-6 0 16,4-6 1-16,14-9 0 0,10-6 0 15,12-20 1 1,15-8 0-16,11-10-1 0,10-10 1 16,5-1-1-1,4-4 0-15,-3 5 0 0,-6 8 0 16,-8 7-1-16,-9 8 1 15,-8 12 0-15,-9 13 0 0,-2 7 0 16,-7 15-1 0,4 11 2-16,4 9-1 0,3 13 1 15,6 3-2-15,7 5-4 0,6 5-7 16,-1-7-40-1,8-11-38-15,13-9-8 0,6-17-6 16</inkml:trace>
  <inkml:trace contextRef="#ctx0" brushRef="#br0" timeOffset="52122">3423 5627 35 0,'3'19'93'0,"-2"-4"0"0,2-2-4 16,-1 1-54-16,0-6-7 15,-2-8-5-15,0 0-4 0,4-4-4 16,-4-21-3-16,-4-5-2 15,-7-10-3-15,-3-9-5 16,-5-10-1-16,-10-9-2 0,-4-5 0 16,-5-1 0-1,-5-1 1-15,1 4-1 0,-4 4 0 16,4 6 1-16,2 6 0 15,6 9 0-15,0 9 0 0,7 4-1 16,6 8 0 0,1 4 0-16,8 4 1 0,2 0-1 15,2 5 0-15,3 2 0 0,5 10 0 16,-5-14 0-1,5 14 0-15,0 0-1 0,0 0 0 16,0 13 1-16,0 6 0 16,0 8 0-16,2 7 1 15,2 10 0-15,0 7 0 16,1 5 1-16,0-1 0 0,1-1-1 15,2-4 1 1,0-9-1-16,1-6 1 0,-3-9 0 16,1-9 0-16,-2-7 2 0,-5-10 0 15,0 0 0-15,0-16-1 16,-3-12 1-16,-7-10-1 15,-4-9 0-15,-3-8-1 16,-4-6-2-16,-3 1-1 0,3 1 1 16,-3 8 0-16,1 8 0 15,3 7 0-15,6 9 0 16,3 6 0-16,4 6 1 0,7 0-1 15,9 3 1 1,10 1 0-16,10 6 0 0,10 5 0 16,5 1 0-16,12 8-1 15,5 4-2-15,1 4-6 0,9 6-30 16,-4 3-29-1,-8-17-27-15,2-2-9 0,-4-12-3 16</inkml:trace>
  <inkml:trace contextRef="#ctx0" brushRef="#br0" timeOffset="54912">6746 1644 44 0,'0'-14'89'0,"0"2"-1"15,0 0-38 1,0 0-18-16,0-1-12 0,0 2-7 15,-1 3-2-15,1 8-4 16,0-10 1-16,0 10-1 0,15 15-1 16,-1 16-1-16,4 13 3 15,6 8-2-15,5 9 0 16,3 7-1-16,4-3-1 0,-2 1-1 15,-1 3 1 1,1 3 2 0,-3-3-1-16,-8-10 1 15,-1-6-1-15,-7-15 1 0,-2-4 0 16,-4-9 1-16,-2-9-1 15,-7-16-3-15,0 0 0 16,6-13 0-16,-3-3 1 0,-2-7-4 16,2-12 1-1,0-11-1-15,-2-12 0 0,5-13-1 16,-1-1 2-16,4-7-2 15,-5-2 1-15,1 43-1 16,0 0-1-16,-2-1-1 16,1 0-2-16,2 7-4 0,-1-3-6 15,2 9-15-15,1 0-36 0,-3 6-30 16,4 2-9-1,-2 7-3-15</inkml:trace>
  <inkml:trace contextRef="#ctx0" brushRef="#br0" timeOffset="55192">7546 2043 94 0,'0'26'98'16,"3"3"-5"-16,-3-4-3 16,-1 9-76-1,1 5-1-15,2-5-1 16,3-3-5-16,-1-11-6 0,7 4-18 15,-1-5-66 1,-1-20-9-16,2-22-10 0,-4-13-3 16</inkml:trace>
  <inkml:trace contextRef="#ctx0" brushRef="#br0" timeOffset="55272">7554 1814 52 0,'-6'-25'18'0,"0"10"-17"15,-3-3-1-15</inkml:trace>
  <inkml:trace contextRef="#ctx0" brushRef="#br0" timeOffset="55662">7708 1887 37 0,'12'52'93'0,"-2"6"0"16,-4-3-5-16,6 7-59 15,-4-4-8-15,2-9-2 16,-3-11-3-16,-2-10-2 0,-2-10-4 15,-3-18-1 1,12-8-4-16,-5-21-1 0,2-7-2 16,3-6-1-16,1-4-2 15,4-3 0-15,2 3 0 16,0 7-2-16,-1 7 2 0,0 13 1 15,-2 16-1-15,2 6 1 16,-6 14 0-16,-2 14 0 0,-2 10 1 16,-3 5 1-1,-1 7 0-15,-2-2 1 16,-1-5-1-16,0-5-1 15,2-5-3-15,-1-6-6 16,7-7-20-16,1-5-52 16,-2-19-14-16,4-15-8 0,-4-13-4 15</inkml:trace>
  <inkml:trace contextRef="#ctx0" brushRef="#br0" timeOffset="55952">8239 1489 46 0,'5'-9'91'16,"-19"13"2"-16,13 23-4 0,-6 19-71 15,-3 21-3-15,-2 14 2 16,26 8-1-16,-20 7-2 16,-1-10-2-16,6-9-2 15,19-14-2 1,3-12 1-16,5-16-3 15,1-10-1 1,2-14-5-16,-2-10-8 0</inkml:trace>
  <inkml:trace contextRef="#ctx0" brushRef="#br0" timeOffset="56282">8648 1573 385 0,'-15'25'2'0,"-5"14"0"15,0 12 1-15,-5 12 1 16,1 12 1-16,0 1 0 0,1 18 1 16,17-13 2-1,5-13 0 1,7-14-1-16,9-12 0 0,8-12-1 15,-1-10 0-15,5-6-2 16,2-12-3-16,1-2-4 16,-2-15-5-16,1-1-4 15,-3-6-7-15,4-7-37 0,0 0-39 16,-14-10-6-1,-4-3-5-15</inkml:trace>
  <inkml:trace contextRef="#ctx0" brushRef="#br0" timeOffset="56472">8435 1755 16 0,'-12'13'99'16,"12"-1"-2"0,13-3-4-16,17-38-14 0,14 32-67 15,8 4-1-15,4-2-1 16,4 0-5-16,-5-3-6 15,-1 3-6-15,-13-4-7 0,-2-2-40 16,-4-6-37-16,-19-5-6 16,-4-7-5-16</inkml:trace>
  <inkml:trace contextRef="#ctx0" brushRef="#br0" timeOffset="56722">8904 1370 82 0,'8'-22'95'0,"3"6"-5"15,4 10-6-15,2 6-75 16,3 9-4-16,16 25 1 0,8 28-2 16,-3 16-2-1,4 16 0-15,-10 17 0 0,-11 10 0 16,-12-3-1-16,-12-13-4 15,-6-15-20-15,-4-15-60 16,-8-13-5-16,-4-18-8 0,-4-15 5 16</inkml:trace>
  <inkml:trace contextRef="#ctx0" brushRef="#br0" timeOffset="57332">9916 1634 20 0,'-21'8'95'16,"21"-8"-4"-16,0 0-1 0,17 0-56 15,0 0-12-15,10 0-1 16,1 0-8-16,5 0-5 16,3-1-2-16,0-1-3 15,41 0-3-15,-35 0-8 16,-4-2-2-16,41 4-18 15,-8 1-56-15,-44 1-10 16,0-2-5-16</inkml:trace>
  <inkml:trace contextRef="#ctx0" brushRef="#br0" timeOffset="57522">9887 1925 1 0,'5'23'99'0,"25"-12"-1"0,17-8-4 16,17-12-6-1,3-3-76-15,13 1-3 0,0-6-7 16,5 12-21-16,-5-2-67 0,-15 2-6 16,-13 2-7-1,-12 2-3-15</inkml:trace>
  <inkml:trace contextRef="#ctx0" brushRef="#br0" timeOffset="58272">11126 1460 5 0,'0'-14'95'0,"1"2"-1"15,0 0-5-15,-1 12-45 0,1-10-20 16,-1 10-6-16,0 0-7 0,5 19 0 15,4 17-2 1,-3 15-1-16,3 17-1 0,0 10-1 16,-2 4-1-1,0-2 0-15,-4-10-1 0,-3-22-3 16,0-12-2-16,-2-9-4 15,2-9-7-15,0-18-31 0,0 0-48 16,0 0-6-16,15-23-7 16</inkml:trace>
  <inkml:trace contextRef="#ctx0" brushRef="#br0" timeOffset="58612">11457 1581 58 0,'10'-12'97'0,"-1"5"-6"0,3 1-3 16,-2 5-70 0,1 3 0-16,13 10-4 0,2 8-4 15,-3 13-1 1,1 11 0-16,1 11-1 0,-1 9 0 15,2-1-2-15,-8-10-2 16,-2-9 2-16,-2-4-1 0,-3-12 1 16,1-15 0-1,-3-12 0-15,1-16 0 0,4-17 0 16,4-14-1-16,3-10-1 0,-9 23-4 15,1-6-2 1,2 1-2-16,1-1-6 0,-3 1-18 16,5 0-41-1,1 4-31-15,0-1-6 0,3 6-5 16</inkml:trace>
  <inkml:trace contextRef="#ctx0" brushRef="#br0" timeOffset="66452">13237 1451 65 0,'14'-15'89'0,"-6"0"-5"16,-5-1-55-16,-3 4-7 16,-4 4-4-16,-9 0-4 15,-7 4-4-15,-3 4-3 16,-2 0-1-16,-1 3-3 0,15 6 0 15,-9 1-1 1,1 4-1-16,9 2-2 0,2 13 4 16,8 15 0-1,18 4 0-15,21-5 1 0,15-4 2 16,2-1-1-16,-8-3 0 0,-25-5 2 15,-25-1-4-15,-21-4 0 16,-14-1 0-16,-10 0 1 0,-6-8-1 16,2-2-2-1,3-8-5-15,9-4-4 0,12-2-13 16,18-11-58-1,11 1-12-15,18-5-7 0,10 0-2 16</inkml:trace>
  <inkml:trace contextRef="#ctx0" brushRef="#br0" timeOffset="66682">13556 1570 81 0,'18'7'103'15,"-15"14"-6"-15,-4 9-6 0,-9 6-73 0,0 1-3 16,0 5-2 0,2-1-2-16,0-6-5 0,4-7-3 15,3-5-3 1,1-3-2-16,3-8-9 0,-3-12-42 15,13-6-38 1,2-20-6-16,-9 6-10 0</inkml:trace>
  <inkml:trace contextRef="#ctx0" brushRef="#br0" timeOffset="66802">13617 1366 64 0,'0'-34'56'15,"2"0"-55"-15,-2 6 0 0,0 3-88 16</inkml:trace>
  <inkml:trace contextRef="#ctx0" brushRef="#br0" timeOffset="67182">13821 1327 11 0,'36'68'98'0,"-5"3"-3"15,-9 2-3-15,-6 1-55 16,-7 1-11-16,-11-8-5 0,2-11-5 15,-4-20-8-15,-1-6 0 16,1-11-1-16,4-19 0 16,0 0-1-16,3-12-2 0,6-17 0 15,-1 9-3 1,0-2-1-16,4-3-3 0,2 0 0 15,1-2-1 1,1 5 0-16,1 4 0 0,-5 7 3 16,24-8 2-16,-1 12 1 15,1 9 1-15,1 22 0 0,1 5 2 16,-1 15-2-16,-6-1 1 15,1-18-1-15,5-6-1 16,3-9-5-16,3-2-10 0,-6-7-49 16,-4-5-29-1,5-10-8-15,-7-9-5 0</inkml:trace>
  <inkml:trace contextRef="#ctx0" brushRef="#br0" timeOffset="72472">16138 1148 22 0,'0'-12'85'0,"0"12"-26"16,0 0-13-16,-5-8-6 0,5 8-8 16,0 0-10-16,0 8-5 15,0 2-5-15,4 4 0 0,-3 0-1 16,3 4 1-1,-1 4-3-15,0-1 1 0,1 6-4 16,-3 0-1 0,0-1 0-16,-1 3-1 0,0 0-1 15,0-1-1-15,0-3-3 16,0-2-2-16,0-2-4 0,-1-6-6 15,1 0-28-15,5-4-50 0,-5-11-6 16,10 7-5 0</inkml:trace>
  <inkml:trace contextRef="#ctx0" brushRef="#br0" timeOffset="72822">16514 1281 3 0,'9'7'82'16,"-2"7"4"-16,-3 2-45 0,0 3-12 16,-1 3-1-16,8 18 1 15,-9-17-6-15,5-1-6 16,1-3-3-16,3-1-3 15,2-3 0-15,3-5-1 0,3-2-2 16,3-4-6-16,0-8-1 0,-2-4-2 16,1-9-1-1,-3-1 0-15,-5-8-1 0,-4 2-1 16,-4-2 0-1,-4 1 1-15,-2 1 0 0,-10 3 1 16,-6 4 0-16,-5 5-1 16,-3 4 0-16,-1 5-3 0,-3 2-7 15,4 2-17 1,4 10-55-16,2-4-8 0,8 3-1 15</inkml:trace>
  <inkml:trace contextRef="#ctx0" brushRef="#br0" timeOffset="73212">17087 1115 74 0,'0'0'83'0,"0"18"-52"0,7-7 0 16,2 2 1-1,3 1-2-15,3 7-7 0,0-2-6 16,2 0-4-16,-2 3-3 15,2 3-2-15,-4 1-2 0,1-1 1 16,-7 3 0 0,0-6-2-16,-5 2-4 0,-2-5-6 15,-5-2-23 1,-2-4-57-16,-14-8-6 0,-6-5-7 15</inkml:trace>
  <inkml:trace contextRef="#ctx0" brushRef="#br0" timeOffset="73342">16979 1221 61 0,'10'-32'95'15,"6"3"-6"1,0 0-4-16,10 7-78 0,4 3-30 16,-2 3-55-16,6 6-6 15,1 2-9-15</inkml:trace>
  <inkml:trace contextRef="#ctx0" brushRef="#br0" timeOffset="74312">17565 1378 71 0,'2'11'98'0,"-1"-2"-7"16,0-1-5-1,-1-8-73-15,4 15-13 0,-4-15-14 16,0 0-59-16,8 10-17 15,-8-10-7-15</inkml:trace>
  <inkml:trace contextRef="#ctx0" brushRef="#br0" timeOffset="74592">17808 1060 80 0,'9'0'87'0,"3"10"-1"16,-5 5-50-1,1 3-21-15,-3 8 0 0,-1 3-2 16,-2 2-4-16,-1 1-3 0,-1 2-4 15,-1 0-8-15,-2 1-35 16,2 0-42-16,1-6-8 0,0-7-4 16</inkml:trace>
  <inkml:trace contextRef="#ctx0" brushRef="#br0" timeOffset="76342">18406 1187 58 0,'0'0'91'15,"2"9"-2"-15,-1 0-55 0,-1 0-7 16,0 3-2-1,0 2-9-15,-2 2-6 0,-1-1-2 16,-1 0-1 0,0-2-4-16,-1 4-2 0,2-3-5 0,-3 0-1 15,3-2-10 1,1-2-38-16,2-10-36 0,-6 10-6 15,6-10-2-15</inkml:trace>
  <inkml:trace contextRef="#ctx0" brushRef="#br0" timeOffset="76792">18406 1206 70 0,'8'-19'93'16,"0"4"-5"-16,1 3-31 0,0 3-38 16,2 6-5-1,1 3-5-15,-1 0-4 0,2 7-1 16,-1 6 0-16,0 0 1 0,0 12 0 15,0-5 0 1,2-2 0-16,-2 0 0 0,-1 4 0 16,0-3 1-16,1 1 0 15,-2-4-1-15,1 1 1 16,-1-10-1-16,-3-3-2 15,4-4-2-15,-3-1 0 0,0-9-1 16,3-4-2-16,-1-4 0 0,-1-1 1 16,3-5-1-1,-2 2 1-15,1-2 1 0,0 3-1 16,1-4 1-16,1 7-1 15,2 3 2-15,0 4-3 16,0 5 2-16,0 6 0 16,0 5 1-16,1 5 0 0,-2 7 0 15,-1 4 1 1,-1 1-1-16,-2-1 1 0,-1 6 0 15,2-3 0-15,-3 4-1 0,1-3 1 16,0-1-2 0,-3-2-3-16,0-6-4 0,-3-5-11 15,-3-11-53-15,12 2-22 16,-9-7-9-16,2-9-3 0</inkml:trace>
  <inkml:trace contextRef="#ctx0" brushRef="#br0" timeOffset="77032">19103 1060 22 0,'6'-14'88'16,"3"8"0"-16,0 3-2 0,-1 3-63 16,1 9-7-1,-1 5 2-15,-1 4-2 0,-2 5-1 16,-2 4-3-1,0 2-4-15,-1 3-1 0,-6-1-3 16,4 1 0-16,0 1-3 0,0-1-1 16,-1-1-3-16,1-5-6 15,0-1-17-15,2-4-60 16,-2-10-9-16,0-11-6 15</inkml:trace>
  <inkml:trace contextRef="#ctx0" brushRef="#br0" timeOffset="77582">19245 1177 59 0,'-7'10'98'16,"7"-10"-4"-16,1 13-20 0,-1-13-51 15,19 8-2-15,-5-3-4 0,2-2-7 16,1-3-4 0,2 0-8-16,0 0-7 0,2-11-37 15,4 5-42-15,-6-4-7 16,-1 1-6-16</inkml:trace>
  <inkml:trace contextRef="#ctx0" brushRef="#br0" timeOffset="77792">19495 962 50 0,'-10'-5'97'16,"10"5"-3"-16,0 0-5 0,-9 18-68 16,6 1-6-1,0 4 2-15,0 7-6 0,0 0-3 16,0 3-4-16,-3 1 0 15,2 0-2-15,-1 9-1 0,-1-8-1 16,3 3-5-16,-2-6-3 16,4-2-22-16,1-6-59 15,0-6-7-15,0-7-7 0</inkml:trace>
  <inkml:trace contextRef="#ctx0" brushRef="#br0" timeOffset="78392">19612 1117 37 0,'-12'-2'86'0,"12"2"0"0,0 0-46 16,0 0-9-1,0 0-5-15,0 0-7 0,9 0-5 16,3 0-1-16,2-3-3 0,0 3-2 16,8 0-2-1,-6 3-2-15,1 1-1 0,-4 1-2 16,0 2-1-16,-2 4 1 15,-3-1-1-15,-2 2 1 16,-4 1 1-16,-2 4-1 16,0-3 0-16,-4 2 1 0,-2 3-1 15,-3-2 1 1,1 2 1-16,2-2 0 0,1 1 0 15,0-2 0-15,5-1 1 0,0-1-1 16,1-2 0-16,6-3 0 16,1 1-3-16,6-3-3 15,-1-3-3-15,5-2-6 16,-2-2-18-16,0 0-53 0,1-1-13 15,-3-4-6-15</inkml:trace>
  <inkml:trace contextRef="#ctx0" brushRef="#br0" timeOffset="78532">19729 1281 52 0,'-21'-10'98'16,"5"1"-4"-16,3 2-6 0,5-2-66 16,8 9-8-1,-1-14-8-15,6 11-21 0,13 0-66 16,1-2-9-1,6 2-8-15</inkml:trace>
  <inkml:trace contextRef="#ctx0" brushRef="#br0" timeOffset="79262">20711 1176 49 0,'0'0'85'0,"0"0"0"15,0 0-48 1,7-4-13-16,5 2-6 0,6 0-5 15,1 1-1-15,2-1-2 0,2 1-2 16,2 0-2 0,-1 1-3-16,-2 0-2 0,-2 2 1 15,-1 5 1-15,-5-1 1 16,-1 0 1-16,-13-6 1 15,11 18-1-15,-11-7 0 16,-1 0 1-16,-5 3-1 0,-4-2 0 16,4 0 0-1,1 2-1-15,2-2 0 0,3-1-1 16,0 0 0-16,6-3-2 0,2-2-3 15,9-2-6 1,0-2-7-16,6-2-45 0,4 0-32 16,-2 0-8-16,0-9-3 15</inkml:trace>
  <inkml:trace contextRef="#ctx0" brushRef="#br0" timeOffset="79482">21323 1120 71 0,'17'-11'98'0,"-3"2"-5"0,-5 2-7 16,5 6-71-16,-2 1-1 15,-2 9-1-15,-2 5-5 0,-2 2-2 16,-1 1-3 0,-2 2 0-16,0-2-1 0,-6 3-1 15,2-1-1 1,1-2-5-16,-2-5-7 0,2-2-52 15,0-10-28-15,0 0-6 0,0 0-5 16</inkml:trace>
  <inkml:trace contextRef="#ctx0" brushRef="#br0" timeOffset="79642">21478 1195 76 0,'8'-6'98'15,"4"1"-3"-15,-3 1-8 16,2 4-71-16,-1 5-2 16,1 4-4-16,-1 3-3 15,0 3-3-15,-2 2-4 0,-2-3-6 16,0 1-24-16,-3-1-58 15,-3-4-6-15,0-10-7 16</inkml:trace>
  <inkml:trace contextRef="#ctx0" brushRef="#br0" timeOffset="79782">21382 1204 91 0,'-24'-19'99'0,"4"1"-6"0,9-1-5 16,6 0-73-16,6-1-7 16,12 6-3-16,5 2-5 15,10 5-15-15,4 4-65 0,6-3-11 16,7-1-7-1,5 2-5-15</inkml:trace>
  <inkml:trace contextRef="#ctx0" brushRef="#br0" timeOffset="80112">22177 892 36 0,'0'0'88'16,"29"-15"2"-16,-29 15-4 0,-5 19-72 15,-4-2 3 1,-6 5 0-16,3 5-2 0,-4 2 0 15,3-2-2 1,-2 3-5-16,3-5 0 0,4 5-3 16,-1 2 0-16,5-4 0 15,2 1-2-15,2-10-2 0,3 2-6 16,2-7-18-1,4-7-65-15,5-5-6 0,-2-2-7 16,4-8-4-16</inkml:trace>
  <inkml:trace contextRef="#ctx0" brushRef="#br0" timeOffset="80262">22086 1105 65 0,'-20'-12'98'16,"6"4"-4"0,14 8-6-16,-16-7-68 0,16 7-7 15,7 0 0 1,6 2-6-16,7 1-8 0,7-1-11 15,5 1-46-15,-32-3-33 0,40-3-4 16,43-18-5 0</inkml:trace>
  <inkml:trace contextRef="#ctx0" brushRef="#br0" timeOffset="80452">22485 817 49 0,'7'-29'95'0,"3"7"-4"16,-1 0-3-16,-9 22-66 15,0 0-7-15,51-17 0 16,-38 34-4-16,-1 13-5 0,-4 10-2 15,-4 9-2 1,-4 6-4-16,-3 51-5 0,-30 38-35 16,-27-2-45-1,-22-10-7-15,-27-18-5 0</inkml:trace>
  <inkml:trace contextRef="#ctx0" brushRef="#br0" timeOffset="81062">15679 1115 30 0,'-34'-14'90'16,"-1"6"1"-1,-4 5-4-15,2 9-62 0,1 13-7 16,4 8-3 0,-9 30 2-16,10 36-1 0,17 9-5 15,19 13-3-15,30 1-2 16,31-5-2-16,23-21-8 0,25-21-20 15,6-27-66-15,-18-12-4 0,-13-7-5 16,-21-6-5 0</inkml:trace>
  <inkml:trace contextRef="#ctx0" brushRef="#br0" timeOffset="81532">10360 2960 83 0,'-12'12'97'0,"17"-2"-4"15,20-4-4-15,20 2-68 16,23 1-8-16,16 1 1 15,6 0-2-15,2-6-5 16,3-1-7-16,-9-3-8 0,-7-1-32 16,-7-9-49-16,-35-6-7 0,-19-9-6 15</inkml:trace>
  <inkml:trace contextRef="#ctx0" brushRef="#br0" timeOffset="81722">10639 2744 26 0,'-37'33'98'0,"10"9"0"0,8 2-7 16,11 4-2-1,7 13-78-15,1 6-2 0,-1 4-3 16,2 0-3-16,5-2-6 0,1-10-16 16,-6 1-71-1,10-11-2-15,0-16-8 0,4-16-4 16</inkml:trace>
  <inkml:trace contextRef="#ctx0" brushRef="#br0" timeOffset="83872">11540 2919 67 0,'0'0'71'0,"-7"-14"-7"0,13 7-15 16,6-3-15-16,12 0-9 15,1-1-8-15,7 1-3 0,2 2 0 16,8 0-1-1,-2 6-5-15,2 2-1 0,1 3-2 16,0 9-2-16,-3 5 1 0,0 5-2 16,-3 7 0-1,-4 6 0-15,-4 5 1 0,-8 7 1 16,-9 5 0-16,-6 3-1 15,-8-1 1-15,-14 1 0 0,-13-2-1 16,-6-4 1 0,-8-8-1-16,-5-8-1 0,-4-9-1 15,0-8-2 1,1-8 0-16,4-8-2 0,6-8 0 15,9-9-1-15,11 0-1 0,13-3 0 16,8-1 1-16,8 4 1 16,18 4 1-16,7 6 1 15,8 6 1-15,4 2 0 16,-1 9 1-16,-1 6 1 0,-2 6-2 15,-4 0-2 1,-1 6-7-16,-11-6-19 0,-5-6-54 16,5 1-10-16,-4-6-7 0,1-8 4 15</inkml:trace>
  <inkml:trace contextRef="#ctx0" brushRef="#br0" timeOffset="84532">12355 3021 8 0,'0'-9'96'0,"2"-1"-2"16,-2 10-5-16,1-11-43 0,-1 11-20 15,0 0-5 1,11 21-5-16,-3-1-6 0,6 12-3 16,-1 13-1-1,4 5 0-15,1 10 0 0,2 3-2 16,1 2 0-16,-2-5-1 15,-1-3 0-15,-3-7-1 0,0-10 1 16,-5-10 1-16,2-9-1 0,-6-9 3 16,3-12-2-1,0-8 2-15,7-17-2 0,-2-13 1 16,5-16-1-16,4-13-2 15,0-8 0-15,2-3-1 16,-1-2-1-16,-5 10-4 16,-3 8-2-16,0 12-9 0,-11 10-25 15,5 11-42 1,5 17-17-16,-1-3-8 0,2 8-2 15</inkml:trace>
  <inkml:trace contextRef="#ctx0" brushRef="#br0" timeOffset="85182">14019 3059 11 0,'-28'-14'84'15,"-9"7"2"1,-5 4-3-16,-23 6-60 0,22 11-5 15,5 11-4 1,6 4 0-16,10 7-2 0,10 3-2 16,12 1 0-16,10 3-2 0,14 2-2 15,6-4 2-15,4-1-3 16,1-2 1-16,-8 0-1 15,-7 1 0-15,-16-5 1 16,-8 0 0-16,-22-5 0 0,-9-3-1 16,-10-6 0-1,-3-4 0-15,-1-5-1 0,1-9-1 16,8-2-3-16,6-10-4 15,12-1-12-15,12-4-55 16,10-13-20-16,12-5-10 0,11-9-5 16</inkml:trace>
  <inkml:trace contextRef="#ctx0" brushRef="#br0" timeOffset="85352">14001 3275 0 0,'18'24'98'0,"-2"5"1"15,-6-1-4-15,-4 4-8 16,5 3-73-16,-4 4-2 0,-2 1-2 15,2-5-5-15,1-2-8 0,0-8-8 16,7-14-58 0,1-4-22-16,-1-11-6 0,-2-19-6 15</inkml:trace>
  <inkml:trace contextRef="#ctx0" brushRef="#br0" timeOffset="85472">14079 3012 78 0,'-5'-23'46'16,"5"1"-46"-16,0 0 2 0,1 1-87 15</inkml:trace>
  <inkml:trace contextRef="#ctx0" brushRef="#br0" timeOffset="85752">14439 3064 94 0,'7'64'99'16,"-2"-4"-3"-1,-3-2-6-15,-1 0-65 0,-1-7-8 16,0-10-4-16,0-12-2 15,0-11-2-15,0-18-3 16,13-2-1-16,5-17 0 16,3-9-1-16,3-3-2 0,6 3-2 15,0 0 0 1,0 8-1-16,2 8-1 0,-6 12 1 15,0 6 1-15,-2 18-1 0,1 6 0 16,4 7-3-16,1 1-4 16,9 6-12-16,-4-5-49 15,0-10-27-15,6-8-5 16,-4-11-8-16</inkml:trace>
  <inkml:trace contextRef="#ctx0" brushRef="#br0" timeOffset="86392">16012 2791 65 0,'0'-20'94'0,"-5"8"-4"0,-15 11-6 15,-87 17-62-15,75 23-5 16,-4 19-3-16,3 15-2 0,0 18-3 15,5 5 2 1,9 7-3-16,8-3 0 0,10-11 0 16,11-9-1-1,10-17-1-15,8-13-2 0,2-14 0 16,1-7-2-16,-5-11 1 15,1-5-1-15,-10-5 0 0,-4-5-2 16,-5 1 0-16,-8-4-3 0,0 0-5 16,0 0-11-1,0 0-53-15,0 0-24 0,3-6-6 16,-3-2-7-1</inkml:trace>
  <inkml:trace contextRef="#ctx0" brushRef="#br0" timeOffset="88702">16769 3189 8 0,'15'-8'88'0,"-15"8"4"0,12 4-3 15,-5 11-50-15,-2 9-9 16,0 9-7-16,-2 6-4 0,3 10-4 16,-4 2-1-1,-2 3-4-15,0-4-1 0,0-4-3 16,-4-3-1-1,-3-11-1-15,-1-3-2 0,-1-9 1 16,4-9-1-16,5-11-2 16,-13 9-4-16,13-9-5 0,-5-9-12 15,5-5-53-15,3-3-20 0,3-3-7 16,4-1-6-1</inkml:trace>
  <inkml:trace contextRef="#ctx0" brushRef="#br0" timeOffset="89322">17285 3217 22 0,'0'0'87'15,"0"0"-1"-15,-15 7-2 0,3 15-52 16,-2 7-11-16,-2 9-5 16,-2 8-2-16,5 8 1 0,4-1-1 15,2 1-3 1,7-10-1-16,9-4-1 0,5-13-1 15,10-8-2 1,5-13 1-16,4-10 0 0,2-11-2 16,1-10 2-16,-5-3-3 0,-5-10 1 15,-8-1-2-15,-12-5-2 16,-8 4 0-16,-16 4-1 0,-11 4-1 15,-8 6-1 1,-2 6-2-16,-6 10-2 0,1 5-4 16,8 10-4-1,2 3-16-15,11 4-49 0,14 6-16 16,9-5-6-16,13 0-3 0</inkml:trace>
  <inkml:trace contextRef="#ctx0" brushRef="#br0" timeOffset="89712">17612 3182 31 0,'0'0'91'16,"0"9"-1"-16,12-8-4 0,12-1-59 15,8 6-11 1,0 4 1-16,-1 3-1 0,-4 6-1 15,-3 7-6-15,-13 5-1 16,-11 4-2-16,-10 5 0 0,-13-2 0 16,-9 4 0-16,1-7-1 0,-2-2-1 15,5-7 0 1,9-5-1-16,11-5 1 0,11-7-1 15,19-2 1 1,10-7-2-16,8 0-1 0,7 0-1 16,4-3-4-16,0-9-10 15,6 1-45-15,-4-6-34 0,-12-5-5 16,-9 2-9-16</inkml:trace>
  <inkml:trace contextRef="#ctx0" brushRef="#br0" timeOffset="89872">18125 3420 10 0,'2'12'99'16,"-2"3"-1"-16,4-2-5 15,2-2-5-15,-8 1-74 0,7 0-4 16,0-2-6 0,9-1-9-16,-14-9-28 0,14 2-55 15,5-5-4-15,0-18-8 0,2-4 2 16</inkml:trace>
  <inkml:trace contextRef="#ctx0" brushRef="#br0" timeOffset="90142">18337 3039 17 0,'0'0'98'15,"0"0"-1"1,9 1-4-16,9 3-5 0,6 0-79 16,3 7-1-16,3-1-1 0,-1 6-1 15,1-1-2 1,-1 2-1-16,-2 5-1 0,-5 2 1 15,-4 4 0-15,-3 2-1 16,-7 4 1-16,-3 2 0 0,-3 4 0 16,-2 1 0-1,-1 4-2-15,-6-3 1 0,1-1-3 16,0 0-4-16,4-5-5 0,-3-4-9 15,5-15-51 1,-2-6-24-16,-6-11-6 0,-4-9-7 16</inkml:trace>
  <inkml:trace contextRef="#ctx0" brushRef="#br0" timeOffset="90252">18448 3446 10 0,'0'-29'96'0,"15"-1"-5"0,14 5-4 16,10-5-16 0,18 4-143-16,3 4-13 0,1-8-6 15,0 5-4-15</inkml:trace>
  <inkml:trace contextRef="#ctx0" brushRef="#br0" timeOffset="91012">19122 3106 24 0,'9'0'100'0,"-9"12"-1"0,-1 9-7 16,-2 33-2-1,-1-10-79-15,-4 6-3 0,4 1 0 16,1 0-2-16,0-8-2 16,2-4-2-16,0-10 2 0,1-9-2 15,0-12 2-15,0-8-2 0,0-12 2 16,0-15-3-1,1-7 0-15,-1-15-1 0,0-4-1 16,0-6-2 0,1 2 1-16,5 5-1 0,3 1 2 15,-2 11 0-15,7 13 1 16,-1 18 2-16,7 9-2 0,1 11 2 15,5 13-1 1,1 8 1-16,0 5 0 0,6 3 0 16,-6-2 0-16,0-5 0 0,-6-9 1 15,-1-4 0 1,-7-12 1-16,-3-8 0 0,-1-10-1 15,-5-11 0-15,3-7 0 16,-1-8-1-16,4-1-2 0,-1-1 0 16,3 5-1-1,0 5-1-15,-1 10-1 0,4 11 0 16,-4 9 2-16,0 18-2 0,-3 9 3 15,-2 11-2 1,-1 9 3-16,-2 4-1 0,-1-1 1 16,0-4 1-16,-4-4-1 15,2-8 1-15,0-7-2 16,0-11 0-16,2-7-1 15,-2-11-4-15,11-2-7 0,-7-20-26 16,9-12-34 0,6-7-24-16,0-15-8 0,5-9-6 15</inkml:trace>
  <inkml:trace contextRef="#ctx0" brushRef="#br0" timeOffset="91182">19832 2919 6 0,'9'8'98'16,"-2"13"0"-16,-3 6-5 0,1 5-3 15,2 8-77 1,-3 9 0-16,2 4-2 0,-5 4-2 15,0-1-2 1,-1 3-3-16,0-6-3 0,-1-4-3 16,0-6-6-16,-5-11-13 0,2-16-58 0,3-3-14 15,1-13-6 1,-5-14-6-16</inkml:trace>
  <inkml:trace contextRef="#ctx0" brushRef="#br0" timeOffset="91522">19803 3256 5 0,'17'-18'96'16,"6"-3"-1"-16,9-1-4 0,4-2-5 15,43-5-74-15,-37 0-4 16,0 0-4-16,-7 0-4 0,-10-3-3 16,-7 5-3-1,-9 1-1-15,-7 2 0 0,-4 8 2 16,-8 0 2-1,-2 11 3-15,1 5 6 0,-1 12 1 16,2 10 3-16,3 7 0 16,2 11 0-16,1 8 0 0,1 8-1 15,3 4-1-15,0 2-2 16,-1-4-1-16,2-4 0 15,0-10-2-15,2-5 0 0,-2-13-3 16,1-6-2 0,-2-20-6-16,0 0-8 0,0-11-44 15,0-18-33-15,7-3-6 16,3-15-7-16</inkml:trace>
  <inkml:trace contextRef="#ctx0" brushRef="#br0" timeOffset="91882">20260 3047 83 0,'14'-10'102'15,"-1"2"-6"1,1 0-6-16,2 8-58 0,3-6-18 15,2 5-1-15,-1 1-4 16,-2 7-5-16,-5 7-1 16,-4 14-2-16,-9 5 1 15,-10 7-2-15,-5 6 1 0,-4-6 0 16,0 4 0-16,-2-6 1 0,6-1 0 15,5-11 2 1,10-8-2-16,14-2 2 0,8-7-1 16,7-1 0-16,4-3-2 15,4 0-3-15,-3-5-6 16,3-3-15-16,-13-6-46 15,-17-11-24-15,-6 0-9 0,-7-1-6 16,-15 1 66 0,-11-6 26-16,-1 11 12 0,-5-6 23 15,8 10 56-15,13 6 26 0,8-1-4 16,9 6-6-1,24-16-57-15,15 8-19 0,8-2-7 16,11 5-13-16,-2-5-43 16,-1-1-43-16,7 0-5 0,-8-4-8 15,-7 1 2 1</inkml:trace>
  <inkml:trace contextRef="#ctx0" brushRef="#br0" timeOffset="92492">20874 3067 24 0,'0'0'86'0,"0"0"2"0,15 0-30 16,4 0-15-16,10 2-13 0,5 3-12 15,0 2-5 1,1 1-1-16,-3 4-1 0,-5 1-3 15,-10 7-1 1,-15-2-1-16,-3 3 1 0,-10-3 1 16,-4-1-2-16,-3 2 1 15,6-5-1-15,0 2 0 0,12-16-2 16,0 16 0-16,9-9-3 15,12-2-2-15,3-3-6 16,15-1-23-16,1 0-56 0,0-17-9 16,0-6-8-1,-5-10-4-15</inkml:trace>
  <inkml:trace contextRef="#ctx0" brushRef="#br0" timeOffset="92792">21403 3057 17 0,'1'20'104'0,"-1"3"-5"0,-1 5-4 15,-2 0-5-15,21 0-76 0,-18 5-3 16,0-6-1-1,3 1-4-15,3-8-3 0,4-6-3 16,1-7-6-16,5-7-6 16,-3-11-16-16,2-19-52 15,4 0-16-15,1 2 24 16,-9-3 40-16,4 0 17 0,-3 4 7 15,-7 10 16 1,9 7 19-16,-8 17 60 0,-1 4 5 16,0 5-28-16,8 7-39 0,-3 5-8 15,2 6-6 1,4-5-4-16,-2 3-5 0,4-8-7 15,-8-5-8-15,1-10-50 16,-11-9-27-16,-13 0-8 0,-10-14-8 16</inkml:trace>
  <inkml:trace contextRef="#ctx0" brushRef="#br0" timeOffset="92912">21379 3164 12 0,'-30'-22'99'15,"18"5"0"1,21 6-8-16,26 3-2 0,22-2-72 16,15 3-10-16,13 2-7 15,5-2-7-15,3 7-37 0,-2 0-42 16,-20 0-9-1,-17 0-6-15</inkml:trace>
  <inkml:trace contextRef="#ctx0" brushRef="#br0" timeOffset="93252">22344 2830 19 0,'0'12'95'15,"-10"6"0"-15,-10 9-5 16,-4 3-2-16,-3 15-78 0,-3 2-1 15,2 10 1 1,6-3-1-16,8 1 1 0,12-6-3 16,4-5 0-1,15-7-2-15,7-9-1 0,3-11-2 16,7-9-5-16,-4-8-13 0,-3-15-65 15,-7-2-12-15,-10-13-10 16,-10-6-5-16</inkml:trace>
  <inkml:trace contextRef="#ctx0" brushRef="#br0" timeOffset="93392">22107 3062 61 0,'-15'0'101'0,"15"0"-4"16,18 1-6-16,25 17-34 16,18-18-48-16,11 0-2 0,5 0-6 15,-2-12-14-15,1-7-68 16,-6 1-11-16,-15-9-6 15,-10-9-5-15</inkml:trace>
  <inkml:trace contextRef="#ctx0" brushRef="#br0" timeOffset="93592">22633 2364 73 0,'21'4'98'0,"11"8"-5"16,7 12-5-16,0 13-61 0,0 6-9 15,-3 14-5 1,-9 11-5-16,-13 12-2 0,-12 5-1 15,-10 11-2-15,-14 1-1 16,-9 5-5-16,-8-9-8 16,1-9-63-16,-7-2-16 15,0-17-9-15,1-9-6 0</inkml:trace>
  <inkml:trace contextRef="#ctx0" brushRef="#br0" timeOffset="96802">10254 4941 62 0,'0'0'89'0,"0"0"0"16,17-20-28-1,17 19-40-15,9 0-8 0,12 0 1 16,6 1-2-16,6-2-2 0,1-1-3 15,-3 1-1 1,-5-1-4-16,-8 1-2 0,-7 1-5 16,-7 0-5-16,-4 1-22 15,-1 0-53-15,-8 0-6 0,-5-2-7 16</inkml:trace>
  <inkml:trace contextRef="#ctx0" brushRef="#br0" timeOffset="97052">10380 5209 37 0,'0'18'91'0,"16"-3"0"16,16-4-6-16,18-5-61 0,14 6-12 15,5-3-5-15,14 4-37 16,1 1-47-16,-2-4-11 0,-1-1-3 15</inkml:trace>
  <inkml:trace contextRef="#ctx0" brushRef="#br0" timeOffset="102392">10843 4959 75 0,'-32'21'91'0,"-4"-7"-2"0,16-8-52 16,-6-4-8 0,11-7-7-16,9-14-6 0,6-8-5 15,15-4-7 1,12-3-3-16,12 0-3 0,6 5-1 15,4 7-1-15,0 11 1 16,-9 13 1-16,-10 17 1 0,-21 14 1 16,-14 12 1-16,-28 7 0 15,-18 4 2-15,-18-2 0 16,-13-1 0-16,-5-8 1 0,3-12 1 15,7-11 3 1,12-13-3-16,18-13 1 0,18-14-2 16,24-10 0-16,19-8-2 15,25 1-2-15,15-3-2 0,9 9 0 16,6 8-1-16,-3 15 0 15,-6 7 0-15,-15 17 1 16,-20 11 1-16,-25 7 0 0,-25 6 1 16,-22 0 2-1,-19-4 0-15,-17-7 2 0,-7-7 0 16,0-10 0-16,8-14 0 15,11-11 0-15,19-18-1 16,18-8-1-16,22-16 0 16,28-5-1-16,23-6-2 0,26 2 0 15,18 1-2-15,11 9 1 0,5 12-1 16,2 14-1-1,-7 12-3-15,-14 14-1 0,-18 11-2 16,-19 17-21-16,-23 16-50 16,-20-6-11-16,-18 2-6 15</inkml:trace>
  <inkml:trace contextRef="#ctx0" brushRef="#br0" timeOffset="104332">10197 5738 17 0,'0'-20'96'0,"0"2"-4"15,-1 6-5-15,-5 1-5 16,6 11-75-16,0 0-3 0,0 0-3 16,0 0-2-16,0 19 0 0,3 2 1 15,0 8 0 1,0 7 0-16,3 7 3 0,-1 8-1 15,-2 10 0 1,1 6 1-16,-1 13-1 0,5 8 0 16,0 12 1-16,-2 7-1 15,4 14 0-15,1 7 1 0,1 10 0 16,1 7 1-16,0 6-1 0,-4 8 1 15,5 3-1 1,-7 8 1-16,1 4 1 0,-2 7 0 16,-5 4 0-1,1 4 0-15,-1 5 1 0,-2 4-2 16,1 0 0-16,-5 2 0 15,-3-3-1-15,-2-6-1 0,-5-3 0 16,-2-4 0 0,-3-12-1-16,-3-12 0 0,-2-8-2 15,-1-12-3-15,-1-16-7 0,-2-14-8 16,5-13-23-1,3-12-46-15,7-17-10 16,1-19-7-16,7-15 0 16</inkml:trace>
  <inkml:trace contextRef="#ctx0" brushRef="#br0" timeOffset="105312">9116 9760 17 0,'10'11'72'0,"9"-6"2"16,6-10-31-16,5 5-25 0,7 5 0 15,10 1-5-15,5-2-2 16,5 0 0-16,10-2-1 15,5 1 1-15,9-4-1 16,8 3-3-16,7-2 0 0,8 0-2 16,6 0-1-1,11-1 0-15,3-3 1 0,5 0 1 16,8-2 1-16,5-1 0 0,4 0 2 15,7 0-2 1,6-1 1-16,4 2-2 0,9-2-1 16,6 1-2-1,5-1 0-15,7 1-2 0,7-2 0 16,5-2 0-16,2 0 0 15,7 0 0-15,-1 0 1 0,4 1 0 16,2-3 0 0,-5 2 0-16,3 1 1 0,-3 1-1 15,-1 4-1-15,-2-3 1 0,2 4-1 16,-4 0-1-1,2 1 0-15,0 3 0 0,0 0 0 0,2-1 0 16,0 1 0 0,6-2 0-16,0 2-1 0,7 0 1 15,6 0 0 1,7-5 1-16,4 0-1 0,2-2 2 15,9 0 0 1,-3-5 0-16,-1 5 1 0,-4-3 1 16,-5 0-1-16,-9 4 1 0,-8 0-1 15,-10 1 0-15,-16 1-1 16,-11 2 0-16,-17-1-1 0,-17 1-1 15,-20 0-1 1,-21-2-2-16,-24 4-2 0,-19-5-4 16,-19 5-15-1,-22 0-50-15,-25 0-18 0,4-12-6 16,-16 0-5-16</inkml:trace>
  <inkml:trace contextRef="#ctx0" brushRef="#br0" timeOffset="105652">20387 9219 30 0,'-24'7'84'0,"7"-1"0"16,17-6 1 0,0 0-60-16,34 17-7 0,14-5 0 15,19 2 0-15,7 3 1 16,6 1-5-16,2 4-3 0,-6 4-2 15,-13 3-3 1,-18 7 0-16,-23 3 0 0,-22 2 0 16,-15 3-1-16,-23 1 0 0,-11-1-1 15,-11 5-4 1,-5-3-7-16,6 2-31 0,13-9-53 15,5-6-4-15,13-8-7 16,18-7-5-16</inkml:trace>
  <inkml:trace contextRef="#ctx0" brushRef="#br0" timeOffset="106532">10054 5789 20 0,'-12'8'13'0,"6"8"6"15,0 4 9-15,-2 4 13 16,0-2 2-16,-1 2 2 0,3-5-4 15,0-2-4 1,2-5-7-16,4-12-5 0,0 0-7 16,0 0-3-16,14-19-2 0,5-2-6 15,3-6-3 1,6 0-2-16,6-2 0 0,-2 7-1 15,2 3 1-15,-6 7 1 16,0 8 0-16,-6 5 0 0,-2 11 1 16,-5 4-1-1,0 4 0-15,0 2-1 0,3-7-5 16,7 7-23-16,12-4-60 0,-8-8-4 15,3-5-6 1,0-5-6-16</inkml:trace>
  <inkml:trace contextRef="#ctx0" brushRef="#br0" timeOffset="114662">10110 7313 88 0,'0'0'97'0,"19"1"-5"0,26-1-6 15,23 10-50-15,20-10-29 16,15-3-3-16,11 2-4 0,-6-8-23 16,-15 9-62-1,-1 0-5-15,-24-3-7 0,-23 2-4 16</inkml:trace>
  <inkml:trace contextRef="#ctx0" brushRef="#br0" timeOffset="115442">8474 7156 89 0,'-13'-4'100'0,"4"1"-4"0,9 3-6 15,-11-13-65-15,14 4-8 0,9-3-2 16,10-4-3-1,4-5-4-15,7-1-2 0,1-6-2 16,1 5 1 0,-1-4-1-16,-5 7 1 0,-5 1-2 15,-10 7 1-15,-3 2-2 16,-11 10-1-16,0 0 0 0,0 0 0 15,4 23-1 1,-4 7 0-16,-1 7 0 0,-3 6-1 16,-1 10 2-16,1 1 0 0,-1 1 1 15,3-5-1 1,-1-4 1-16,1-5-1 0,0-8-1 15,2-7-2-15,-1-5-3 16,1-4-7-16,-4-7-14 0,4-10-43 16,-13 15-27-1,-4-8-7-15,-5 0-6 0</inkml:trace>
  <inkml:trace contextRef="#ctx0" brushRef="#br0" timeOffset="115582">8463 7565 16 0,'-7'14'101'0,"7"-14"1"16,31 6-9-16,16-9-2 15,-1-12-70-15,35-6-7 0,9 2-7 16,-4-11-17-1,-2-2-74-15,-6 12-5 0,-13 2-9 16,-16 4-8 0</inkml:trace>
  <inkml:trace contextRef="#ctx0" brushRef="#br0" timeOffset="116552">21932 9532 55 0,'3'-13'95'15,"0"0"-1"1,-7 4-37-16,4 9-14 0,1-8-12 16,-1 8-8-16,0 11-8 15,0 9-3-15,-3 7-3 16,-1 7-2-16,1 4-1 15,0 4 0-15,3-3 0 0,1-3-2 16,6-10 0 0,5-7 0-16,7-15-2 0,4-4 1 15,1-16-1-15,3-1 0 0,-1-4-1 16,-1 2 0-16,-4 4-2 15,1 6 1-15,-5 9-1 16,-3 2 1-16,-1 9-1 16,0 4 1-16,3-3 1 0,2-1 0 15,9-10 1 1,-4-3 0-16,6-14 0 0,-3-7 0 15,3-9-1-15,-8-9 0 16,-5 0-4-16,-8-5-2 0,-5 3-11 16,-6-1-35-16,-6-2-35 15,1 4-14-15,0 0-7 16,4 8-3-16</inkml:trace>
  <inkml:trace contextRef="#ctx0" brushRef="#br0" timeOffset="118722">10146 9739 58 0,'-3'-11'89'0,"3"11"-5"15,0 5-22-15,0-5-38 0,0 0-7 16,9 0-5-1,-9 0-2-15,16 2-1 0,-2 2-1 16,-3 0 3-16,6 0-1 16,-1-1 1-16,4 0-1 15,1-3-1-15,0 0-2 0,4 0 0 16,2-3-4-16,1 0 0 15,2 0 0-15,3 1-2 0,0 0 1 16,3-2-1 0,4 4 1-16,-1-1 0 0,1-1-1 15,3 2 1 1,3-2-1-16,-1-3 1 0,2 2-1 15,-2-1 0-15,0-1 0 16,-2 2 0-16,1 1-1 0,-2 0 1 16,-3 2-1-16,-3-1 1 0,-1 1-1 15,-1 0 1 1,4 0 0-16,2-2-1 0,3-2 1 15,6 0 0 1,5-1-1-16,0-4 1 0,6 4-1 16,1 1 1-16,0 0-1 15,2 2 1-15,2 0 0 0,-1 0 0 16,4 0 0-16,3-1 0 0,4-2 0 16,2 0 0-1,3-1 0-15,0 0 0 0,-1-2 0 16,-1 2 0-1,-4 1 0-15,-10 1 0 0,-6 1 0 16,-9 0 0-16,-9 3-1 16,-9 0 0-16,-7 0-1 0,-3 0-1 15,-11 0-5 1,4 8-9-16,-14-8-35 0,17 0-34 15,-6 1-13-15,2-1-7 0,1-3-4 16</inkml:trace>
  <inkml:trace contextRef="#ctx0" brushRef="#br0" timeOffset="120752">16183 9278 11 0,'8'-9'80'0,"-8"9"-19"0,0 0-3 15,0 0-3 1,0 0-11-16,0 0-14 0,0 0-9 16,0 0-2-16,0 0-4 15,0 0-3-15,0 0-4 0,0 0-2 16,0 0-1-1,0 0 0-15,0 0-1 0,0 0 0 16,0 0 0-16,0 0 0 0,0 0-1 16,0 0 0-1,0 0 1-15,0 0-1 0,0 0-1 16,0 0 0-16,0 0 0 15,0 0-1-15,0 0 0 16,0 0 0-16,0 0 0 16,3 14 0-16,0 1 0 0,-1 5 0 15,1 9 1 1,-2 9 1-16,3 5 0 0,-1 10-1 15,0 1 1-15,-2 4 0 0,4-2 0 16,-1-5 0-16,-3-8-1 16,2-7 0-16,-2-9 0 15,1-9-3-15,-1-7-3 16,-1-11-9-16,0 0-41 0,0 0-38 15,1-17-6 1,-3-6-9-16,2-4-5 0</inkml:trace>
  <inkml:trace contextRef="#ctx0" brushRef="#br0" timeOffset="121642">15447 10417 85 0,'0'0'95'16,"-2"-14"-5"-16,-6 7-36 0,8 7-19 15,0 0-9-15,0 0-12 0,0 0-5 16,0 0-1 0,-3 5-1-16,3 7 0 0,2 3-1 15,0 4 1-15,0 5 1 16,1 7 0-16,-1 2 0 0,-1 0-1 15,-1 3 0 1,-5-3-2-16,1-3-1 0,-2-4-1 16,0-4 0-1,-1-7-1-15,1-3 0 0,6-12 0 16,-6 14-2-16,6-14-2 0,0 0-1 15,0 0-5-15,0 0-9 16,0-9-34-16,0-8-41 0,4 5-6 16,3-3-9-1,2-1-1-15</inkml:trace>
  <inkml:trace contextRef="#ctx0" brushRef="#br0" timeOffset="122052">15712 10601 7 0,'9'14'90'0,"-4"-5"5"0,1 3-5 15,-6-12-34-15,12 17-32 16,-3-3 5-16,5-1-6 0,1-1-6 15,3-5-4-15,4-5-1 0,4-2-4 16,1-12-1 0,-1-5-1-16,2-3-1 0,-4-8-1 15,1 1-2 1,-7-1 0-16,-4 4 0 0,-8 1-2 0,-4 3 1 15,-3 6-1 1,-11 2 0-16,-5 9 1 0,-9 0-1 16,-4 3 0-1,-5 4 0-15,-4 6 1 0,-5 4 0 16,2-2-1-16,6 4-1 0,2-3-3 15,13 1-3 1,8-3-9-16,17-2-37 0,14 3-37 16,7-11-10-16,12-1-4 15,3-3-4-15</inkml:trace>
  <inkml:trace contextRef="#ctx0" brushRef="#br0" timeOffset="123052">16216 10413 83 0,'0'0'89'0,"-22"-7"-23"16,22 7-17-16,-8 0-12 15,8 0-13-15,0 0-9 0,0 0-3 16,13 0-1-1,2-1-3-15,5-3-2 0,2 4-1 16,1-3 0-16,1 1-1 0,-3 2 0 16,-2 0-1-1,-5 2-1-15,-3 5-1 0,-8 3 1 16,-3 3 1-16,-3 3 0 15,-11 7 1-15,0-1 0 0,-2 2 0 16,0 2 1 0,0-1 0-16,2-1-1 0,5-4 0 15,5-2 0 1,3-2-1-16,11-3 0 0,2-5 0 15,6-2 0-15,-1-1-1 0,1-2-2 16,-3-1-5-16,3 1-8 16,-18-3-36-16,12-10-43 0,-1-2-6 15,-4-3-7 1,0-4-2-16</inkml:trace>
  <inkml:trace contextRef="#ctx0" brushRef="#br0" timeOffset="123212">16513 10575 22 0,'6'17'101'0,"-6"-3"-3"16,0 1-6-16,0-4-3 0,0-11-72 15,1 18-9 1,-1-18-6-16,0 18-15 0,-2-4-63 16,2-14-13-16,11-2-8 15,-2-11-6-15</inkml:trace>
  <inkml:trace contextRef="#ctx0" brushRef="#br0" timeOffset="123672">16676 10398 13 0,'0'0'100'0,"0"0"-3"16,0 0-5 0,0-7-4-16,8 5-69 0,6-1-6 15,2 1-5-15,2 1-3 16,3-1-2-16,1 2 0 15,-1 0-1-15,-3 0 0 16,-2 2 0-16,-4 1 0 0,-3-2 0 16,-9-1 0-1,9 5 0-15,-9-5-1 0,0 9 1 16,0-9 0-16,-2 19 0 0,2-7 0 15,-2 5-1-15,2 1 1 16,0 5 0-16,0-1-1 16,0 3 1-16,0 2 0 15,0-1 0-15,0 1 0 0,4-2-1 16,-2-2 0-1,1 1-1-15,0-5-1 0,1-2-4 16,-2-4-6-16,4 3-12 0,-5-6-45 16,-8-10-25-1,7 0-8-15,-16-17-4 0</inkml:trace>
  <inkml:trace contextRef="#ctx0" brushRef="#br0" timeOffset="123792">16765 10580 77 0,'1'-12'103'0,"15"1"-6"0,10-2-6 15,7 33-28-15,6-24-56 16,-6-12-33-16,-4 8-59 15,5-4-4-15,-4-1-11 0,-7 0-5 16</inkml:trace>
  <inkml:trace contextRef="#ctx0" brushRef="#br0" timeOffset="124412">17838 9336 6 0,'0'0'92'15,"0"0"5"-15,0 0-4 0,6 6-4 16,-1 13-66-16,0 5-7 0,1 5-2 15,0 9-3 1,-2 4 0-16,2 2-4 0,2-1-2 16,-6-2-2-16,-1-2-3 15,-1-6-8-15,1 4-24 0,3-6-58 16,-4-8-4-1,0-2-7-15,-2-4-6 0</inkml:trace>
  <inkml:trace contextRef="#ctx0" brushRef="#br0" timeOffset="124892">17758 10343 18 0,'5'-15'100'0,"-4"6"-3"0,-1 9-4 16,0 0-3-16,34 9-68 15,-34 10-9-15,-4 8-2 16,-5 4-2-16,0 6-1 0,-1 2-1 16,-2-1-2-16,2-1 0 15,1-6-2-15,0-1-3 0,2-9-3 16,4-4-5-1,3-17-9-15,0 0-46 0,23-5-31 16,-9-17-5 0,5-4-8-16</inkml:trace>
  <inkml:trace contextRef="#ctx0" brushRef="#br0" timeOffset="125152">17888 10488 13 0,'10'6'95'0,"-2"7"3"0,8-1-3 16,1-2-5 0,4-3-74-16,12-7 0 0,4 0-1 15,4-10-2 1,-2-5-5-16,-1-6-2 0,-5-1-3 15,-9-2-1-15,-12 0-2 16,-12 5 0-16,-9 4 0 0,-11 5 0 16,-8 3 1-1,-5 7-1-15,-4 2 0 0,3 7 0 16,4 4 0-16,4 2 1 0,11-1-3 15,9 1-2 1,6-6-11-16,15 1-38 0,7-4-39 16,0-3-5-16,-1-3-8 15,1-1 1-15</inkml:trace>
  <inkml:trace contextRef="#ctx0" brushRef="#br0" timeOffset="125512">18401 10304 67 0,'0'0'94'16,"0"8"-2"-16,8-1-4 16,11 2-49-16,5 3-25 15,3 3-1-15,1 6 1 16,-3 1 0-16,-2 0-3 0,-6 4-2 15,-11 1-2 1,-8-2-1-16,-15-1 0 0,-9-1-1 16,-3-5 0-16,-5-3-3 15,-3-7-2-15,3-3-6 0,-3-11-14 16,12-12-53-16,6 2-22 15,5-11-7-15,8 0-7 16</inkml:trace>
  <inkml:trace contextRef="#ctx0" brushRef="#br0" timeOffset="125612">18404 10371 30 0,'34'-11'103'16,"0"1"-4"-16,-1-1-6 15,-5 0-5-15,0 7-79 16,-11-5-53-16,4 2-39 0,-4 0-9 0,-8 2-10 16,-9 5 1-1</inkml:trace>
  <inkml:trace contextRef="#ctx0" brushRef="#br0" timeOffset="125752">18743 10485 37 0,'16'28'105'15,"-1"-2"-5"-15,-7-4-6 16,-1-5-5-16,7 4-76 0,-14-11-29 15,0 2-70-15,0-12-5 0,13 3-7 16,-2-10-7 0</inkml:trace>
  <inkml:trace contextRef="#ctx0" brushRef="#br0" timeOffset="125942">19120 10132 58 0,'7'15'104'0,"-4"9"-6"16,-3 4-6-16,0 8-1 0,-15 7-85 15,13 5-1 1,0 7 0-16,0-1 0 0,2 1-5 16,-1-9-10-16,2-9-68 15,3 0-14-15,0-12-6 0,7-13-8 16</inkml:trace>
  <inkml:trace contextRef="#ctx0" brushRef="#br0" timeOffset="127012">12050 9543 1 0,'0'0'81'15,"0"0"1"-15,8 10-25 16,-8-10-26-16,8 3-1 0,-8-3-8 16,11 5-7-1,-11-5-3-15,18 9-3 0,-9-3 1 16,4 1-1-16,4 0 2 0,2 0-2 15,5 1 0 1,6-3-2-16,-2 1-2 0,5-4 1 16,1-2-1-16,3-1-1 15,-1-4 0-15,-1 0-1 0,0 0 0 16,1 1-1-1,0 3 0-15,0 1-1 0,3 0 0 16,5 3 0-16,2 2-1 0,2 0 2 16,1 1-1-1,2-3 2-15,2 0-1 0,1-1 0 16,-3 1 1-16,2-1-1 15,4 1 1-15,2 0 0 0,1-2-1 16,2-1-1 0,-3 0 1-16,-2 0-1 0,-2-4 1 15,-5 1 0 1,-3-1-1-16,-4-2 1 0,-6 3 0 15,0 0 0-15,-2-3 1 0,4 1-1 16,-3-1-1-16,4-2 0 16,-3 1 0-16,0-3 0 0,-1 3 0 15,0 0-1 1,-2 1-1-16,-1 4-2 0,1 2-5 15,-6 0-9 1,8 0-37-16,2 7-39 0,-2-4-5 16,-1-3-7-16,1-2 4 15</inkml:trace>
  <inkml:trace contextRef="#ctx0" brushRef="#br0" timeOffset="127592">13915 9542 29 0,'0'0'75'15,"-13"2"2"1,13-2-39-16,0 0-16 0,0 0 3 15,-3 12-1-15,3-12-4 16,6 13-1-16,4-7-3 0,3 0-1 16,4-4-2-1,5 1-2-15,1-3-3 0,2 0-3 16,4 0 0-16,1 0-1 0,1-1-1 15,3-1 0 1,1 0-1-16,2 2 1 0,4-3 0 16,0 3-1-16,6 0 1 15,2-4 1-15,6-1-2 0,3 0 1 16,3-7 1-1,3 2-2-15,1 0 0 0,0-1-1 16,-3 4-2-16,-7-4-7 0,4 6-46 16,-3 4-34-1,-14 0-7-15,-7 1-6 0,-8-1 5 16</inkml:trace>
  <inkml:trace contextRef="#ctx0" brushRef="#br0" timeOffset="131792">14531 9457 5 0,'-9'3'86'15,"9"-3"1"-15,-14 0-6 16,14 0-43-16,0 0-18 0,0 0-7 15,7 0-8 1,5 0-3-16,8 5-1 0,0-1 1 16,4-1 1-16,2 2 2 15,0-1 1-15,-1-1 0 16,-1-1 2-16,-3 1-1 0,1-3 1 15,-1 0-1-15,0 0 0 16,2 0-1-16,2-3-1 0,2 1 0 16,0-3-1-1,2 1-2-15,0 1 0 0,1 0 0 16,-1 2-2-16,0 0 1 15,0 1-1-15,-1 0 0 16,-1 0 1-16,-1 0-1 0,-2 2 1 16,-3-2 0-16,-3 0 0 15,-3 0 1-15,-3 0 0 0,-3 0 0 16,0 0 0-1,-9 0 0-15,16 0-1 0,-6 2-1 16,1 1 1 0,2-2-1-16,0 3 0 0,-1-1 1 15,-1 1-1-15,2 0 1 16,-5-2-1-16,-8-2 1 0,14 3 0 15,-14-3 0-15,0 0 0 0,10 3 0 16,-10-3 0 0,11 1 0-16,-1 0 0 0,1 0 0 15,3-1 0 1,4 2-1-16,2-4 1 0,-1 2 0 15,4 0-1-15,0-1 1 16,1 0-1-16,0-2 1 0,3 1-1 16,0-2 1-1,1 0-1-15,-2 4 0 0,1-2 1 16,-3-1-1-16,-3 0 0 0,-2 2 0 15,-2-1 1 1,-6 1-1-16,1-1 1 0,0-2 0 0,-2 0-1 16,4 0 1-1,2-3 0-15,1 0 0 0,1 0 0 16,2-1 0-1,-5-3 0-15,4 2 0 0,-5-1 0 16,-1-1 0-16,-4-1 0 0,2 1 0 16,-4 0 0-1,3-3 0-15,-3 0 0 0,1-1-1 16,-1 0 1-16,-2 0 0 15,2 0 0-15,-3-1 0 0,3 4 0 16,-5-2 0 0,1 2 0-16,-2-1 0 0,0-2 0 15,1 1 1 1,-2-1-2-16,2-2 1 0,0-4 0 15,-2 1-1-15,3-4 0 0,-1 0 1 16,0 0-1-16,1 1 0 16,-3 0 0-16,3 3 0 0,-3 1 0 15,0-1 0 1,0 1 0-16,1 2 0 0,-3-4 0 15,-1 3 0 1,2-1 0-16,-1-3 0 0,1 1-1 16,1-1 1-16,0-1 0 15,0 1 0-15,0 0 0 0,0 1 1 16,0 0-1-16,0-1 1 0,1 3-1 15,-1-3 1 1,0 3-1-16,1-1 0 0,2 1 0 16,0 1-1-1,3-1 0-15,-2 1 0 0,0-4 1 16,-1 2-1-16,1 1 0 15,-1-3 1-15,-2 0-1 0,0-1 1 16,0-1-1-16,-1 1 1 0,0 0-1 16,0 0 0-1,2 1 1-15,-2 1-1 0,0-1 1 16,1 3-1-1,-1 0 1-15,1 1-1 0,-1 2 1 16,0-1-1-16,0 0 0 16,0-1 0-16,0 0 0 0,0 0 0 15,0 1 0 1,0-4 1-16,1 4-1 0,0-3 0 15,3 3 1-15,-3-2-1 0,3 1 1 16,0-2 1 0,-1 2-2-16,0-1 1 0,0 0 0 15,-1-2 0-15,0 2 1 16,-1 0-1-16,-1 1 0 0,2 0 0 15,-1 1 0 1,2 1 0-16,-1 0 1 0,3 4-1 16,0-2 0-1,0 2 0-15,1-5 0 0,1 4 0 16,-1 0 0-16,-3-2 0 0,3 1 0 15,-3-3 0-15,2 2 1 16,-2 1-1-16,1-3 0 0,-2 2 1 16,1 1-1-1,0 1 1-15,-1 0-1 0,0 2 0 16,-2-1 1-1,3 0-1-15,0 3-1 0,0 0 1 16,1 0 0-16,2-1 0 0,-6 10 0 16,8-13 0-16,-8 13-1 15,8-10 1-15,-8 10 0 16,0 0 0-16,10-10-1 15,-10 10 1-15,10-5 0 0,-10 5-1 16,9-8 0 0,-9 8 0-16,10-3 1 0,-10 3-1 15,14-3 0-15,-14 3 0 16,11 0 0-16,-11 0 0 0,12 3 0 15,-12-3 1-15,13 8 0 0,-13-8-1 16,13 14 1 0,-4-6-1-16,0 2 1 0,-1-1-1 15,3 3 1-15,-3-1-1 16,0 0 1-16,0 1-1 15,0 0 1-15,-3-1 0 16,1 2 0-16,-3 1 0 0,1-1 0 16,0-1 0-1,1 1 0-15,-1 2 0 0,-1-2 1 16,1 0-2-16,0 2 1 0,-2-1 0 15,1 4-1 1,-1-2 1-16,-1 3 0 0,0-1 0 16,1 3-1-16,-2-1 1 15,-1 1 0-15,1-1 0 0,0 3 1 16,0 2-1-1,0-1 0-15,0 2 1 0,0 1-1 16,0-2 1-16,-1 8 0 31,-1-2 0-31,1 0 0 0,0-1 1 0,-1-3-1 16,2 4 0-1,-1-2 1-15,1 2-1 0,0-3 0 16,0 1 0 0,1 0 0-16,-1 2 1 0,1 0-1 15,0-3 1 1,1 2-1-16,-1-5-1 0,-1 1 1 15,0-4 0-15,0 2 0 0,0-2-1 16,0 1 1-16,0-1-1 16,-1 3 0-16,-1-1 0 0,0 0 1 15,2 1-1 1,0 0 0-16,0 1 0 0,0-3 0 15,0 0 1 1,2-1-1-16,1-1 1 0,-1-2-1 16,1-1 1-16,0 0-1 15,-1-3 0-15,-1 0 1 0,-1-1-1 16,0 0 0-16,0-3 0 15,0 1 0-15,-1 0 0 16,0-1 0-16,1-1 1 0,0 2-1 16,0-2 0-16,0 2 0 15,3 0 1-15,0 0-1 16,0-1 0-16,0 4 0 15,0-2 0-15,1 2 0 0,-1 2 0 16,3-2 0-16,-2 1 0 16,0-1 0-16,1 1 0 15,0-1 0-15,0 0 0 0,2-2 0 16,-2 0 1-1,0-1-1-15,-1 0 0 0,2-4-1 16,0 4 1-16,0 0-1 16,0-1 1-16,0 0 0 15,2 0-1-15,-2-1 1 16,2 3 0-16,-1-1 0 0,-2 0 0 15,3-3 1-15,1-1-1 0,-9-8 0 16,10 14 0 0,-10-14 0-16,10 12 0 0,-10-12 0 15,9 13 0-15,-9-13 0 16,11 14 0-16,-11-14 1 15,17 12-1-15,-7-5 0 16,-1-2 0-16,2 1 1 0,-2-2-1 16,0-2 0-1,-1 1 0-15,-8-3 0 0,17 5 1 16,-17-5-1-16,19 4 0 0,-9-1 1 15,3-1-1 1,2 0 0-16,2-1 1 0,2 1-1 0,1 0 0 16,0-1 0-1,0 1 1-15,1 0-1 0,-1 1 0 16,4-1 0-1,0 1 0-15,3-1 1 0,1 0-1 16,3-2 1-16,0 2-1 0,-1-1 0 16,2-1 1-16,-3 1-1 15,-3 0 0-15,-3 2 0 0,-2-3 0 16,-5 2 0-1,0-2 0-15,-2 2 0 0,0-1 0 16,1-1 0 0,-2 2 0-16,6-2 0 0,0-2 0 15,3 4 1-15,1-2-1 16,-1 0 0-16,3 0 0 15,1 2 0-15,-1-2 0 0,-1 0-1 0,-4 3 2 16,2-3-2 0,-1 0 1-16,3 0 0 0,-3 0 1 15,4 0-1 1,-1 0 0-16,4 0 0 0,0 0 0 15,1 0 0-15,-2 0 0 16,-2 0 0-16,-1 0 0 16,-4 0 0-16,0 0-1 15,-5 0 1-15,3 2 0 0,-1-1 1 16,3 0-1-16,0-1 0 0,2 0 0 15,3 0 1 1,1 0-2-16,1 0 2 0,-1 0-1 16,0 1 0-1,-3 0 0-15,0 1 0 0,-3-1 0 16,0 1-1-16,-1-2 2 15,3 0-1-15,-1 0 0 0,4 0 0 16,-1 0 0-16,0 0-1 0,3 0 1 16,-1-2 0-1,0 2 0-15,-3 0 0 0,4 0 0 16,-5 0 0-1,1 0 0-15,0-1 0 0,0 0 0 0,0 0 1 16,-1 0-2 0,0 1 1-16,0-2 0 0,-1 2 1 15,0 0-2 1,3 0 1-16,1 0 0 0,1 1 0 15,-4 1 0-15,3-1 1 0,-2-1-1 16,1 1 0-16,-3 0-1 16,-1 1 1-16,-1-1 0 15,4-1 0-15,-2 2 0 16,3-2 0-16,3 0 0 0,1 0 0 15,4 0 0 1,1 0 1-16,5-2-1 0,1-1 0 16,7-2 0-1,3-2 0-15,6 1 1 0,4-1-1 16,5-1 0-16,3 0 0 0,2 2-1 0,5-2 0 15,-5 5-3 1,-4-1-9-16,3 3-21 0,-14 1-11 16,-5-9-10-1,-7 1-7-15,-8-7-12 0,-7 2-12 16,-17-7-8-1</inkml:trace>
  <inkml:trace contextRef="#ctx0" brushRef="#br0" timeOffset="153712">2526 12769 52 0,'2'-26'90'0,"-2"0"-1"16,0 4-49-16,0 3-3 0,2 4-7 15,1 5-5 1,-3 10-4-16,2-12-8 0,-2 12-3 15,4 9-2-15,-1 9-2 16,2 4-1-16,1 10 0 0,3 7-1 16,-1 5 1-1,6 8 0-15,-3 3 0 0,1-1-1 16,1-2 0-1,-1-1 0-15,-1-7-1 0,1-5 0 16,-4-10 0-16,-1-3 0 0,1-11 1 0,-8-15 1 16,13 0-1-1,-4-24 1-15,6-17-1 0,0-10 0 16,6-14 0-1,-2-10-1-15,2-3-2 0,-2-2 0 16,-1 8-2 0,-6 7-1-16,-2 15-1 0,-3 10-4 15,-2 15-3-15,2 9-4 0,5 15-11 16,4 4-26-16,-2 9-36 15,10 10-13-15,-1 4-7 0,5 6 5 16</inkml:trace>
  <inkml:trace contextRef="#ctx0" brushRef="#br0" timeOffset="154052">3269 12905 71 0,'0'0'92'0,"-9"13"-4"0,-1-4-4 15,-47 7-67 1,45 7-4-16,4 5 0 0,6 4-1 15,2 2 0 1,1-2-1-16,9-3-1 0,10-6 0 16,4-8 0-16,3-10-2 15,1-7 0-15,-2-6-1 0,-1-8-3 16,-4-3 0-1,-9-3-1-15,-8-3-2 0,-5 2 0 16,-11 4-1-16,-9 3 0 0,-7 3-2 16,-2 7 2-1,-4 3-2-15,3 3-2 0,3 6-1 16,10 8-5-16,3-4-4 15,15 7-14-15,0-1-43 0,15-5-22 16,9-5-8 0,2-3-4-16</inkml:trace>
  <inkml:trace contextRef="#ctx0" brushRef="#br0" timeOffset="154402">3508 12985 14 0,'10'0'97'15,"-10"10"-2"1,0 2-2-16,-2 5-3 0,0 3-78 15,2 5-2 1,0-3 1-16,6 0 0 0,7-7-1 16,3-6-3-16,7-8-1 0,5-4 0 15,2-9-2-15,0-5-1 16,-1-5 0-16,-3-2-1 0,-7 0-1 15,-2 4 0 1,-11 4-2-16,-6 16 1 0,0 0-1 16,-6 0 2-1,-2 16-1-15,3 6 0 0,-1 6 1 16,6-1 0-16,0 4 1 15,6-7 0-15,1 0 0 0,5-8 0 16,4-5-1-16,-4-2 0 0,1-7-3 16,-1-2-2-1,0 0-7-15,-3-10-13 0,3-7-42 16,3-9-30-1,-8-10-7-15,0-7-5 0</inkml:trace>
  <inkml:trace contextRef="#ctx0" brushRef="#br0" timeOffset="154602">3955 12717 8 0,'14'17'98'0,"-11"11"-1"0,-1 4-4 16,1 4-4-16,3 8-75 16,0 4 0-16,0 3-3 15,2-2 0-15,1 1-3 16,0-6-3-16,0-3-2 0,1-4-1 15,-2-2-2 1,-1-11-6-16,0-1-7 0,-7-11-43 16,0-12-34-16,-11-10-8 0,-1-14-5 15</inkml:trace>
  <inkml:trace contextRef="#ctx0" brushRef="#br0" timeOffset="154722">3889 13104 82 0,'-17'-11'97'0,"17"11"-5"16,8-16-6-16,17-1-46 15,13 7-31-15,9-1-7 0,-1-2-6 16,12-6-56-16,-8 6-27 15,-8-9-6-15,-4-1-6 16</inkml:trace>
  <inkml:trace contextRef="#ctx0" brushRef="#br0" timeOffset="154992">4427 12320 13 0,'0'12'94'0,"-8"11"-1"0,-12 10-3 16,-3 12-3-1,12 17-75-15,-17 16-1 0,4 7 1 16,1 10 0-16,5-1-2 16,5-4-2-16,10-4-3 0,4-11 0 15,11-14 0 1,6-12-1-16,4-9-2 0,5-14-2 15,2-8-6-15,0-17-10 16,4-14-63-16,2-12-12 0,-4-18-10 16,-2-15-6-16</inkml:trace>
  <inkml:trace contextRef="#ctx0" brushRef="#br0" timeOffset="155242">4712 12496 33 0,'7'15'98'0,"-5"6"-4"0,-2 4-5 16,1 11-1-1,-1 10-78-15,3 6-4 0,4 9 1 16,2 6 2-16,-1 0 0 0,2 0 0 16,3-6-2-1,-3-4-2-15,2-10 0 0,-1-11-1 16,-3-3-1-1,0-12-1-15,1-2-1 0,-1-6-1 16,-1-4-1-16,-7-9-2 16,10 5-6-16,-10-5-8 0,11-20-44 15,-8-1-34-15,-6-9-5 0,-14-6-8 16</inkml:trace>
  <inkml:trace contextRef="#ctx0" brushRef="#br0" timeOffset="155382">4653 12942 98 0,'-25'-17'102'0,"8"5"-7"0,11 0-4 15,9 2-57 1,20 2-20-16,7 0-5 0,11-1-6 15,3-1-4 1,6 5-9-16,-4-4-40 0,-1-3-40 16,-2-5-7-16,-10-12-6 0</inkml:trace>
  <inkml:trace contextRef="#ctx0" brushRef="#br0" timeOffset="155592">5080 12321 7 0,'12'21'91'0,"6"8"4"16,2 5-6-16,2 9-5 15,-3 9-72-15,0 12 0 16,2 14-2-16,-8 4-2 0,-6 2-1 16,-7 2-1-16,-3-2-3 15,-6-4-3-15,0-11-6 16,4-3-27-16,4-15-54 15,1-12-5-15,0-13-6 0,7-15-5 16</inkml:trace>
  <inkml:trace contextRef="#ctx0" brushRef="#br0" timeOffset="155982">6024 12688 10 0,'-34'-4'100'0,"2"4"-1"0,0 0-6 16,6 0-4-1,7 7-68-15,5 0-5 0,14-7-3 16,1 16-3-16,23-10-2 15,12-3-1-15,9-1-2 0,9-2 0 16,8 0-1-16,2-4-1 16,2-1-1-16,-8-2-2 15,-6 2 0-15,-13 1-3 0,-7 2-2 16,-12 1-7-1,-2 4-15-15,-11 11-52 0,-7-14-16 16,-2 11-7-16,-10-5-6 16</inkml:trace>
  <inkml:trace contextRef="#ctx0" brushRef="#br0" timeOffset="156142">5918 12997 52 0,'-15'21'104'0,"15"-6"-6"0,26-10-6 15,21-5-2-15,23-5-81 16,7-2-6-16,13 2 0 0,5-4-4 15,5 9-14 1,-5 5-71-16,-11-5-6 0,-9 0-7 16,-16-2-5-16</inkml:trace>
  <inkml:trace contextRef="#ctx0" brushRef="#br0" timeOffset="159692">11346 5874 0 0,'6'-20'91'15,"1"3"3"-15,-3-2-2 0,23 7-45 16,-24 1-13-16,-3 11-5 15,7-13-7-15,-7 13-7 0,7 7-3 16,-2 10-4 0,3 12-2-16,-3 10-1 0,-2 8-2 15,1 10 1-15,-4 6 0 16,0-1-1-16,0-3-1 15,-5-5 0-15,0-7-1 16,-3-15-2-16,5-5-4 0,-1-13-7 16,4-14-43-16,5 0-38 0,-5-16-5 15,-3-9-8 1,-2-7 2-16</inkml:trace>
  <inkml:trace contextRef="#ctx0" brushRef="#br0" timeOffset="159852">11355 6048 25 0,'25'-6'103'0,"6"0"-6"0,4-2-5 16,2 0-2-16,39-5-77 0,-37 8-8 15,-6-4-3 1,-3-1-9-16,-15-5-16 0,-5-4-48 16,-9 2-20-1,-1 0-8-15,-9-12 0 0,-3 5 62 16</inkml:trace>
  <inkml:trace contextRef="#ctx0" brushRef="#br0" timeOffset="160002">11636 5817 50 0,'-11'-1'93'16,"11"8"-1"0,4 20-3-16,3 1-53 0,0 8-12 15,1 6-4-15,-2 9-2 0,-1 5-2 16,-3 1-7-16,-2 4-1 15,-2-6-2-15,-1-3-4 16,-3-11-2-16,3-4-5 16,-1-14-10-16,4-23-58 0,9 5-19 15,0-17-8 1,2-10-7-16</inkml:trace>
  <inkml:trace contextRef="#ctx0" brushRef="#br0" timeOffset="160412">11952 5898 4 0,'12'-6'92'0,"-12"6"1"15,0 0-4-15,0 0-6 0,-2 16-68 16,-3 5-3-1,1 11-3-15,1 2-1 0,0 7-1 16,2 5 1-16,1 0-2 16,5-3 1-16,3-4 0 0,4-6-1 15,1-8 0-15,2-5-1 16,0-6 0-16,0-9 0 15,-1-1-2-15,1-4-2 0,-3-4-1 16,2-1-5 0,-4-7-6-16,2 0-17 0,-8-2-54 15,4-7-12-15,-2-7-9 16,-2-3-4-16</inkml:trace>
  <inkml:trace contextRef="#ctx0" brushRef="#br0" timeOffset="160772">12224 5959 19 0,'4'16'96'0,"1"-3"-1"16,2 1-4-16,1 5-4 0,-1 6-74 16,5 2-3-1,2-1 1-15,2 3-1 0,-3-3-3 16,0-6 0-16,0-2-2 0,-3-7 0 15,-2-6-1 1,-8-5-1-16,14-3 0 0,-11-6-1 16,0-1-2-1,-1-2 0-15,0 4-2 0,-2 8-2 16,2-12 1-16,-2 12 0 15,0 0 1-15,11 11 1 0,-3-4 2 16,6 2 1 0,2-2 2-16,1-1 1 0,0-4 0 15,1-2 1-15,-5-3-1 0,-3-7-1 16,-2-1-3-1,-8-2-2-15,0-1-3 0,-9-6-5 16,3 6-7-16,-9-1-32 16,2-5-37-16,8 6-14 0,3-2-4 15,2 4-4 1</inkml:trace>
  <inkml:trace contextRef="#ctx0" brushRef="#br0" timeOffset="160942">12580 5862 19 0,'11'-8'97'15,"4"6"0"1,5 2-5-16,5 10-4 0,4 11-72 15,3 8-6 1,0 8-5-16,-2 9-3 0,-5 12-9 16,-9-2-11-16,-7-2-49 15,-11 7-23-15,-17-7-7 16,-10-4-5-16</inkml:trace>
  <inkml:trace contextRef="#ctx0" brushRef="#br0" timeOffset="161362">11144 5786 24 0,'-1'-12'97'0,"1"12"-3"0,0 0-2 15,15 13-2 1,-2 16-75-16,-1 9-3 0,-1 13-1 15,-1 11 1-15,-1 13-1 16,-5 6-2-16,-2 1-2 16,-2-2-3-16,-2-4-1 15,-2-9-1-15,2-10-3 0,1-13-6 16,3-7-15-16,8-13-54 0,9-18-19 15,10-6-7 1,4-14-7-16</inkml:trace>
  <inkml:trace contextRef="#ctx0" brushRef="#br0" timeOffset="161702">13016 5545 31 0,'4'-12'103'16,"-4"12"-5"-16,0 0-3 0,15 2-4 15,29 17-75-15,-27 20-4 16,1 12-3-16,6 14-2 0,2 13-1 15,4 10-1 1,-2 8-4-16,1 10-12 0,-10 2-56 16,5-10-26-1,8-7-6-15,2-11-8 0</inkml:trace>
  <inkml:trace contextRef="#ctx0" brushRef="#br0" timeOffset="172392">7875 12570 54 0,'-5'-8'88'0,"4"13"-11"15,1-5-24-15,-2 13-8 16,2 4-11-16,0 3-8 0,3 7-8 16,0 5-3-1,1 6-2-15,-2 3-2 0,0 3-3 16,-2-2-2-1,2-4-3-15,-4-7-3 0,2-2-5 16,0-13-5-16,0 1-21 16,2-6-59-16,-2-11-4 15,3-15-7-15,0-2-3 0</inkml:trace>
  <inkml:trace contextRef="#ctx0" brushRef="#br0" timeOffset="172772">8094 12651 45 0,'0'0'92'0,"9"4"0"0,-9-4-5 15,17 22-47 1,-3-1-22-16,3 4-1 0,2 5-1 15,1 6-4 1,2 3-2-16,2 1-1 0,-1 0-3 0,-1-1 1 16,-3-3-1-1,-3-10-1-15,-2 1-1 0,-4-10 1 16,-3-2-1-16,-7-15 1 0,12 7-2 15,-3-14 0 1,0-13-1-16,2-7 1 0,6-9-1 16,3-7-1-1,6-6 0-15,2 0-2 0,2 1-3 16,-3 1-6-16,6 14-30 15,0 8-46-15,-6-3-10 0,-3 6-7 16,-3 0-8 0</inkml:trace>
  <inkml:trace contextRef="#ctx0" brushRef="#br0" timeOffset="174132">9397 12363 62 0,'4'-13'89'16,"0"0"0"-16,0 2-40 0,-1 2-11 15,-3 9-10-15,0 0-6 16,0 0-5-16,7-9-6 16,-7 9-2-16,0 0-3 0,0 0 0 15,0 0-1 1,0 0-2-16,0 0-1 0,0 0 0 15,0 0 0-15,0 0 0 16,0 0 0-16,0 0 0 0,0 0 0 16,0 0 0-1,0 0 0-15,0 0 0 0,0 0-1 16,0 0 0-16,0 4 0 0,0-4 0 15,0 0 0 1,0 0 0-16,0 0 0 0,0 0 1 16,0 0-1-16,0 0 1 15,0 0 0-15,0 0 0 0,0 0 0 16,0 0-1-1,0 0 0-15,0 0 0 0,0 0-1 16,0 0 0 0,0 0 0-16,0 0 0 0,0 0-1 15,0 0 1-15,0 10 0 0,0-10-1 16,0 19 1-16,0 0 1 15,2 18 0-15,6 14 0 0,2 20 0 16,2 15 0 0,1 16 1-16,0 12 1 0,-6 7-1 15,-1 2 1 1,-3-12-1-16,-2-9 0 0,-2-22 0 15,-2-15-1-15,-1-17 1 16,0-16-2-16,3-13 0 0,1-19-2 16,0 0-4-16,-3-11-5 15,3-7-10-15,0-9-32 16,-1-6-36-16,1-2-10 0,1-3-8 15,4 3-1 1</inkml:trace>
  <inkml:trace contextRef="#ctx0" brushRef="#br0" timeOffset="174402">9543 12939 25 0,'-14'-5'103'0,"14"5"-3"16,0 0-4-16,13 0-3 16,23 0-72-16,20 0-7 0,8 3-3 15,6-1-1-15,1-4-3 0,-2-1-3 16,-9-5-4-1,-12 1-4-15,-17-9-6 0,-15 4-9 16,-16-7-40-16,-17-7-36 16,1-11-5-16,-6-5-7 15</inkml:trace>
  <inkml:trace contextRef="#ctx0" brushRef="#br0" timeOffset="174622">9873 12364 25 0,'13'0'98'0,"-3"4"0"15,2 13-5 1,-5 12-2-16,21 17-73 0,-25 12-3 15,0 15-1-15,0 11-2 16,-4 6-2-16,1 7-3 0,-2-3-1 16,0-1-2-1,0-9-2-15,2-9-1 0,-1-12-4 16,1-9-8-16,0-21-20 0,2-11-59 15,9-4-6-15,1-15-9 16,3-7-5-16</inkml:trace>
  <inkml:trace contextRef="#ctx0" brushRef="#br0" timeOffset="174972">10485 12656 45 0,'-19'-2'101'0,"-2"6"-5"0,0 17-4 15,0-22-23-15,6 43-51 16,5 16-1-16,5 7-2 0,3 7-4 16,2-2-3-16,14-3-1 0,2-6-2 15,9-10-1 1,0-14-1-16,2-12-2 0,0-12-2 15,-1-11-3 1,0-9-5-16,-1-10-9 0,-8-9-35 16,-9-10-43-16,4-1-3 15,-4-10-7-15,1 1 0 0</inkml:trace>
  <inkml:trace contextRef="#ctx0" brushRef="#br0" timeOffset="175332">10654 12876 22 0,'1'25'102'16,"3"8"-2"-1,3 7-6-15,3 2-1 0,2 2-73 16,10-3-4-16,7-12-3 15,8-9-3-15,3-15-3 16,2-6-2-16,1-15-1 16,-2-11-1-16,-8-4 0 0,-5-3-2 15,-10 2-1-15,-10 9 0 0,-7 6-1 16,-1 17 0-1,-8-3 0-15,1 12 1 0,2 9-1 16,5 12 1-16,9 0 0 16,11-4 0-16,10-4 1 15,4-7 1-15,7-9-1 16,-3-6 0-16,-1-8 1 0,-9-10-2 15,-8-1 1-15,-15-8-1 16,-6 0 0-16,-16-4-3 16,-8 0 0-16,-1 2-5 0,-7-3-5 15,9 7-15 1,2-3-38-16,3 0-29 0,16-2-7 15,4-1-4-15</inkml:trace>
  <inkml:trace contextRef="#ctx0" brushRef="#br0" timeOffset="175492">11339 12523 20 0,'29'5'101'0,"2"15"-3"15,-2 11-5-15,1 10-3 16,-4 11-70-16,1 9-7 0,-5 7-3 16,-4 6-3-1,-10 1-3-15,-8-2-1 0,-4-2-2 16,-7-8-4-1,-5-7-7-15,-10-15-29 0,-2-5-53 16,11-14-3 0,0-11-6-16,8-11-6 0</inkml:trace>
  <inkml:trace contextRef="#ctx0" brushRef="#br0" timeOffset="175862">11708 11939 31 0,'-21'-38'103'15,"6"9"-3"1,4 9-6-16,4 6-3 0,7 14-72 15,0 0-5-15,11 8-4 16,0 18-3-16,6 23-2 16,1 18 0-16,5 24-1 15,0 19 1-15,1 23-1 0,-6 13 1 16,-1 9-1-16,-7 6 0 0,-4-3-1 15,-5-4 0 1,-1-16-3-16,-3-12 0 0,-2-14 0 16,2-18 0-1,2-12-4-15,1-16-4 0,4-8-23 16,1-19-37-16,-4-20-30 15,-1-19-6-15,10-1-7 0</inkml:trace>
  <inkml:trace contextRef="#ctx0" brushRef="#br0" timeOffset="176412">8768 12230 91 0,'4'-36'98'16,"2"0"-4"-1,1 0-5-15,-7 8-63 0,7 7-8 16,6 14-5 0,3 12-3-16,4 26-2 0,7 24-1 15,8 31-1-15,5 30 0 0,9 28 1 16,4 24-1-16,3 17 0 15,-2 6-1-15,-6-4-1 0,-8-12-1 16,-10-13 0 0,-9-25 0-16,-9-23-2 0,-6-24 0 15,-6-23-2 1,-1-21-3-16,1-7-13 0,-4-21-44 15,4-18-35-15,2-23-6 16,10-17-7-16,8-8-3 0</inkml:trace>
  <inkml:trace contextRef="#ctx0" brushRef="#br0" timeOffset="177582">12343 13358 0 0,'0'-12'91'0,"0"12"4"0,-5-15-26 16,5 15-10-1,-2-11-15-15,2 11-11 0,0-11-10 16,0 11-7-1,0 0-3-15,0 0-4 0,0 0-1 16,1 20-3-16,4 2-1 16,1 7 0-16,-1 7-1 0,1 7 0 15,-1 0 0-15,-2-4 0 0,-3-4-1 31,1-4 0-31,-1-9 0 0,0-8-3 16,0-14-2 0,0 0-4-16,0 0-7 0,12-12-27 15,-1-1-44-15,-1-8-12 16,0-1-9-16,3-4-2 0</inkml:trace>
  <inkml:trace contextRef="#ctx0" brushRef="#br0" timeOffset="177882">12549 13324 80 0,'-5'25'99'0,"-3"3"-4"0,6 8-4 16,-3 1-64-1,8 4-5-15,11-7-4 0,6-5-4 16,9-9-5-16,9-11-2 0,3-9-2 15,2-9-1 1,-3-11 0-16,-5-9-1 0,-6-2-1 16,-14-6-1-16,-12 2 0 15,-10 0 0-15,-15 6-1 0,-11 5 1 16,-5 5-1-1,-3 4-1-15,-1 9 1 0,4 6 0 16,8 0-2 0,7 7-1-16,13 6-2 0,9-1-5 15,6 5-8-15,11-5-34 0,3-7-41 16,14 3-5-16,3-5-8 15</inkml:trace>
  <inkml:trace contextRef="#ctx0" brushRef="#br0" timeOffset="178462">13062 13292 65 0,'-12'0'93'0,"12"0"-1"16,-16 0-42-16,16 0-8 16,-9 0-9-16,9 0-9 0,0 0-8 15,16-7-3-15,8 2-3 0,5-4-2 16,5 4-2-1,3 0-2-15,-1-1-1 0,1 4 0 16,-9 0-1 0,-4 2-1-16,-10 8 0 0,-12 5-1 15,-4 3 0-15,-10 5 0 16,-5 3 1-16,-7 3 0 0,-2 3 1 15,-4 1 0 1,5-1 0-16,4 0 1 0,3-3 0 16,8-5 1-16,10-3-1 0,8-4 0 15,11-6 0 1,9-2-1-16,3-4 0 0,4-3-2 15,1-3-3-15,-2-5-6 16,3 4-13-16,-9-10-37 0,-7-6-37 16,-2 4-5-1,-1-4-8-15</inkml:trace>
  <inkml:trace contextRef="#ctx0" brushRef="#br0" timeOffset="178602">13500 13430 36 0,'-1'11'104'0,"-2"0"-5"15,-1-1-5-15,3-2-4 0,-9 1-77 16,10-9-10-1,7 14-11-15,-7-14-52 0,19 6-30 16,-4-6-7-16,1-6-7 16</inkml:trace>
  <inkml:trace contextRef="#ctx0" brushRef="#br0" timeOffset="179002">13688 13227 8 0,'-19'5'101'0,"1"0"-3"15,4 1-3 1,4 1-4-16,33-3-68 0,-14 5-7 15,8-4-3 1,8-1-3-16,3-1-3 0,5 0-1 16,1-1-3-16,-1-2 0 15,-4 3-1-15,-5 1-1 0,-7 4 1 16,-5 4-1-16,-8 6 0 0,-4 3 0 15,0 6 1 1,-7 4 0-16,-3 1 0 0,0 2 0 16,1 4-1-1,-1-7 1-15,4 1-2 0,2-3-2 16,-1-5-3-16,5-1-7 15,-4-12-21-15,4-11-43 0,-1 10-21 16,1-10-7 0,-16-18-5-16</inkml:trace>
  <inkml:trace contextRef="#ctx0" brushRef="#br0" timeOffset="179132">13793 13534 49 0,'8'-18'105'0,"15"0"-6"0,11 1-7 16,7-19-3 0,3 15-88-16,10 9-32 0,3-4-56 15,-13-1-5 1,-7 3-7-16,-10-2-5 0</inkml:trace>
  <inkml:trace contextRef="#ctx0" brushRef="#br0" timeOffset="180082">14322 13320 6 0,'0'0'96'16,"-13"-5"3"-16,13 5-7 0,0 14-4 15,7 5-66 1,1 6-8-16,3 8-4 0,-2 4-1 16,1 1-2-1,-1-2-1-15,-2-7 0 0,-3-4 0 0,-2-10 0 16,-2-15-1-1,0 0-1-15,3-8-1 0,-2-14 1 16,0-9-2 0,0-3 0-16,2-9-2 0,5 3 1 15,-1 1-1-15,2 6 0 0,0 6-1 16,4 15 1-1,0 11-1-15,2 9 1 0,-1 17 0 0,-1 6 0 16,-4 10 0 0,-2-1 1-16,-1 3 0 0,-1-9 0 15,-3-5 1 1,-1-12 0-16,-1-17 0 0,0 0 0 15,11-10-1 1,-1-15 1-16,5-8 0 0,4 3-1 16,7-6-1-16,2 4 0 0,1 9 0 0,2 10 0 15,-4 11 1 1,-3 11-1-16,-8 14 0 0,-4 4 1 15,-9 9-1 1,-3 0 1-16,0-1-1 0,-5-7 1 16,-4-4-1-1,4-8-2-15,5-16-3 0,-8 8-5 16,6-15-8-16,2-8-31 0,2-11-23 15,-2-6-26-15,0-11-8 16,1-3-5-16</inkml:trace>
  <inkml:trace contextRef="#ctx0" brushRef="#br0" timeOffset="180262">14776 13254 44 0,'12'15'106'0,"3"9"-3"0,1 3-7 0,0 6-2 16,12 3-79 0,-10 5-2-16,-1 3-4 0,-3-2-2 15,-3-2-4-15,-6-4 0 0,1-5-4 16,-5-7-1-1,1-4-3-15,-2-20-7 0,0 12-28 16,0-12-44-16,-9-17-13 16,2-5-9-16,-3-6-3 15</inkml:trace>
  <inkml:trace contextRef="#ctx0" brushRef="#br0" timeOffset="180542">14882 13459 38 0,'13'-9'105'0,"8"-1"-4"16,4-6-7-16,3-2-2 0,2-1-78 15,0-2-4-15,-4-2-2 16,-6-3-6-16,-2 4-2 15,-8 1-2-15,-5 3 0 16,-5 6 0-16,-1 2-1 0,1 10 1 16,-14 3 2-1,7 11 1-15,0 11 2 0,4 8 1 16,0 7 0-16,1 7 1 0,0 2 0 15,2 2-1 1,0-4 0-16,0-2-1 16,0-7-2-16,0-9-3 15,2-9-4-15,1-8-8 0,-3-12-37 16,0-12-35-1,0-10-13-15,0-14-7 0,2-7-4 16</inkml:trace>
  <inkml:trace contextRef="#ctx0" brushRef="#br0" timeOffset="180812">15156 13222 46 0,'19'-7'105'0,"5"0"-2"0,3 0-9 16,2 2-1 0,0 0-79-16,4 7-5 0,-1 10-1 15,-1 5-3 1,-10 8-3-16,-7 8-1 0,-9 6 0 15,-5 6-1-15,-4 0 1 16,-8-2-1-16,-3-1 0 0,0-4 1 16,1-4 0-16,4-7 0 0,10-6 0 15,6-6 0 1,15-6 0-16,8-3 0 0,5-6 0 15,4 0-3-15,1-3-5 16,2 1-17-16,-10-8-40 16,-13-7-31-16,-8-1-7 15,-10-3-7-15</inkml:trace>
  <inkml:trace contextRef="#ctx0" brushRef="#br0" timeOffset="180932">15473 13479 32 0,'-29'-7'104'16,"5"1"-4"-16,12 2-5 0,12 4-4 16,21-8-73-16,15 0-10 15,16 1-11-15,-3-2-46 16,9-6-41-16,9-4-5 15,0-6-8-15,-5-3-2 0</inkml:trace>
  <inkml:trace contextRef="#ctx0" brushRef="#br0" timeOffset="181392">16402 12609 90 0,'-16'0'102'0,"-2"11"-6"15,-4 16-4-15,0 13-61 0,8 16-8 16,1 10-5 0,8 11-4-16,5 1-4 0,4-1-4 15,11-10-1 1,5-11-2-16,5-15 0 0,2-9-3 15,1-16-4-15,2-10-6 0,-9-9-35 16,-3-19-46-16,6-2-7 16,-3-3-7-16,-2-6-6 15</inkml:trace>
  <inkml:trace contextRef="#ctx0" brushRef="#br0" timeOffset="181782">16530 13175 48 0,'-30'24'108'16,"3"11"-5"-1,-4 3-6-15,0 9-2 0,12 3-78 16,-9 3-4 0,1 1-5-16,2-5-2 0,6-11-5 15,5-10-3-15,11-5-7 16,3-23-32-16,0 0-49 0,23-17-8 15,8-12-7-15,12-17-7 0</inkml:trace>
  <inkml:trace contextRef="#ctx0" brushRef="#br0" timeOffset="182112">17155 12808 51 0,'-12'21'108'0,"6"4"-4"0,6 10-8 16,0 1 0-16,0 3-81 0,0 4-1 16,0 0-5-16,0-1-3 15,0-6-3-15,4-5-3 0,-1-11-3 16,9-5-5-1,-1-13-6-15,12-7-32 0,-3-11-43 16,0-26-10 0,-2-9-8-16,-3-17-3 0</inkml:trace>
  <inkml:trace contextRef="#ctx0" brushRef="#br0" timeOffset="182182">17223 12579 46 0,'-17'-47'102'0,"2"11"-8"16,0 3-13-16,13 1-57 16,2 5-101-16,6 6-14 15,10 4-10-15</inkml:trace>
  <inkml:trace contextRef="#ctx0" brushRef="#br0" timeOffset="182452">17504 12666 18 0,'13'86'105'0,"-8"3"-1"0,-4-8-7 16,-1-9-4-16,-2-6-59 0,2-22-18 15,3-15-6 1,9-17-2-16,6-12-4 0,3-15-1 16,7-7-1-1,1-2-1-15,1 3-1 0,-4 4 1 16,-4 10-1-1,0 7 0-15,-4 10 0 0,2 10-1 16,3 7-2-16,-3-5-7 0,16 7-34 0,0-4-44 16,-1-13-8-1,4-8-10-15,-1-8-5 0</inkml:trace>
  <inkml:trace contextRef="#ctx0" brushRef="#br0" timeOffset="182922">19189 12293 56 0,'-1'33'107'0,"2"12"-5"0,2 10-7 16,2 10-1-16,-2 11-78 0,-1 8-5 16,1 1-3-1,-3-5-2-15,0 0-2 0,-2-12-1 16,-2-10-1-16,-1-11-1 15,2-15-1-15,1-14-2 16,2-18-2-16,0 0-4 16,11-18-7-16,-6-11-31 0,9-10-41 15,5-1-12 1,5-9-8-16,4-1-3 0</inkml:trace>
  <inkml:trace contextRef="#ctx0" brushRef="#br0" timeOffset="183182">19533 12564 3 0,'11'-14'103'0,"-11"14"-3"16,-5 9-2-16,-11 18-5 0,-3 13-56 15,1 9-21 1,6 9-4-16,4 4-1 0,9-4-4 16,14-6-1-16,13-14-2 15,14-13-1-15,2-13-1 0,5-12 0 16,-3-14 0-16,-4-15-1 15,-13-7-1-15,-12-6 0 16,-17-6 1-16,-13-3-1 0,-19 5 0 16,-11 0 0-1,-9 10-1-15,-1 5-1 0,3 9-2 16,5 9-2-1,10 9-3-15,13 4-6 0,20 7-24 16,4 3-36-16,10-6-21 0,18-4-7 16,4-2-3-16</inkml:trace>
  <inkml:trace contextRef="#ctx0" brushRef="#br0" timeOffset="183462">19721 12468 29 0,'17'2'104'0,"4"3"-3"15,9 0-5-15,11 2-4 16,7-7-71-16,7 11-9 0,2 5-3 15,-2 5-3-15,-10 1-3 0,-12 10-1 16,-17 2-1 0,-13 7 0-16,-12 2 1 0,-13 0 0 15,-10-1 1 1,4-1 0-16,-2-4 0 0,6-5 1 15,11-4-1-15,11-7 0 16,6-8-1-16,16-3-1 0,9-4-4 16,7-3-4-1,2-6-8-15,7-1-36 0,-3-6-34 16,-9-3-15-16,-4-1-8 0,-11-3-4 15</inkml:trace>
  <inkml:trace contextRef="#ctx0" brushRef="#br0" timeOffset="183552">20286 12875 37 0,'-9'-11'101'15,"9"11"-4"-15,0 0-9 0,0 0-16 16,0 0-151-1,11 8-7-15,0-6-9 0,5-1-5 16</inkml:trace>
  <inkml:trace contextRef="#ctx0" brushRef="#br0" timeOffset="183922">20621 12400 55 0,'-15'-2'107'16,"4"2"-5"-16,11 0-6 16,0 0-1-16,3 14-80 15,20-5-5-15,10 3-2 16,3 1-2-16,0 1-3 0,4 1 0 15,-4 2-2-15,-6 4 0 16,-11 1 0-16,-10 7-1 16,-9 4 1-16,-12 7 0 15,-6 0-1-15,-5 7 1 0,-3-3 0 16,-5 4 0-16,2-2 0 15,3-7-2-15,5-1-2 16,3-9-5-16,7-2-7 0,-1-13-23 16,12-14-33-1,0 0-28-15,-4-8-8 0,3-17-4 16</inkml:trace>
  <inkml:trace contextRef="#ctx0" brushRef="#br0" timeOffset="184022">20618 12799 33 0,'6'-33'102'0,"12"8"-4"16,11 5-7-16,14 5-3 15,8-6-78-15,7 21-28 0,7-5-69 16,-11-2-3-16,-1-2-8 15,-5-2-5-15</inkml:trace>
  <inkml:trace contextRef="#ctx0" brushRef="#br0" timeOffset="184712">21490 12598 41 0,'-9'30'105'0,"0"10"-4"16,2 6-6-1,0-2-3-15,3 2-79 0,2 0-3 16,2-10-1-16,-1-9-2 0,1-9-2 16,0-18-2-1,0 0 0-15,5-18 0 0,3-15-1 16,-2-9 0-16,3-12-1 15,3-6-1-15,3-3 0 0,1 6 0 16,0 3-1 0,1 9 0-16,-1 13 0 0,2 19 1 15,-3 13-1 1,0 12 0-16,-6 17 1 0,0 10 0 15,-2 5 1-15,-4 2 0 0,-1-3 0 16,-2-7 1-16,0-4 0 16,-2-14-1-16,2-18 2 15,0 0-2-15,6-20 1 16,6-10 0-16,6-7-1 0,8-5 0 15,4-2 0 1,5 5-1-16,-1 6-1 0,-1 11 1 16,-4 17 0-16,-4 10 0 15,-9 19 0-15,-6 15 0 0,-10 9 0 16,-2 4 1-16,-11 2 0 15,2-3 0-15,-3-5-1 16,2-9 0-16,1-9-1 0,2-10-2 16,1-14-5-1,8-4-11-15,-5-17-27 0,4-15-22 16,1-11-23-16,5-19-14 15,4-11-5-15</inkml:trace>
  <inkml:trace contextRef="#ctx0" brushRef="#br0" timeOffset="184922">22060 12272 62 0,'21'31'108'15,"-7"8"-5"-15,0 4-6 0,-6 5-3 16,-1 8-82-16,2 7-4 16,-5 2-1-16,-1-3-3 0,-1-2-2 15,0-3-4 1,-3-7-3-16,1-10-6 0,-6-14-7 15,4-11-32-15,-9-8-43 0,0-14-6 16,-6-15-10 0,-2-4-1-16</inkml:trace>
  <inkml:trace contextRef="#ctx0" brushRef="#br0" timeOffset="185192">22011 12741 22 0,'0'-38'99'0,"11"11"2"0,16 0-5 15,9 0-3 1,18-6-68-16,1 3-12 0,-2-7-3 16,3-1-4-1,-11-5-2-15,-7-3-1 0,-11 1-1 16,-10 3-2-16,-14 5 0 0,-3 4 0 15,-6 13 0 1,-6 10 1-16,-4 12 0 0,3 23 1 16,-1 11 1-16,3 14 0 15,2 14 1-15,-1 11-1 0,0 10 0 16,1-1 0-1,2-1-1-15,-4-8 0 0,2-10-2 16,1-12-2-16,4-13-3 0,-1-14-7 16,5-26-23-1,0 0-35-15,2-20-28 0,4-18-8 16,4-8-5-16</inkml:trace>
  <inkml:trace contextRef="#ctx0" brushRef="#br0" timeOffset="185522">22481 12417 50 0,'21'-8'108'0,"3"1"-6"0,0 2-6 15,4 1-2-15,13 4-81 0,-12 4-5 16,-5 11-2 0,-3 6-3-16,-10 9-1 0,-12 8-1 15,-5 8 0 1,-16 3-1-16,-2 2 1 0,-8 0-1 15,5-6 2 1,1-1 0-16,8-10 0 0,14-5 0 16,12-11 1-16,18-7-1 15,15-4-1-15,4-5-1 0,3-2-5 16,-1-10-8-16,-4 0-29 0,-18-5-32 15,-24 0-24 1,-18-2 58-16,-24-1 18 0,-8 4 10 16,-19 2 7-1,4 6 13-15,-5-3 34 0,17 4 29 16,31 1 21-16,21 4-63 15,31-10-20-15,24-3-14 0,38 3-53 16,10-1-33-16,7-4-8 0,6-2-6 16</inkml:trace>
  <inkml:trace contextRef="#ctx0" brushRef="#br0" timeOffset="186122">20431 13571 20 0,'-9'1'100'0,"-3"1"-1"16,1 2-7-1,0-7-35-15,11 3-28 0,0 0-8 16,8 0-5-16,18-1-4 0,10 0-4 16,11 0-3-1,4 1 0-15,1 0-2 0,1 4 0 16,-11 6-1-16,-14 8-1 15,-14 7 1-15,-14 4 1 16,-17 4 0 0,-10-2 0-16,1 1 1 0,-7-2 0 15,8 0 0-15,9-10 1 16,16-7-1-16,14-9-1 15,17-1 0-15,10-3-3 0,8-8 0 16,4-1-6-16,2-6-4 16,2 1-15-16,-10-6-37 0,-12-10-29 15,-5 2-12 1,-4-8-9-16</inkml:trace>
  <inkml:trace contextRef="#ctx0" brushRef="#br0" timeOffset="186272">21116 13525 35 0,'0'0'108'15,"6"18"-4"-15,-4 7-6 0,1 5-3 16,-23 9-76-16,20 3-5 0,6 4-3 15,1-3-3 1,3-1-4-16,-2-7-3 0,3-4-3 16,-2-11-5-16,5-7-10 15,-5-13-36-15,0-22-41 0,4-11-8 16,-3-10-7-1,4-9-3-15</inkml:trace>
  <inkml:trace contextRef="#ctx0" brushRef="#br0" timeOffset="186412">21295 13543 0 0,'17'13'110'0,"0"14"-4"16,-2 10-7-16,3 9-3 15,1-8-45-15,-3 8-41 0,3 1-7 16,-8-5-7 0,-10-15-11-16,2-10-43 0,-3-6-37 15,-15-11-5 1,-11-14-8-16</inkml:trace>
  <inkml:trace contextRef="#ctx0" brushRef="#br0" timeOffset="186572">20978 13615 44 0,'-23'-13'106'15,"23"13"-3"-15,11-8-8 16,31 7-2-16,29-1-79 0,2-2-5 15,8 0-5 1,-1-1-7-16,0 3-18 0,-9 2-60 16,-16 0-13-1,-14 0-9-15,-16 2-5 0</inkml:trace>
  <inkml:trace contextRef="#ctx0" brushRef="#br0" timeOffset="186792">21818 13466 69 0,'5'22'108'0,"-5"10"-6"0,-10 7-6 0,-9-25-12 16,-1 36-74-1,-2 0-1-15,5 2-1 0,5-9-2 16,12-3-1-1,11-12-2-15,13-5-1 0,5-7-3 16,6-8-4 0,-3-8-13-16,-1-12-48 0,-1-5-32 15,-20-5-4-15,-10-2-9 16</inkml:trace>
  <inkml:trace contextRef="#ctx0" brushRef="#br0" timeOffset="186932">21717 13709 22 0,'-34'0'107'16,"9"2"-2"-16,16 5-7 0,17 0-3 15,24 4-63-15,17-6-20 16,18-3-4-16,13-3-4 15,10 1-6-15,0-12-7 16,10-2-35-16,-5-6-50 0,-15-16-6 16,-7-10-6-1,-10-14-5-15</inkml:trace>
  <inkml:trace contextRef="#ctx0" brushRef="#br0" timeOffset="187352">22520 11532 20 0,'-37'-18'101'0,"4"4"-1"15,10 3-6 1,6 0-3-16,10 1-71 0,7 10-6 15,0 0-3-15,0 0-4 0,0 0-3 16,0 22-1-16,13 10-1 16,16 24-2-16,12 21 1 15,15 33-1-15,14 33 1 16,5 32-1-16,7 27 0 0,-6 18-1 15,-14 16 1 1,-24-3 0-16,-24-6 1 0,-29-13-2 16,-27-20-3-1,-24-16-17-15,-21-25-54 0,-14-31-19 16,-13-25-7-16,-13-22-7 0</inkml:trace>
  <inkml:trace contextRef="#ctx0" brushRef="#br0" timeOffset="187692">17887 12210 37 0,'6'-37'103'0,"-29"37"-4"0,-30 32-5 15,-21 42-3-15,-14 26-77 16,1 45-1-16,8 29-3 16,22 21-3-16,29 7-3 0,35 0-4 15,41-8-2 1,38-15-9-16,25-24-56 0,28-30-27 15,15-25-7-15,-2-28-7 16</inkml:trace>
  <inkml:trace contextRef="#ctx0" brushRef="#br0" timeOffset="188922">18438 12243 83 0,'-6'-14'96'15,"-8"6"-4"-15,-3 8-4 16,-6 9-57-16,-6 20-10 16,-5 17-5-16,-10 27-4 0,0 24 0 15,-4 24-2 1,7 17-1-16,9 17-2 0,15 7-1 15,19-3-1-15,24-11-1 16,22-18 0-16,18-21-1 0,15-20-2 16,8-24-4-1,8-11-12-15,-12-20-42 0,-6-12-39 16,-7-10-4-16,-12-10-8 0,-16-4-5 15</inkml:trace>
  <inkml:trace contextRef="#ctx0" brushRef="#br0" timeOffset="189462">6956 14865 43 0,'-29'-6'106'16,"9"1"-3"-16,20 5-6 16,12-13-1-16,27 12-79 15,28-4-4-15,18 3-3 0,13 1-1 16,10 1-2-1,5 0-4-15,-5 1-3 0,-8 5-3 16,-16-2-5-16,-17 6-6 0,-28-10-26 16,-18-8-47-1,-21-8-12-15,-14-11-8 0,-25-13-4 16</inkml:trace>
  <inkml:trace contextRef="#ctx0" brushRef="#br0" timeOffset="189652">7238 14382 32 0,'-27'1'105'15,"18"21"-1"-15,10 14-7 16,14 12-3-16,10 16-75 0,6 6-7 15,3 11-1-15,-3 7-4 0,-2 4-2 16,-8 0-2 0,-1-3-2-16,-5-6-4 0,-4-6-7 15,-10-20-36 1,-1-13-50-16,6-13-4 0,-2-19-7 15,9-18-7 1</inkml:trace>
  <inkml:trace contextRef="#ctx0" brushRef="#br0" timeOffset="190742">8518 14703 0 0,'-18'-3'93'0,"-2"-1"2"0,0 1-3 16,3-2-41-16,2 4-19 0,4 0-5 15,11 1-9-15,-11-2-4 16,11 2-3-16,15-2-3 16,11 0-1-16,11 1-2 15,11-3-1-15,9 3 0 0,8 1-1 16,4 0 0-1,0 2-1-15,-10 8-1 0,-7 4 0 16,-20 4 0-16,-17 10-1 0,-15 2 0 16,-21 8-1-1,-18 2 0-15,-13 6-1 0,-9 4 1 16,-9 1 0-16,6-1 0 15,2-4 1-15,15-2-1 0,10-8 3 16,19-4 0 0,18-9 0-16,14-10 0 0,23-8 1 15,13-5-1 1,12-13-2-16,6-5-3 0,5-10-7 15,4-1-26-15,-5-1-39 0,-21-13-20 16,-1 1-8-16,-15-9-7 16</inkml:trace>
  <inkml:trace contextRef="#ctx0" brushRef="#br0" timeOffset="191042">9023 14564 29 0,'0'0'102'0,"5"3"-2"15,6 16-5-15,6 6-3 0,19 9-78 16,-12 11-3-16,5 8 0 0,2 6-2 15,-3 4-2 1,-1 0-2-16,-6-6-1 0,-1-5-1 16,-6-10 0-16,-3-12 0 15,-4-9 0-15,-7-21 1 16,14 0-2-16,0-23 1 15,2-14 1-15,6-11-2 0,4-11 0 16,3-8-1-16,6-7-4 16,1-4-3-16,4 10-12 15,-9 2-38-15,-1 1-35 0,0 15-11 16,-7 9-8-1,-2 12-2-15</inkml:trace>
  <inkml:trace contextRef="#ctx0" brushRef="#br0" timeOffset="192322">7465 12747 57 0,'-6'-13'34'0,"6"1"2"15,0-1 1-15,0 2 2 0,-3 0-4 16,2 1-7-1,-3 1-2-15,4 9-6 0,-12-17-2 16,2 13-3 0,-1-1-2-16,-1 2 0 0,0 1 0 15,2 2-1-15,0-3 0 16,10 3-2-16,-12 0-1 0,12 0-1 15,0 0-2-15,12-11 0 0,3 8-1 16,2-5 0 0,3 3 0-16,7-3-1 0,2 2 2 15,2 2-2 1,3 1 0-16,2 1 0 0,0 1 0 15,4 1-2-15,-1 1 1 16,1 4-1-16,1 2 0 0,-1 2 0 16,-2 3-1-1,-5 1 1-15,-2 2-2 0,-2 4 1 16,-4 1 0-16,-5 3-1 0,-6 3 1 15,-3 0 0 1,-7 4-1-16,-4 2 0 0,-7 6 1 16,-10 1 0-16,-12 3 0 15,-5 1 1-15,-9 0-2 0,-6-1 0 16,-5-2 0-1,-2-10 0-15,1-6 0 0,1-11 0 16,6-10 0-16,9-7 0 0,10-13 0 16,11-5 0-1,13-7 0-15,7 1-2 0,21-1 1 16,13 4 0-16,11 3 1 15,5 11 0-15,5 3 0 0,1 8 1 16,-4 8 2 0,-3 4-3-16,-8 10 0 0,-8 5 0 15,-9 5 0 1,-3-1 0-16,-8 1 0 0,-3-5 0 15,-3 4-10-15,-7-10-17 0,5 0-26 16,0-6-19-16,-7-15-24 16,14-8-10-16,0-14-5 0</inkml:trace>
  <inkml:trace contextRef="#ctx0" brushRef="#br0" timeOffset="193992">8367 14819 32 0,'-9'-5'96'16,"9"5"-3"-1,-15-7-4-15,15 7-49 0,0 0-9 16,0 0-8-16,25-5-7 0,10-7-3 15,15-5-3 1,11-10 0-16,8-7-2 0,2-2-2 16,0-4-2-16,-7 0-1 15,-8 3 0-15,-16 7-1 0,-14 7-1 16,-14 9 0-1,-12 14 0-15,0 0 0 0,-13 11-1 16,0 15 0-16,-4 10 1 0,0 10 0 16,-2 14 0-1,0 8 0-15,1 8 1 0,-1 5-1 16,-2 0 1-16,1 0-1 15,-2-7 0-15,-1-2 0 16,0-14-1-16,3-9 1 16,-1-10 0-16,6-11 0 0,3-8-2 15,3-9 1 1,9-11-2-16,-11 7-3 0,11-7 0 15,-15-9-1-15,1-3-1 0,-5 4 0 16,-2 1 1 0,-4 2 1-16,2 1 1 0,-1 4 3 0,9 3 3 15,10 6 1 1,14 1 1-16,23-5 1 0,20-5 1 15,25-5-1 1,15-5 1-16,10-3-1 0,7-6-3 16,-2 2-2-1,-8 3-6-15,-13 6-7 0,-29 3-27 16,-23 5-26-16,-18 8-24 0,-27-3-15 15,-22 4-6-15</inkml:trace>
  <inkml:trace contextRef="#ctx0" brushRef="#br0" timeOffset="195062">10505 14630 25 0,'-5'-12'101'0,"5"12"-2"0,0 0-5 16,0 8-2 0,0 18-73-16,7 15-7 0,-2 8-3 15,4 13-1 1,-2 6-1-16,2 10-3 0,-8 0-1 15,0 0 0-15,-1-2-2 16,-2-8-2-16,-5-13 0 0,2-11-3 16,0-14-2-1,3-16-6-15,2-14-3 0,-1-14-7 16,-1-21-10-16,-1-6 0 0,3-6 10 15,0-2 8 1,0 1 8-16,0 5 8 0,9 6 7 16,1 4 9-16,14 7 9 15,8 10 2-15,2 0-9 0,7 3-7 16,2 0-3-1,-4 1-6-15,-1-2-4 0,-8-2-8 16,-13-4-5-16,-7-2-8 0,-10-8-5 16,-10-2-4-1,-7-2 3-15,-3-4 9 0,0 6 9 16,1 3 8-16,4 8 10 15,2 9 9-15,13 12 8 0,-9 21 3 16,12 11 1 0,4 14-10-16,1 9-6 0,0 11-2 15,1 9-2-15,-1 5-4 16,-3 0-2-16,-3-5-1 0,-2-10-2 15,0-8 1-15,0-10-3 16,0-13-2-16,-4-17-5 16,7-9-24-16,-3-14-32 0,3-23-28 15,9-10-10 1,-1-7-7-16</inkml:trace>
  <inkml:trace contextRef="#ctx0" brushRef="#br0" timeOffset="195342">11094 14800 7 0,'-10'37'99'15,"-1"7"-2"-15,4 8-2 0,-23 3-41 16,26 11-12-1,4-4-15-15,0-3-8 0,9-5-5 16,6-9-5-16,2-11-1 0,4-8-3 16,2-10-2-16,1-14-1 15,1-2-2-15,-1-12-3 0,2-8-7 16,-8-16-23-1,-1-8-48-15,1-4-15 0,-3-6-10 16,-2-1-2 0</inkml:trace>
  <inkml:trace contextRef="#ctx0" brushRef="#br0" timeOffset="195662">11299 14953 83 0,'-4'32'101'0,"4"8"-5"16,0-2-6 0,10 1-51-16,4 4-24 0,6-4-3 15,6-4-2-15,0-13-3 16,5-5-1-16,0-13-2 15,-3-5-1-15,-4-12 0 16,-2-5-1-16,-5 0 0 0,-6 0-1 16,-4 5-1-1,-7 13 0-15,0 0-1 0,-5 1 1 16,1 16 0-16,3 3 0 0,1 0 1 15,3 0 1 1,7-5 1-16,8-7 0 0,4-8 0 16,-2-5-1-16,0-10 1 15,-3-6-1-15,-5-1-2 0,-8-10-2 16,-3 0-4-1,-7-7-7-15,-2 5-19 0,-6-10-33 16,-1-3-31-16,8 1-8 0,6 3-5 16</inkml:trace>
  <inkml:trace contextRef="#ctx0" brushRef="#br0" timeOffset="195842">11754 14797 84 0,'33'18'101'0,"0"8"-5"0,-2 10-6 16,-17 10-55 0,12 7-15-16,-5 8-8 0,-11 5-3 15,-7 1-4-15,-6 0-2 16,-9-1-4-16,-8-8-3 15,1-8-6-15,-5-20-14 0,5-9-56 16,6-10-15 0,13-11-8-16,-9-22-4 0</inkml:trace>
  <inkml:trace contextRef="#ctx0" brushRef="#br0" timeOffset="196082">12246 14264 45 0,'31'-40'105'0,"-9"11"-4"0,-7 12-6 0,-15 17-2 15,8 12-79 1,-7 15-6-16,2 26-2 0,-3 18-1 16,2 21 0-1,-1 16-1-15,1 15-2 0,-2 8 0 16,3 2-1-1,-4 0-1-15,1-7-2 0,-4-14-4 16,2-11-6-16,-7-22-13 0,4-15-54 16,-3-9-18-16,-6-19-7 15,-1-13-6-15</inkml:trace>
  <inkml:trace contextRef="#ctx0" brushRef="#br0" timeOffset="196452">10190 14241 36 0,'-14'-22'102'0,"1"22"-4"0,9 21-4 15,3 26-3 1,12 27-76-16,14 31-3 0,7 25-3 16,6 24 1-1,1 16-3-15,4 7-1 0,-2 1-2 16,-2-5-2-16,-7-13-3 15,-3-15-3-15,-9-22-8 0,8-25-42 16,-2-18-40-16,-6-29-8 16,1-20-7-16,5-31-1 15</inkml:trace>
  <inkml:trace contextRef="#ctx0" brushRef="#br0" timeOffset="197012">12710 15122 22 0,'-11'-6'104'0,"9"16"-3"15,1 18-5-15,1 31-4 16,3-3-76-16,0 9-4 16,-5 14-1-16,2 8-3 0,-2 1-1 15,-10-3-2 1,2-12-2-16,-2-10 0 0,-1-13-2 15,2-11 0-15,3-14-2 0,3-15-3 16,5-10-6-16,3-18-9 16,10-16-42-16,2-10-36 0,1-12-5 15,7-6-9 1</inkml:trace>
  <inkml:trace contextRef="#ctx0" brushRef="#br0" timeOffset="197282">12885 15528 84 0,'19'34'103'15,"2"3"-4"-15,5-9-5 0,10-11-62 16,10-6-13-16,8-10-4 0,0-8-4 15,3-15-3 1,-6-11-2-16,-10-5-2 0,-12-2-2 16,-18-1-1-1,-19 3 0-15,-18 7-1 0,-11 9 0 16,-13 9 0-16,-5 13-1 15,-7 8 0-15,2 15 0 16,4 10 1-16,9 5 0 0,11 0-1 0,10 1-1 16,15-7-1-1,11-6-4-15,10-9-5 0,20-5-30 16,4-7-38-1,2-7-19-15,1-15-5 0,-2-10-5 16</inkml:trace>
  <inkml:trace contextRef="#ctx0" brushRef="#br0" timeOffset="197592">13574 15140 14 0,'-5'19'102'16,"8"5"1"-16,10-3-9 15,11 5-1-15,3 6-77 0,11 0-5 16,0 6 1-16,-1 1-1 0,-6 1-3 15,-10 3-3 1,-14 1 0-16,-9-4-2 0,-19 1 1 16,-13-2-2-16,-7-5-2 15,-5-7-3-15,0-3-4 16,0-15-9-16,12-6-38 15,7-3-41-15,2-25-7 0,9-13-8 16</inkml:trace>
  <inkml:trace contextRef="#ctx0" brushRef="#br0" timeOffset="197722">13586 15194 43 0,'46'-37'108'0,"-2"2"-5"0,0 4-8 0,2 2-3 16,-1 5-84 0,-5 2-9-16,3 9-12 0,-13 5-53 15,3 4-28 1,-5 3-7-16,-3 2-6 0</inkml:trace>
  <inkml:trace contextRef="#ctx0" brushRef="#br0" timeOffset="197912">14051 15523 45 0,'-1'18'110'0,"-2"-5"-7"0,3-13-7 16,0 0-4-1,0 0-88-15,0 0-27 0,12 4-66 0,-1-8-7 16,0-5-8-16,6-6-5 15</inkml:trace>
  <inkml:trace contextRef="#ctx0" brushRef="#br0" timeOffset="199182">14376 15141 0 0,'0'14'100'15,"4"9"0"1,10 10-5-16,-1 1-6 0,4 7-72 16,-2 6-6-16,2 6 0 15,-2-3-5-15,-2-7-5 0,-3-1-7 16,-9-12-25-1,-5-1-59-15,4-6-6 0,0-8-4 16,0-15-6-16</inkml:trace>
  <inkml:trace contextRef="#ctx0" brushRef="#br0" timeOffset="200112">14646 15366 80 0,'8'-19'101'16,"-2"5"-4"-16,0 6-7 0,-6 8-61 15,2 5-10-15,10 12-5 16,0 9-5-16,4 8-2 0,-4 3-2 15,3 6 0-15,-2 2-1 16,1-4-1-16,-6-9 0 16,-1-3 0-16,-3-8 0 0,-2-10 0 15,-2-11-1 1,0 0 0-16,0-19-1 0,0-8 0 15,-1-6 0-15,-3-4-1 16,1-5-1-16,0 2 0 16,1 4 0-16,0 7-1 15,2 8 1-15,3 10 0 0,6 11 0 16,5 13 1-16,3 10-1 0,5 8 2 15,0 6-1 1,1 4 1-16,0 0 0 0,-3-4 0 16,-3-6 1-1,-6-8 0-15,-1-11 0 0,-10-12-1 16,9 0 1-16,-5-20-2 15,0-9 1-15,2-5-1 0,1-5 0 16,3 3 0-16,-1 0-2 0,0 11 1 16,0 9 0-1,1 10 0-15,-10 6 1 0,13 19 0 16,-8 9 0-16,-1 5 1 15,-1 4 0-15,-2 6 0 0,0-4 0 16,-1 1 0 0,0-7 0-16,0-1-2 0,0-14 0 15,0-1-4 1,0-17-6-16,0 0-21 0,9-6-30 15,-7-26-24-15,3-5-17 0,2-12-7 16</inkml:trace>
  <inkml:trace contextRef="#ctx0" brushRef="#br0" timeOffset="200582">15196 15305 33 0,'12'18'108'0,"0"4"-6"0,1 6-5 16,0-1-3-16,-2 9-81 15,5 3-2-15,-3-2-3 16,-3 1-2-16,-4-2-3 0,0 1-3 15,-6-8-2-15,0-1-3 16,-1-13-6-16,-4-4-8 16,-10-10-33-16,2-13-42 15,3 1-8-15,1-10-5 0,0 0 51 16,-2-6 34-1,5 3 17-15,0-1 10 0,10 4 45 16,7 13 49-16,1-9-3 0,7 2-5 16,4-2-46-1,5 4-26-15,4-4-11 0,0 0-8 16,-4-5-11-16,1 4-28 15,-7 3-39-15,-11-1-15 0,-11-3 22 16,-1 5 35 0,-8 8 20-16,-6 2 14 0,2 5 12 15,-6 7 35 1,3 5 44-16,5 4 3 0,10 12-26 15,1 3-33-15,1-1-14 0,12 5-7 16,0-1-4-16,1-2-3 16,-2-4-3-16,2 0-1 0,-6-9-4 15,-1-2-3 1,-5-10-6-16,-2-8-9 0,0 0-29 15,-6-24-36 1,2 2-13-16,1-13-5 0</inkml:trace>
  <inkml:trace contextRef="#ctx0" brushRef="#br0" timeOffset="200802">15533 15327 64 0,'21'-18'103'0,"1"8"-4"15,-2 2-7 1,2 8-39-16,-2 5-37 0,-3 4-5 16,-2 9-5-1,-6 6-1-15,-5 8-2 0,-5 8-1 0,-9 6 1 16,-7 5-1-1,0-2 1-15,-5-5-1 0,7-1 1 16,4-12 0-16,11-5-1 0,9-10 0 16,16-7-2-1,9-9-3-15,9-1-7 0,-4-12-21 16,5-4-50-1,-1 1-16-15,-12-2-8 0,-13-4-6 16</inkml:trace>
  <inkml:trace contextRef="#ctx0" brushRef="#br0" timeOffset="200922">15660 15596 30 0,'-39'2'105'0,"12"1"-5"15,17-3-5-15,16-5-4 0,27-12-78 16,20 1-13 0,5-11-20-16,6 2-69 0,10-2-5 15,1-3-7-15,-7 2-5 16</inkml:trace>
  <inkml:trace contextRef="#ctx0" brushRef="#br0" timeOffset="201592">16977 14926 65 0,'0'-19'99'0,"-17"6"-3"16,-13 9-6-1,-6 4-60-15,-6 10-8 0,-2 5-6 16,1 6-6-16,10 2-2 0,7 5-2 15,15 1-2-15,17 1 2 16,17 3-2-16,16 0 0 0,9 4 0 16,7 1-1-1,0 2 0-15,-4-1 0 0,-14 2-1 16,-13-3 1-1,-17-4-1-15,-12-4 0 0,-21-7 1 16,-8-6-1-16,-5-5 0 0,-1-8 0 16,2-6-4-16,6-12-2 15,14-6-9-15,4-14-32 0,14-10-38 16,14-3-16-1,12-4-8-15,11-2-5 0</inkml:trace>
  <inkml:trace contextRef="#ctx0" brushRef="#br0" timeOffset="201712">17170 15066 33 0,'15'21'107'0,"-8"3"-4"15,-3 2-7-15,-2 0-2 0,4 2-80 16,-3 0-4 0,5 1-9-16,-2-8-11 0,13-7-49 15,8-3-35-15,-6-11-6 16,2-9-8-16</inkml:trace>
  <inkml:trace contextRef="#ctx0" brushRef="#br0" timeOffset="201822">17262 14826 23 0,'-18'-42'98'0,"2"5"-6"0,6 8-24 15,15-5-68 1,3 0-84-16,0 4-6 0,4 0-7 16</inkml:trace>
  <inkml:trace contextRef="#ctx0" brushRef="#br0" timeOffset="202062">17429 14887 13 0,'13'85'104'0,"-8"-6"-2"16,2-5-7-1,-2-12-1-15,9-9-70 0,-4-13-8 16,5-17-3-1,4-15-5-15,1-12-2 0,4-12-2 0,2-8-1 16,-3-1-2 0,-4 2 0-16,1 5 0 0,-4 11-1 15,-3 7 0 1,-2 8 0-16,3 11 0 0,1 2-4 15,7 9-9-15,-2-6-42 0,3-8-41 16,8-3-5-16,4-10-6 16,1-4-2-16</inkml:trace>
  <inkml:trace contextRef="#ctx0" brushRef="#br0" timeOffset="202602">18480 14335 8 0,'-24'5'92'16,"-3"19"3"-16,-12 15-3 16,1 19-54-16,-2 26-7 0,1 21 2 15,7 20-7 1,10 11-6-16,6 11-3 0,13 0-4 15,9-8-4 1,16-13-2-16,9-17 0 0,7-19-2 16,3-24 0-16,-7-17-2 15,1-14-1-15,-9-14-1 0,-5-8-2 16,-9-8-3-16,-12-5-8 15,0 0-29-15,-10-18-39 16,10 3-19-16,-5-8-9 0,4 2-5 16</inkml:trace>
  <inkml:trace contextRef="#ctx0" brushRef="#br0" timeOffset="203092">18886 14762 10 0,'2'-26'98'0,"-1"7"-3"0,0 10-2 15,-1 9-5 1,3 29-70-16,-2 13-6 0,1 11-3 16,-4 15-2-16,2 11-1 15,-4 2 0-15,-3-3-2 16,-2-8-1-16,3-12-1 15,2-13-2-15,4-16-7 0,7-15-11 16,2-14-51-16,15-18-23 0,6-14-8 16,3-10-7-1</inkml:trace>
  <inkml:trace contextRef="#ctx0" brushRef="#br0" timeOffset="203322">19127 15095 11 0,'2'22'102'0,"-1"9"-1"16,-1-2-3-16,7-4-4 0,12-6-72 15,-1-12-7 1,8-7-2-16,5-9-3 0,-1-10-3 15,0-9-2-15,-2-3-3 0,-12 1-1 16,-8-2-1 0,-8 4 0-16,-15 7 0 0,-9 4-1 15,-7 9 1-15,-7 6-1 16,-4 3 0-16,3 9 0 0,5 8-2 15,6 2-3 1,13 3-5-16,6-6-16 0,9-6-47 16,23 1-22-1,4-10-7-15,4-3-5 0</inkml:trace>
  <inkml:trace contextRef="#ctx0" brushRef="#br0" timeOffset="203542">19461 14894 23 0,'10'10'101'16,"2"4"0"-16,6 7-5 15,8 5-4-15,7 5-79 16,1 10 0-16,-1 2 0 0,-4 3-3 16,-9 4-2-16,-9 0-2 15,-11-4-1-15,-14 0-3 0,-13-7-2 16,-7-6-3-1,-2-12-7-15,-1-20-20 0,4-8-49 16,10-14-17 0,9-13-10-16,9-13-4 0</inkml:trace>
  <inkml:trace contextRef="#ctx0" brushRef="#br0" timeOffset="203662">19516 15057 20 0,'19'-42'104'15,"1"7"0"-15,-1 8-9 0,2 4-6 16,-1-10-77 0,12 11-67-16,-3 8-31 0,2 1-8 15,-4 6-8 1</inkml:trace>
  <inkml:trace contextRef="#ctx0" brushRef="#br0" timeOffset="203782">19824 15155 46 0,'-16'37'106'0,"4"-3"-5"16,0-10-11-16,4-11-10 0,18-10-144 15,1 0-23 1,5-5-11-16,8-8-7 0</inkml:trace>
  <inkml:trace contextRef="#ctx0" brushRef="#br0" timeOffset="203982">20077 14969 49 0,'16'0'109'15,"-8"5"-5"-15,-1 12-8 0,-2 5-1 16,13 6-81-16,-16 11-6 15,1 5 0-15,0 4-4 16,-3 3-1-16,0-2-1 16,-4-6-2-16,2-1-4 0,-3-13-10 15,5-3-46 1,1-4-38-16,-1-22-3 0,10 7-8 15</inkml:trace>
  <inkml:trace contextRef="#ctx0" brushRef="#br0" timeOffset="204802">20591 15002 32 0,'-5'12'106'15,"-1"5"-2"-15,4 9-7 0,-4 3-4 16,-1 10-77-16,2 3-4 16,-1 7-3-16,2-2-3 15,0-3-3-15,2-10-1 16,2-6 0-16,0-13 1 0,0-15-2 15,6 2 0 1,1-15-1-16,-3-13-1 0,2-13 0 16,-3-7-1-16,1-6-1 15,0 0 1-15,1 3-1 16,-4 6 1-16,3 9 1 0,-1 9 1 15,7 14 1-15,6 14 1 16,2 14-1-16,5 11 1 0,4 4-1 16,2 3 1-1,3 0 0-15,-3-1-1 0,1-9 1 16,-6-7 0-16,-2-11-1 15,-6-7 1-15,-4-11-1 16,-3-11 0-16,-3-5 1 0,-3-2-2 16,-1-1 1-16,-1 5-1 15,-1 5 0-15,0 20 1 0,0 0-1 16,11 10 1-1,-2 17 0-15,5 8 0 0,1 7 0 16,5 3 0 0,-1 2 0-16,1-7-1 0,-2-5-1 15,-1-9-1-15,-4-6-3 16,-3-11-3-16,-10-9-7 0,13-12-18 15,-13-15-25-15,0-16-23 0,2-11-22 16,-2-11-6 0</inkml:trace>
  <inkml:trace contextRef="#ctx0" brushRef="#br0" timeOffset="204972">21078 14845 31 0,'7'1'105'0,"3"25"-2"16,2 9-7-16,1 5-3 0,2 13-74 16,0 2-6-1,6 6-4-15,-4-5-3 0,-2 1-3 16,-2-4-3-16,0-5-4 0,-6-8-5 15,-3-5-7 1,-5-18-24-16,-11-7-46 0,-2-5-13 16,-1-5-8-16,-4-10-2 15</inkml:trace>
  <inkml:trace contextRef="#ctx0" brushRef="#br0" timeOffset="205252">21145 15259 83 0,'27'-38'99'0,"3"-2"-2"0,9-4-7 16,-3-3-65-1,6-6-8-15,-4 4-5 0,-5-3-3 16,-7 3-3-16,-9 7-4 15,-9 6-1-15,-8 9 2 0,-8 10-1 16,-11 14 1 0,2 7 0-16,-1 18 0 0,-1 12 1 15,2 7 1 1,3 12-1-16,3 10 0 0,7 4-1 15,2 3-1-15,-1 1 1 0,3 0-1 16,0-6 0 0,0-8-1-16,-1-8-1 0,1-12-1 15,-3-9-2-15,0-13-3 16,3-15-6-16,0 0-8 0,0-21-29 15,3-2-33 1,4-17-18-16,3-10-5 0,1-10-2 16</inkml:trace>
  <inkml:trace contextRef="#ctx0" brushRef="#br0" timeOffset="205602">21424 14995 1 0,'19'-30'106'0,"-3"6"-1"15,5 6-6 1,-1 7-3-16,1-4-61 0,4 12-17 16,1 3-6-1,0 6-4-15,-4 7-3 0,0 10-2 16,-7 6-1-1,-3 9-1-15,-4 6-1 0,-6 4 1 0,-2 5-1 16,-6-2 1-16,-3 2-1 16,-4-3 1-16,-3-3 0 15,4-8-1-15,-4-5-2 0,3-5-2 16,0-10-3-1,5-3-5-15,-4-11-5 0,2-2-5 16,-3-9 0 0,0-4 4-16,-1-5 5 0,-5-2 8 0,4 0 7 15,-1-4 7 1,8 3 4-16,4-3 6 0,9 3 0 15,15 1-3-15,10-4-5 16,13 2-6-16,5-3-6 16,11 7-13-16,-4-5-34 0,4-4-31 15,3 2-18 1,-10-2-9-16,-2 2-4 0</inkml:trace>
  <inkml:trace contextRef="#ctx0" brushRef="#br0" timeOffset="206822">22131 15104 29 0,'0'0'95'16,"-14"-1"0"-16,14 1-5 15,11-6-51-15,4 1-10 16,9-1-7-16,6 3-8 15,7-4-4-15,3 2-2 0,1 2-1 16,-2 1-2 0,-9 2-2-16,-7 4-1 0,-12 6 0 15,-11 3-1-15,-8 6-1 16,-19 6 1-16,-5 4 1 0,-5 2 0 15,-4 4 1-15,2-4 0 16,4 2 0-16,7-4 1 16,11-2 0-16,12-5 0 0,9-3-1 15,16-5 0 1,8-5-1-16,11-3-1 0,6-2-3 15,4-4-4 1,-1-9-7-16,5 1-26 0,-10-8-38 16,-8-11-21-16,0-5-7 15,-6-7-6-15</inkml:trace>
  <inkml:trace contextRef="#ctx0" brushRef="#br0" timeOffset="207042">22659 15020 29 0,'9'5'106'0,"-6"20"-3"15,0 5-7-15,2 23-2 0,0-11-78 16,0 4-2-1,2 2-5-15,-4-1-4 0,3-5-1 16,0-7-3-16,-1-6-1 0,-2-10-4 16,2-8-5-1,-5-11-5-15,5-8-21 0,-5-11-42 16,0-15-21-16,0-7-7 15,0-6-3-15</inkml:trace>
  <inkml:trace contextRef="#ctx0" brushRef="#br0" timeOffset="207172">22740 15135 22 0,'0'0'106'15,"17"9"-4"1,-5 13-6-16,-2 6-3 0,11 5-74 15,-3 1-6-15,1 1-5 0,-3-2-4 16,1-2-4-16,-10-5-5 16,3-1-9-16,-10-14-30 0,-8-1-50 15,-2-6-5 1,-10-4-7-16</inkml:trace>
  <inkml:trace contextRef="#ctx0" brushRef="#br0" timeOffset="207302">22478 15187 31 0,'-15'-22'105'0,"15"3"-3"16,21-1-8-16,23 0-3 15,22 3-79-15,6-1-7 16,9 6-11-16,-6 0-51 0,5-1-34 16,-4 1-7-1,-11 3-6-15</inkml:trace>
  <inkml:trace contextRef="#ctx0" brushRef="#br0" timeOffset="207622">23371 14965 94 0,'-19'21'104'0,"-3"15"-4"16,-1 7-6-16,7 11-46 0,5 4-36 15,8 5-2 1,3-2-3-16,12-4-1 0,6-7-2 15,6-12-1 1,5-8-3-16,-5-14-4 0,4-1-9 16,-16-15-37-16,-6-8-46 15,-2-10-4-15,-6-5-9 0,-14-3-1 16</inkml:trace>
  <inkml:trace contextRef="#ctx0" brushRef="#br0" timeOffset="207762">23213 15316 39 0,'-18'-2'109'16,"18"2"-5"-16,0 0-9 15,38 0-1-15,17 0-81 16,11-6-4-16,12-1-3 15,4-8-5-15,4 1-9 0,-10-13-14 16,-6-6-58-16,-10-1-15 0,-16-7-8 16,-14-8-7-1</inkml:trace>
  <inkml:trace contextRef="#ctx0" brushRef="#br0" timeOffset="208052">23671 14075 44 0,'-13'-11'103'0,"4"6"-5"15,9 5-5-15,-4 7-2 0,-4 9-80 16,8 5-3 0,2 10-2-16,4 15 1 0,5 11-1 15,5 17-1-15,3 16-1 16,6 15 0-16,1 12-1 15,3 10-1-15,-2 9 0 16,-4 3 0-16,-10 0-2 0,-10-7-2 16,-6-3-2-1,-23-11-6-15,-7-4-31 0,-16-12-44 16,-14-16-13-16,0-11-10 0,-7-15-3 15</inkml:trace>
  <inkml:trace contextRef="#ctx0" brushRef="#br0" timeOffset="211662">10342 16331 24 0,'-16'0'44'15,"3"0"3"-15,4 0-5 0,9 0-2 16,-11 3-3-16,11-3-6 0,0 0-6 15,-9 2-7-15,9-2-4 16,0 0-6-16,0 0-3 0,10 0-3 16,-1 1-1-1,0 1-1-15,4 0-1 0,-2 1 2 16,3-3 0-16,3 2 0 15,1-2 0-15,3 0 1 16,6 0 0-16,3-2-1 0,5-1 1 16,2-2-1-1,4-1 0-15,-2 1 0 0,3 2 0 16,1 0-1-16,3 0 0 15,3 2 0-15,5-2 0 0,4 3 1 16,6-5-1 0,6 1 0-16,7-1 0 0,1 1 0 15,6-2 0-15,1 1 1 16,2 2-1-16,-4-1 1 15,2 1-1-15,-3 3 0 0,-2-1 1 16,-2 1 0-16,-3 2-1 16,-3 1 0-16,1 1 0 0,1 1 0 15,-2-3 0 1,3 4 0-16,-2-3 0 0,1 0 0 15,-3 0 0 1,-1-1 0-16,-1-2 1 0,-1 1-1 16,0-1 0-16,0-1 1 15,2 2 0-15,5-1 0 0,4-1 0 16,6 3 0-16,10-1 1 0,10 3-1 15,11 0 1 1,13-1-1-16,15 0 0 0,14-1 1 16,13 1 0-1,10-1 2-15,8-1 1 0,2 2 0 16,-5 1-1-16,-9 4 1 15,-16 3-1-15,-12 2-2 0,-19 8-8 16,-24-5-19-16,-18 2-57 16,-9 3-11-16,-18-8-6 15,-11-4 1-15</inkml:trace>
  <inkml:trace contextRef="#ctx0" brushRef="#br0" timeOffset="213592">17903 9442 5 0,'48'-4'64'0,"-5"-1"1"16,0 3-11-1,-11 2-17-15,-5-3-12 0,-18 3-10 16,-14 3-9 0,-18 2-31-16,-18 4-45 0,-11-3-6 15,-5 0 0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6-02T18:46:09.94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518 3989 68 0,'-9'19'79'15,"8"3"1"-15,1 24-66 0,6 27 1 16,10 23 2 0,5 30 5-16,6 30-3 0,5 32-1 15,3 22-2-15,-1 17-2 16,-2 3-1-16,-5-8-3 0,-7-13-2 15,-5-18-3-15,-6-29-1 0,-6-29 0 16,3-28-5 0,-4-30-6-16,5-17-13 0,-4-12-61 15,1-36-9 1,-4-10-6-16,3-35-4 0</inkml:trace>
  <inkml:trace contextRef="#ctx0" brushRef="#br0" timeOffset="560">3451 3978 70 0,'-3'-21'88'0,"-5"2"-1"15,-6 12-52-15,5 0-14 0,-2 4-7 16,0 3-2 0,0 6-4-16,4 2-3 0,2 3-1 15,5-11 0-15,0 14 1 16,0-14 0-16,7 0 2 0,4-14-1 15,7-5 0 1,-3-6 0-16,3-2-2 0,-2-2-1 16,0 5-1-1,-2 7 0-15,3 12 1 0,4 10 1 16,3 15 0-16,7 17-1 0,4 10 1 15,11 11 1-15,3 0-1 16,7 8-2-16,-1-11-7 0,6 4-20 16,2-11-63-1,-10-10-6-15,-3-11-6 0,-9-11-5 16</inkml:trace>
  <inkml:trace contextRef="#ctx0" brushRef="#br0" timeOffset="1580">2259 5983 12 0,'-30'2'72'15,"10"3"1"1,7-5-3-16,-32 0-69 0,45 0-1 15,10 9-1-15,9-4-1 0,7 0 2 16,9 0 0 0,12-1 3-16,5 0-3 0,13 0 1 15,7 3 0-15,6-6 0 16,7 1 2-16,12-2 2 0,3 6 2 15,10-4 3 1,11 4 1-16,3-1 0 0,7 0 0 16,13 2 0-1,4 5-1-15,12-5-2 0,4 0-2 0,9 0-1 16,2-1-1-16,9-1 1 15,4 2 0-15,5-2-1 16,7 0 1-16,7 0-1 0,11 2 0 16,9-4 1-1,12 3-2-15,13-5 0 0,17 1-1 16,13-2 0-1,13-5 0-15,13-1 0 0,11-3 2 16,11-1 0-16,7-1 0 0,51 1 1 16,-28 1 0-16,9-4 2 15,9 6 0-15,14-2-2 0,7-1 0 16,13 2-1-1,4 2-1-15,-37-2-1 0,44 1 2 16,-4 4-3-16,0-1 1 16,-10 3 2-16,-8 1-1 15,-12-1 0-15,-15 1 1 16,-19 0 0-16,-29 0 0 0,-24 0-2 15,-29-3 0-15,-34-2 0 16,-35 2-1-16,-36-5 0 16,-34 4-1-16,-32-5-1 0,-27 4-4 15,-26-2-6 1,-25-5-9-16,-14-1-42 0,-10 1-30 15,-10-5-9-15,-7-5-5 16</inkml:trace>
  <inkml:trace contextRef="#ctx0" brushRef="#br0" timeOffset="1910">16524 5605 1 0,'-30'18'92'0,"13"-1"0"0,19-1-2 16,24-2-4-16,30 5-74 0,14 3-1 16,18 6 0-1,14 3-1-15,8 2-1 0,5 4-3 16,-5-1-1-16,-12 5-1 15,-14 1-3-15,-20 3 2 0,-21-2-1 16,-20 1 1 0,-22-2-1-16,-13 0-3 0,-19 5-4 15,-14-5-8-15,-3 9-19 16,-2-2-58-16,-3 0-5 15,4 3-7-15,-1 0 0 0</inkml:trace>
  <inkml:trace contextRef="#ctx0" brushRef="#br0" timeOffset="3930">1661 3021 0 0,'-4'5'81'16,"4"13"3"-16,-1 10-34 0,2 10-15 15,8 8-11 1,0 5 2-16,-1 2-2 0,0-6-6 16,-2-4-4-16,3-9 1 15,-4-9-2-15,-3-11-2 0,-2-14-1 16,0 0-1-1,0-25-2-15,0-4-1 0,-2-15-2 16,-4-11-3-16,-1-8-3 0,1-7 1 16,1-3 0-1,3-2-1-15,2 7 0 0,0 3-1 16,2 10 1-16,4 9 1 15,7 6 0-15,-2 11-1 0,8 7 0 16,-1 9 0 0,4 6 1-16,5 9 1 0,3 17 0 15,2 11 0 1,-1 13 1-16,1 7 0 0,-2 8 1 15,-3 10 1-15,-4 4-1 0,-4-6 0 16,-4-2 0 0,-3-9 0-16,-5-7 1 0,1-9-2 15,-2-10 0-15,-2-10-3 16,-1-6-2-16,-3-13-5 0,0 0-20 15,12 0-53 1,-7-20-12-16,-3-6-7 0,-1-8-2 16</inkml:trace>
  <inkml:trace contextRef="#ctx0" brushRef="#br0" timeOffset="4270">1757 3060 51 0,'-23'2'92'0,"8"-4"-3"16,12-11-5-16,-7-5-60 0,28-5-11 15,22 6-12-15,-1-5-11 16,14 5-27-16,12 4-47 16,-13-3-5-16,0 2-3 0</inkml:trace>
  <inkml:trace contextRef="#ctx0" brushRef="#br0" timeOffset="4920">2233 2755 6 0,'13'19'85'0,"0"8"4"16,1 4-3-16,-1 6-54 15,0 5-11-15,3-3-1 0,-4-1-5 16,0-6-3-16,-5-5 1 0,-3-10-2 16,1-7-3-1,-5-10-1-15,0 0 0 0,-5-10-2 16,-1-9-2-1,-7-5-2-15,0-5 0 0,-3-5-2 16,-1-3 0-16,1-2-1 16,4-1 1-16,1 4 0 0,4 1 0 15,3 4 1 1,4 2-2-16,6 5 1 0,5 2 1 15,5 3 0-15,2 4 0 0,2 8 0 16,6 7 1 0,1 7 1-16,1 13-1 0,0 9 1 15,-1 10-1-15,-1 5 0 16,-3 1 0-16,-5-1 0 15,0-5 1-15,-9-8 0 16,0-3 1-16,-4-12 0 0,-5-16 1 16,0 0 0-1,0 0 0-15,0-18-1 0,-4-9-1 16,-3-9-1-16,-2-7-2 0,4-8-2 15,0-2 0-15,3-5-1 16,2 7 1-16,10 3-1 16,7 6 1-16,10 13 2 15,7 10 0-15,5 9 1 0,2 10 1 16,5 20 0-1,-1 2 1-15,1 9 0 0,-2 7 0 16,-4 4 1-16,-1-1-1 0,-5-3 0 16,-2-7-3-16,1-1-8 15,-8-6-28-15,-4-8-46 0,3 0-10 16,-6-10-8-1,-3-6-4-15</inkml:trace>
  <inkml:trace contextRef="#ctx0" brushRef="#br0" timeOffset="5870">4011 3347 6 0,'0'-24'88'16,"0"5"2"-16,0 4-40 15,0 3-4-15,0 12-15 0,0 0-9 16,4 12-9-16,7 15-4 0,6 7-3 16,2 9-1-1,5 6 3-15,3 2-1 0,-1-1 1 16,-2-1-1-1,-1-7 0-15,-6-9-1 0,-4-7 1 16,-2-6 0-16,-5-8 0 16,-6-12 1-16,0 0-1 0,0 0-1 15,7-15-1 1,-4-11 0-16,1-12 0 0,-1-8-1 15,3-8-1-15,1-7-1 0,-3-1-2 16,5 3-2 0,-1 4-2-16,0 8-3 0,1 4-6 15,7 15-9-15,-6 5-22 16,4 1-44-16,9 13-12 0,-3 2-5 15</inkml:trace>
  <inkml:trace contextRef="#ctx0" brushRef="#br0" timeOffset="6180">4649 3045 56 0,'4'-8'86'0,"-4"8"-1"0,-9 18-6 16,-4 8-67-1,0 18-2-15,-2 7-3 0,3 12 3 16,-2 3 1-16,7 0 1 0,4-4-2 16,3-7 1-16,10-8-1 15,8-9-2-15,4-12-1 16,5-8-1-16,2-8 0 15,2-5 0-15,4-3-2 0,-3-2-1 16,0-3-2 0,-1-4-2-16,0-5-3 0,-1-3-4 15,-1-4-4-15,2 1-16 16,-4-1-51-16,-2-5-15 15,1-2-6-15,-9-1-2 0</inkml:trace>
  <inkml:trace contextRef="#ctx0" brushRef="#br0" timeOffset="6400">4728 3396 65 0,'-13'7'93'0,"13"-7"-2"16,4-2-47-16,24-1-12 0,10-3-11 15,8 1-1 1,5-4-7-16,0-2-6 0,4 1-10 16,-9 0-14-1,-2 2-26-15,-2 4-44 0,-19-1-5 16,-3-2-4-16</inkml:trace>
  <inkml:trace contextRef="#ctx0" brushRef="#br0" timeOffset="6770">4842 3116 23 0,'-5'9'90'0,"1"5"-1"15,1 6-3 1,0 12-57-16,-2 9-8 0,0 12-2 15,2 5-2-15,1 8-2 16,1-4-5-16,5-1-2 0,7-5 0 16,7-11-2-1,5-8-1-15,5-15-1 0,3-9 1 16,1-8-2-16,-2-5-1 0,1-7-4 15,-2-9-6 1,2-1-7-16,-10-8-25 0,3-6-51 0,7 0-6 16,-2-6-6-1</inkml:trace>
  <inkml:trace contextRef="#ctx0" brushRef="#br0" timeOffset="7000">5105 2962 17 0,'-8'-16'94'15,"9"2"0"-15,21 1-3 0,13 42-35 16,14-21-36 0,12 8-6-16,3 17-3 0,3 14-2 15,-3 17-2-15,-9 14-3 16,-11 8-2-16,-15 1 0 0,-16 1-1 15,-13-6-1-15,-9-6-3 16,-16-10-8-16,-3-12-45 16,-1-8-33-16,-13-11-8 0,-1-6-5 15</inkml:trace>
  <inkml:trace contextRef="#ctx0" brushRef="#br0" timeOffset="20590">3783 6313 57 0,'0'0'53'0,"0"0"-1"0,-6-9-1 15,6 9-10-15,-2-8-7 16,2 8-7-16,-1-11-5 0,1 11-4 15,-2-14-4 1,2 14-4-16,0-12-2 0,0 12-2 16,0-13-3-1,0 13 0-15,0-12 0 0,0 12-1 16,0 0 0-16,2-10 0 0,-2 10-1 15,0 0 1-15,0 0-1 16,0 0 0-16,7 21 0 16,-4 4-1-16,2 14 0 15,0 12 1-15,4 14 0 0,-2 13 1 16,0 15 0-1,1 14 1-15,2 7-1 0,0 7 1 16,-4 3 1-16,3 30 2 16,-4 37 1-1,2-41-1-15,-1-5-1 0,-3-9 1 16,-1-4 1-1,-2-9-2-15,0-8-1 0,-2-37-5 16,0-39-89 15,-4 17-5-31,2-17-4 16,-1-23-9-16</inkml:trace>
  <inkml:trace contextRef="#ctx0" brushRef="#br0" timeOffset="51930">3400 6910 0 0,'-4'-18'22'0,"1"-3"-1"0,2-1-3 16,1-2-4-16,0-1 1 16,0-1 1-16,3-6-4 0,2 6-2 15,2-4-2-15,-2-1-3 16,3-3-2-16,0-2 0 15,2-3-1-15,1-4-1 0,1 3 1 16,1-7 1 0,0 1-2-16,0 0 1 0,1 2 1 15,1-1-1-15,-2 2 1 16,0 1 1-16,2-2-1 15,-3 2 1-15,0-3-1 16,2-3 2-16,1-1-1 0,-1-3 1 16,1-2-2-16,3 1 0 0,-1 4-1 15,3-2 0 1,-2 3-1-16,2 2-1 0,-1 2 2 15,0 5 0 1,-1-1 0-16,-2 3 0 0,-1 2 4 16,1 2-4-16,-2-1 1 15,1 2 1-15,0 2-2 0,1-2 1 16,4 6-1-1,-3 1-1-15,4 1-1 0,-2 5 0 16,-1 4 0-16,-2 4 2 0,0 6-2 16,-3 5 0-1,-3 0-2-15,0 7 2 0,2 4 0 16,-2 3-1-16,3 0 1 15,-1 5 0-15,1-1 1 0,1 6 1 16,0-3 0 0,3 8 1-16,-4 0 0 0,1 7 1 15,0 4 1-15,1 3 0 0,-2 3 1 16,0 1-2-1,-1 4 1-15,3 0 0 0,-3 3-1 0,0-1 1 16,1 0-2 0,-2 0 1-16,0 0-1 0,2 3-1 15,-3 0 0 1,2-1-1-16,-2 3 1 0,0 1 0 15,1 0-1 1,-2 2 1-16,1 0-1 0,-1-3 1 0,0 2 0 16,0 0 0-16,0 1 1 0,1-1-2 15,0-3 1 1,0 0 0-16,2 0 0 0,2 0 0 15,4-3-1 1,-3-4 0-16,5-1 0 0,-1-3 0 16,1-6-1-16,-2-1 1 15,3-5-1-15,-3-5 1 16,-1-6 0-16,-3-4-1 15,2-3 1-15,-3-5 0 0,-1-2 0 16,-2-4-1-16,0 0 1 0,0-2 0 16,-10-3 0-1,14 1-1-15,-14-1 1 0,12 0 0 16,-12 0 1-1,12-1 0-15,-12 1 1 0,12-19-1 16,-2 1 1-16,-3-6 0 16,2-4 0-16,-2-6 0 0,3-1 1 15,-3-6-2-15,-1 1-1 0,1 0 0 16,-3 3 1-1,0-1-1-15,0 2 0 0,0 0 0 16,-1-2 0 0,0-2-1-16,-2-2 1 0,-1-2-1 15,2-1 2-15,-1-3-2 16,2-1-2-16,0-3 2 0,-1 0-1 15,2-3 1 1,1-3-1-16,0 4 0 0,4 0 1 16,-5 1 0-16,0 1-1 0,1 2 1 15,-1 2 0 1,0 2-1-16,0 3 1 0,0 0 0 15,1 2-1-15,0 2 0 16,5 0 0-16,-2 1 0 0,-1 1 1 16,-1 1-1-1,4 0 0-15,1 0-1 0,-2 0 0 16,4 1 2-16,-2 4-1 15,4-4-2-15,-1-3 2 16,4 2 0-16,2-3 0 0,2-1 0 16,2-2 0-16,1-1 0 15,1 1 0-15,1 0 1 0,0 7 0 16,-1 3-1-1,-2 2 1-15,-2 7-1 0,-4 4 1 16,2 7-1 0,-3 0 1-16,0 4-1 0,0 2 0 15,0 3 1-15,1 3-1 0,2 0 1 16,-1 0-1-16,1 6 0 15,-2 5 0-15,3 4 0 16,-4 5 1-16,0 3-1 16,-1 3 0-16,-2 6 1 0,0 6 0 15,0 3-1 1,-1 1 1-16,-2 6 0 0,0 2 1 15,0 5 0-15,-1 2 1 16,-1 4 0-16,0 1 0 0,-4 1 0 16,-2 1 0-16,0-2 1 0,-2 3-1 15,-1-1-2 1,0-1 0-16,0-3 0 0,0 1 0 15,-1 1 1 1,2 1-1-16,-1 2-1 0,3-4 1 16,0-1 1-16,1-1-1 15,0 5 0-15,4-3 0 0,-1-3 1 16,3 0-1-1,3 1 0-15,1 0 0 0,4 0 0 16,0 0 0-16,4-5 1 0,1-3-1 16,1-5 0-16,4-4 0 15,-4-10 0-15,1-4 0 16,-2-8 0-16,1-4 0 15,-4-4 0-15,1-4 1 0,-2-3-1 16,-3-3 0 0,1-2 2-16,-4 0-2 0,2-2 1 15,-2-7 1-15,0-6-1 0,-3-4 1 16,2-8 0-1,-1-7-1-15,-1-7 1 0,1-5-1 16,-2-5 1-16,0-2-1 16,-3-6 0-16,-1-1 1 0,-2-3-2 15,-2 2 0 1,-1-4 1-16,0 0-1 0,-1-2 0 15,-2-1 0-15,0 0-1 16,0 1 2-16,2 1-1 16,1 3 0-16,0 1 0 0,1 3 0 15,-1-2-1-15,1 6 1 16,1 1 0-16,1 1-2 15,0 3 1-15,3-2 0 16,-1 2 0-16,0-1 0 0,3 3 0 16,-1-1-1-1,4 1 1-15,-3-3-1 0,3-2 1 16,-1 0 0-16,3-1 0 15,-3 1 1-15,2 2-2 0,2 2 2 16,-1 2 0-16,0 5 0 16,2 6 0-16,0 2-1 15,1 3 1-15,1 1-2 0,2 2 0 16,1-1 1-1,-1 4-1-15,3 1 1 0,-2 3-1 16,-2 3 0-16,0 8 1 16,-2 4 0-16,0 6 0 0,-3 3 1 15,0 10 0-15,-2 9 0 16,5 2 0-16,-4 8 1 15,1 4-1-15,1 3 1 0,0 5 0 16,-2 4-1 0,-2 0 0-16,0 2-1 0,-1 3 1 15,-3 1-1-15,-1 2 0 16,-1 5 2-16,-2 5 0 15,0 3 1-15,1 6-1 16,-1 5 2-16,2 4 0 0,-2 4 1 16,2 1-3-16,0 1 2 0,2-1-2 15,0-2 0 1,1 0 0-16,0-2-1 0,0-5 1 15,-1 0-1-15,1-3 1 16,1 1-1-16,0-8 0 16,2-4 0-16,3-6 0 15,3-2 0-15,2-6 0 0,0-5 0 16,4-6-1-1,0-4 1-15,0-4 0 0,0-4 0 16,0-4 0-16,0-6 0 0,-2 0 0 16,1-7 0-1,-1-2 0-15,0-3 0 0,-2-4 0 16,2 1 0-16,-4-4 1 15,-1 0-1-15,0 0 0 0,-3 0 1 16,-3-5 0-16,1 1 0 16,0-4 1-16,-2-3-1 15,-1-4 2-15,-1-5-1 0,0-3-1 16,1-7 1-16,-2-3-1 15,1-4 0-15,-1-5 0 16,0-5-1-16,3 1 1 16,-2-5 0-16,-1-2 0 0,2-2 0 15,-1-2 0 1,-1-6 0-16,0 1 0 0,-3-3-1 15,-1-1 1-15,0-4 0 16,-1-1-1-16,2-1 0 0,-2 0 0 16,0 2 0-16,0 1-1 0,0 0 0 15,1-2-1 1,-1 2 0-16,0 2-1 0,-1 0 1 15,1 4-1 1,-2-2 0-16,4 0-1 0,-1 2 2 16,4 4 0-1,2-1 1-15,2 0-1 0,2 1-1 16,0 1 3-16,4 3 0 15,-1 3-3-15,0 1 2 0,-2 1-2 16,4 4 1-16,-2 1 1 0,4 6 0 16,-1 0 0-1,2 5 0-15,-1 5 1 0,0 3 0 16,2 8 0-1,-4 6 0-15,1 6-1 0,-2 6 0 0,0 11 1 16,-2 4-2 0,-1 10 2-16,-1 5-1 0,0 7 2 15,0 4 0-15,-1 5-1 0,-1 5 1 16,-2 7 0-1,-5 2 0-15,0 3 0 0,-3 5-1 16,1 0 0 0,-4 4-1-16,-4 1 2 0,-1 1 1 15,1-1-1-15,2 2 1 16,0 0 1-16,2 0-2 0,2 3 3 15,2-1-2 1,-1 0-1-16,5 1-1 0,0 0 0 16,7-1-1-16,-2 0 1 0,5-2 0 15,0-6 0 1,2 0 0-16,0-2 1 0,1-3-1 15,0 1 1-15,-1-4-1 16,1-1 1-16,0 5 0 0,0-2-1 16,0 0 0-1,-1-2 0-15,2-6 0 0,-1-3-1 16,1-4 1-1,1-6 0-15,-4-6 0 0,5-6 0 16,-2-6 0-16,-2-4 1 0,1-3 0 16,-2-6-1-16,0-3 0 15,-2-5 1-15,1-2 0 0,-3-1 1 16,1-9 1-1,-2-7-1-15,1-6 0 0,-2-7 1 16,2-5 1 0,-1-9-1-16,-1-6-1 0,0-4 0 0,1-2 0 15,-3-3 0-15,1-3 0 16,-1-2-1-16,0-2-1 15,-2 1 1-15,-2 0-1 0,0-2 1 16,-1 0-1 0,0 1-1-16,-2 0 1 0,1-1 0 15,0 0 0 1,0-1 0-16,2 0-1 0,-3-1 0 15,0-1 0-15,0-3-1 16,0-1 0-16,1-3 0 0,-1-1 0 16,0 0-2-16,0-4 0 0,3 0-1 15,2-6-1 1,3 3 2-16,2 1-1 0,4 4 0 15,-1 3-1-15,5 2 3 16,3 6 0-16,0 3 3 0,3 9 0 16,-1 6 1-1,3 4-1-15,-5 9 1 0,3 4 1 16,-3 11 0-1,-1 4-1-15,-1 9-1 0,0 9-1 16,-3 3 1-16,0 13-1 0,0 6 0 16,-1 7 0-16,0 6 2 15,0 8 0-15,-1 8 0 16,-2 2-1-16,-2 5 2 15,-2 2-1-15,-2 6 1 0,-3 0-2 16,-3 0 0 0,-1-2 0-16,1 1 0 0,-2-3 1 15,-2-3 1-15,1-2 0 0,-1-4 0 16,3 1 0-16,-1 2 0 15,-1-3 0-15,0 3 1 16,1-1-1-16,0 1-1 16,0-3-1-16,2 4 0 0,0-5 0 15,2 0-1 1,2-2 1-16,3 1-2 0,0-3 2 15,4 3-1-15,-1 0 0 16,1-3 1-16,3 1 1 0,-1-1-1 16,3 0 0-16,0 0 0 15,3-2 1-15,4-3-1 16,0 0 0-16,1 0 0 0,0 0 0 15,1-1 0 1,-2-1 0-16,-2-4 0 0,2 1 0 16,-2-1 0-1,-2-4 2-15,1-1-2 0,0-6 0 16,0-2 1-16,1-5-1 15,0-2 0-15,3-5 0 0,-4-3 0 16,1-1 0-16,-1 0 0 16,-3-2 0-16,0 0 0 15,0 2 0-15,-3-2 0 0,1 1 0 16,-2-2 0-1,1 1 1-15,-2-4 0 0,1-1 0 16,0-1-1-16,2 0 1 16,-3-6 0-16,1 1 1 0,0-2-1 15,-2-2 0-15,2-2 1 16,0 0 0-16,-3-7 1 15,0 1-1-15,-2-2 0 0,1-5 0 16,-2 3 0 0,0-4 0-16,0 0 0 0,-2-1-1 15,0 2 0-15,0-1 0 16,-3 0 0-16,0-3 0 0,-1 2 0 15,-1-3-1 1,0 0 0-16,0 1 1 0,1-2-1 16,-1 0 0-16,0 1-1 0,0-3 1 15,0 3-1 1,0 1 1-16,2-1-1 0,1 0 0 15,0-3 1-15,1-1-1 16,0-1 1-16,2-1-1 0,-1 0 1 16,0-2-1-1,0 3 1-15,-1-2-1 0,2 2 0 16,-1 4 1-16,-2 0 0 15,1 3 0-15,-1 1 0 16,3 1 0-16,-2-1 0 0,1 6 1 16,1-6-1-16,1 5 0 15,2-3-1-15,-1 1 1 16,1-1-1-16,1 1 1 15,3-1-1-15,-1-1 0 0,-1 3 1 16,0 0-1 0,-3 3 1-16,1 1-1 0,-1 4 1 15,-1 2-1-15,-7 12-1 0,8-12 1 16,-8 12-1-16,10-4 0 15,-10 4-1-15,13 3 1 16,-6 5 0-16,2 2 0 16,1 2 1-16,0 3 1 0,1 1 0 15,1 0 0 1,-1 1 0-16,-1 1 1 0,1-6-1 15,-2 4 1-15,-2 0-1 16,0-2 0-16,1 5 0 16,-2 1 1-16,0 4-1 0,0 2 0 15,-2 6 0-15,0 2 0 16,-1 0 0-16,1 3 0 0,1 1-1 15,-2-4 0-15,1 0 1 16,2-2 0-16,1-6 0 16,1-4 0-16,0-3 0 15,0-4 0-15,2-1 0 0,-3-2 0 16,2-2 0-1,-1-1 0-15,1-1 0 0,-1 3 1 16,0-1-1-16,0 2 0 0,-1-3 0 16,3 4 0-1,-4-1 1-15,3-3-1 0,-2 2 0 16,-1-2 0-16,-6-9 0 15,16 15 0-15,-7-9 0 16,-9-6 0-16,16 11 1 16,-7-9-1-16,-9-2 1 0,16 3 1 15,-16-3 0-15,16 0 0 0,-16 0 0 16,14-18 0-1,-8-1 0-15,2-6-1 0,0-3 0 16,0-3 0-16,1-5 0 16,-1 4-1-16,2-2 0 15,-2 2 0-15,2 5 0 16,-2 4 0-16,2-2 0 0,0 1 0 15,0-1 1 1,1 1 0-16,0-2-1 0,1-2 1 16,2 1-1-16,-2 2 0 0,-1 1 0 15,1 3 0 1,-3 3 0-16,-1 0-1 0,1 3 1 15,-3 3-1-15,1 4 1 16,-7 8 0-16,10-14-1 0,-10 14 1 16,0 0-1-1,10-8-1-15,-10 8 0 0,0 0 1 16,0 0-1-16,5 6 0 15,-5-6 1-15,0 0 0 16,12 12 0-16,-12-12 1 0,14 7 0 16,-14-7 0-16,12 5 1 15,-12-5-1-15,0 0 0 0,8 4 0 16,-8-4-1-1,0 0 1-15,0 0-1 0,6 12 1 16,-6-12 0-16,6 20 0 16,-3-6 0-16,2 1 0 15,2 5 0-15,-3 3 0 0,4 0 1 16,-1 3-1-16,-1-2 0 15,1 0 0-15,1 0 1 0,-3-4-2 16,3-1 1 0,-2-2 1-16,0-1-1 0,3-1 0 15,-3 0 1 1,2 0-1-16,-2 1 1 0,1 1-1 15,-1 0 1-15,-1-2 0 16,1 2 0-16,1-3-1 0,-1-1 1 16,-2-4-1-16,2 1 1 0,-6-10-1 15,9 12 0 1,-9-12 0-16,11 7 1 0,-11-7 0 15,9 5-1 1,-9-5 1-16,13 3 0 0,-13-3 0 16,13 0 0-16,-13 0 0 15,12-2 0-15,-12 2 0 0,12-14 0 16,-6 5 0-1,2-3 0-15,-2-1-1 0,2 0 0 16,3-2 0-16,-4-2 0 0,3-2 0 16,0-1-1-1,-1-1 1-15,1-1-1 0,0-3 1 16,3-1 1-16,-2-3-2 15,2 2 1-15,-1 1-1 0,1-1 1 16,0 2-1 0,-1 2 1-16,0 3-1 0,-2 1 0 15,1 0 0-15,-3 2 1 0,1 0-1 16,0 3 0-1,0 1 1-15,-2 1-1 0,1 4 0 0,-8 8 0 16,11-12 0 0,-11 12 0-16,0 0 0 0,9-6 0 15,-9 6-1 1,0 0 1-16,0 0 0 0,9 0 0 15,-9 0 0-15,13 7 1 16,-13-7 0-16,14 5 0 16,-5 1 0-16,1-2 0 0,-10-4 0 15,15 11 0-15,-15-11 0 16,13 17 1-16,-9-7 0 0,1-2-1 15,-2 3 0 1,1 2 1-16,-2 1-1 0,-1 3 1 16,1 0 0-1,1 5-2-15,-2-1 1 0,0 3 0 16,3 1-1-16,-1-1 1 15,0 2 0-15,0-4 0 0,2 2-1 16,-1-5 1-16,0 1 1 0,0-1-1 16,2-4 0-1,-1 0 0-15,0-2 1 0,-2 1-1 16,3-3 0-1,0 0 0-15,0 0 1 0,1-1-1 16,0 0 1-16,-1-2-1 16,-6-8 0-16,16 17 1 0,-9-9-1 15,-7-8 0-15,17 15 1 0,-17-15-1 16,16 12 1-1,-7-10 0-15,-9-2-1 0,16 0 1 16,-8 0 0 0,2-4 0-16,-2-5 0 0,2-2 0 15,1-1-1-15,0-2 0 16,1-5 1-16,0 1-2 0,0-2 1 15,-1-2-1 1,2 1 1-16,-1-3 0 0,0 3-1 16,-2 0 1-16,0 0 0 0,-1 0 0 15,-1 3 1-15,1-3-1 16,-4 5 1-16,3-3-1 15,0 0 1-15,0 1-1 16,-1-1 0-16,3 0 1 0,-1 3-1 16,-2-1-1-1,1 0 1-15,0 2 0 0,0 0-1 16,-2 1 1-1,2 0-1-15,0 1 1 0,-1 2-1 0,2-1 1 16,-1 1-1-16,1 2 1 16,-1 1-1-16,-8 8 1 15,16-7 0-15,-16 7 0 0,12-6 0 16,-12 6 0-1,14 0 0-15,-14 0 0 0,13 0 0 16,-13 0 0 0,14 12 0-16,-14-12 0 0,16 15 1 15,-11-2-1-15,3-1 1 0,0 1-1 16,-3 3 1-16,3 2-1 15,-2 1 1-15,-1 2 0 0,0 3-1 16,-2 1 0 0,0 4 0-16,-3-4-1 0,3 1 1 15,-3 1 0 1,0-6 0-16,0 1-1 0,-1-4 2 15,2-1-1-15,1 1 0 16,1-3 0-16,-1-1 0 0,3-1 0 16,-1-1 0-16,1-2 1 15,-5-10-1-15,8 15 0 16,-8-15 0-16,7 9 0 0,-7-9 0 15,0 0 0 1,12 9 0-16,-12-9 0 0,12 8 0 16,-12-8 0-16,14 12 0 15,-14-12 0-15,17 9 0 0,-17-9 1 16,16 5-1-1,-16-5 1-15,17 2 0 0,-9-2 0 16,1 0 0-16,1-4 0 0,0 4 0 16,-2-3 0-1,3-1-1-15,-4 1 1 0,3-1 0 16,-10 4 0-16,18-13 0 15,-9 3 0-15,4-1 0 0,-3-2-1 16,2-4 1 0,2 1 0-16,0-4-1 0,0-2 1 15,-2 3-1-15,2-3 0 0,-4-2 1 16,1 0 0-1,0 0 0-15,-2 2 0 0,0-1 0 16,0 0-1-16,0-1 0 16,-1-3 1-16,2 5-2 15,0 2 0-15,0-3 0 16,-1 3 0-16,1 2 1 0,-3 3-1 15,0 0 0 1,-1 3 1-16,0 0 0 0,-3 2 0 16,-3 10-1-16,7-10 1 0,-7 10-1 15,0 0 1-15,0 0 0 16,8 0 0-16,-3 6 0 15,1 5 1-15,-1 6 0 16,2 3 0-16,1 4 1 0,-1 2 0 16,11 11 1 15,3-2-1-31,8-1-3 15,2-2-3-15,11-2-6 0</inkml:trace>
  <inkml:trace contextRef="#ctx0" brushRef="#br0" timeOffset="51980">12555 6034 421 0,'42'24'-27'0,"14"-5"-28"0,6-2-17 0,-2-20-24 31,0-16-5-31</inkml:trace>
  <inkml:trace contextRef="#ctx0" brushRef="#br0" timeOffset="59060">12438 5814 18 0,'0'0'21'15,"0"-11"2"-15,0 11 0 0,0-12 0 16,0 12-2-16,1-9 0 15,-1 9 0-15,6-11-2 16,-6 11-2-16,12-8-5 0,-12 8-6 16,11-6-2-16,-11 6 0 15,11-5 1-15,-11 5 0 0,0 0 2 16,0 0 0-1,2 8 1-15,-2 2-1 0,0 2 0 16,0 6-2-16,0 1-1 16,1 5 0-16,2 2-3 15,1 1 3-15,4-1-1 0,-2 2 0 16,3 2-1-16,-2-6 1 15,3 3 0-15,1-5 0 0,-2-1-1 16,-1-1-1 0,0-3 0-16,0-3 0 0,0 1 1 15,-1-3-1-15,-1-4 0 16,0 1-1-16,-6-9 1 15,10 12-1-15,-10-12 1 16,11 14 0-16,-11-14-1 0,9 13 1 16,-9-13-1-16,13 16 1 0,-13-16-1 15,13 13 1 1,-4-6-1-16,1-2 1 0,-1 0-1 15,3-1 1 1,-3-1 0-16,1-1 0 0,-1 1 1 16,1-3 0-16,-10 0 0 15,15 0 1-15,-15 0 0 0,15-12-1 16,-7 4 1-1,-1-3-1-15,3-2 0 0,-3 1 0 16,2-3-1-16,-1 1 0 0,1 0 0 16,-2-1-1-16,-1 0 1 15,-1-1 0-15,2 1-1 0,-3-1 1 16,2-1 0-1,-3 1 1-15,2 0-2 0,0-1 1 16,1 0-1 0,-1 2 2-16,-2-2-2 0,1 1 0 15,1 2 0-15,-1 1 1 0,-1 1-2 16,1 0 1-16,-1 1 0 15,-3 11-2-15,8-16 2 16,-3 7 0-16,-5 9-1 16,10-13 1-16,-10 13 0 0,13-12-2 15,-13 12 2 1,13-8-1-16,-13 8 1 0,12-7-1 15,-12 7 1 1,9-9-1-16,-9 9 0 0,11-6 0 16,-11 6 0-16,9-4 0 0,-9 4 0 15,11 0-1-15,-11 0 2 16,9 7-1-16,-9-7 0 0,13 18 1 15,-6-6 0 1,1 4 0-16,0 1 1 0,3 0-1 16,-1 4 0-1,2-1 1-15,0 2-1 0,-1 2-1 16,1 0 1-16,0-1-1 15,-1 1 0-15,2-3 0 0,-2 1 0 16,0-2 0-16,1 1 1 0,-1-3 0 16,1-3 0-1,0 2 0-15,1-1 1 0,-2 0-1 16,0-3 0-1,0-1 1-15,-1-2 0 0,0-2 0 0,0 0 0 16,-10-8 0 0,15 10 0-16,-15-10 1 0,13 5 0 15,-13-5 1-15,10 0 1 0,-10 0 1 16,9-7-1-1,-6-3 1-15,4-2 0 0,-3-2 0 16,0-4-1 0,1-3-1-16,-1-3-1 0,-1-3 0 15,2-5 0-15,-3 0-1 16,-1-3 0-16,3-4-1 0,-2 0 0 15,-2-1 1 1,0 0-1-16,2-1-1 0,-2 1 0 16,0-3 0-16,2 0 0 0,0 1 0 15,0 0 0 1,0 0 0-16,4-1 1 0,-3 0-3 0,7-1 1 15,-1 0 0 1,-2 3 1-16,3-5 0 0,0 3-1 16,0-4 1-1,2 2-1-15,1-1 3 0,-3 2 0 16,6 0-1 0,-2-1 1-16,4 1-1 0,0 3 0 15,2 0 0-15,1 2-1 0,-2 4 0 16,-1 2 0-16,-3 6 0 15,-3 1-1-15,-1 9 0 0,-3 5 1 16,1 1-1 0,-9 11 1-16,16-3 0 0,-6 5 0 15,3 6-1 1,4 3 1-16,-1 4 1 0,4 2 0 15,1 7 1-15,0 1-1 0,1 6 0 16,-1 3 1-16,0 9-1 16,-1 5 1-16,0 4-1 15,-2 4-1-15,-1 4 1 16,-1 2 1-16,-2-1-2 0,-2 3 3 15,2-3 1 1,-3 1 0-16,0 2 0 0,3 4 1 16,-4-2-2-16,1 6 2 15,-2 5 0-15,-1-1-3 0,0 2 0 16,2-2 0-16,-7-3-1 15,4-3 0-15,0-4 1 16,2-1-2-16,1-5 1 0,2-6 1 16,2-1-1-1,1-7 1-15,5 0-1 0,1-3 1 16,2-2 0-16,2-4 0 15,2-3-1-15,1-1 1 0,1-3 0 16,-1-2-1 0,0-5 0-16,-1-3 0 0,-5-4 1 15,1-5 0-15,-5-2 0 0,-2-5 0 16,-1-1 1-1,-2-6 1-15,2-9-1 0,-3-2 0 16,2-6 1-16,-1-9-1 16,0-3 0-16,1-2 0 15,-3-7-1-15,2 0 0 16,-4-5-1-16,-2-3 0 0,-2-8 0 15,-3 0 0-15,2-2 0 0,-1-7-1 16,-3 1 1 0,3-5-1-16,-1-3 0 0,0-1 0 15,-1-4 0-15,1 3 0 16,2-3-1-16,1-5 1 0,1 4-1 15,-1 2 0 1,5 3-1-16,-3 2 1 0,5 2 0 16,-4 1-1-1,5 4 2-15,2 0-1 0,0-1 0 16,5-4 1-16,5 1 0 0,3 0 0 15,2 1 0-15,5 5 0 16,-2 2 1-16,3 8-1 0,-5 9 0 16,-3 8 1-1,-7 6 0-15,-3 10-1 0,-3 7 0 16,-6 6 0-1,0 7 0-15,-1 7-1 0,-2 11 1 16,2 10 0 0,0 8-1-16,1 6 2 0,-4 9 1 15,4 7-1-15,-6 7 1 0,-2 5-1 16,-2 5 1-16,0 3 0 15,-4 1 0-15,-3 3-2 0,3 0 3 16,-2 1-1 0,2-3 1-16,1 0 0 0,3-2 1 15,1-2-1-15,-1 2 1 16,3-1 0-16,4-1-3 0,1-2 1 15,1 1 0-15,4-5-1 16,4-1 0-16,0-1 0 16,5-8 0-16,2-2 1 15,0-5 0-15,4 1-1 16,1-4 0-16,2-4 0 0,2-5 1 15,1 0-1-15,2 0 1 16,0 0-1-16,2 0 1 16,1-4-1-16,-1-3 1 15,2-4-1-15,-5 0 1 0,-4-6-1 16,-3-6 0-16,-4-7 1 0,-5-1 0 15,-1-7 1 1,-6-3 0-16,-1-4 1 0,-1-9-1 16,1-2 1-1,-3-10-1-15,1-7 0 0,-1-8 1 16,-2-6-3-16,-4-10 0 15,-1-9 0-15,-4-7 0 0,-4-10 0 16,-3-1-2 0,-4 0 2-16,-2-1-1 0,3-5 1 15,0 2 0-15,-1-1 0 0,5-3 0 16,2 3 0-1,5-8 0-15,3-3-2 0,0-1 0 16,7-1 0-16,5 3-1 16,3 4 1-16,5 10 0 15,-1 2 0-15,5 14 0 16,3 2 0-16,1 11 1 0,1 3 0 15,0 4 0-15,0 1 1 0,0 1-1 16,0 2 0 0,-2 4 0-16,-6 3 1 0,1 4 0 15,-3 4 0 1,-1 8-1-16,-1 7 0 0,-1 6 0 15,-2 8-1-15,-2 10 0 16,1 9 0-16,0 10 0 0,-2 7 0 16,0 8 1-1,1 5 1-15,-5 6 0 0,4 2 1 16,-3 5-1-16,-1 0 1 0,-1 2 0 15,-2 1 0-15,-1 0 0 16,-1 1-1-16,-2 1-1 0,1-2 2 16,0 1 0-1,2 2 1-15,1-2-1 0,0 3 1 16,3 4-1-1,1 0 1-15,-1 4 2 0,2 0-4 16,-3 3 1-16,2-4-1 16,-2 5 1-16,-1-6-1 15,1 0 1-15,5-2-1 0,-4-4 1 16,3-1 0-16,3-4 1 15,2 1-1-15,3-5 1 0,-1-2-1 16,3-6 0 0,3-1 0-16,-1-6-1 0,0-6 0 15,3-5 0-15,-1-5 0 16,-3-8 0-16,2-6 0 0,-2-8 0 15,1-7 1-15,-4 0 0 0,4-9 0 16,-1-5 1 0,-2-8-1-16,3-3 1 0,-1-6-1 15,-1-2 1 1,0-6-1-16,2-8 0 0,-4-3-1 15,0-11 0-15,-2-6 1 16,-4-9-1-16,0-1-1 0,0-6 2 16,-4-1 0-1,-1-5-1-15,-1 4 1 0,-4 2-1 16,0-1 0-16,4 3-1 0,1-1 1 15,-1 0-1 1,1-1-2-16,1 2 1 0,3-3 0 16,4 0 1-1,-1 0 0-15,2 4 0 0,-1 2 0 0,1 0-1 16,4 5 1-1,1 4 0-15,0 8 0 0,0 4 0 16,1 14-1 0,0 1 1-16,-1 6-2 0,-1 10 3 15,3 2-2-15,-3 6 2 0,4 3-1 16,0 6 1-1,-1-3-1-15,3 9 1 0,-1 2-1 0,1 1 0 16,-3 9 1 0,-3 4-1-16,-4 6-1 0,-2 6 1 15,-5 5 0 1,-3 6 1-16,-1 3 1 0,-5 5 0 15,0 4-1-15,-6 5 1 0,-1 2 0 16,-6 4-1 0,1 3 1-16,-5 3-1 0,1 2-1 15,-2 5 0-15,1 2 2 16,2 4 0-16,2 3 1 0,-4 3-1 15,8 3 1 1,-1 1 0-16,1 3-1 0,4-1 2 16,-2-1-3-16,4 8 0 15,3-7 0-15,0 4 1 16,6-5-1-16,3-2 1 0,4-7-1 15,2-2 1-15,4-6 0 16,3-11-1-16,-1-8 1 0,2-9-2 16,1-10 2-1,-3-6-1-15,2-8 0 0,0-10 1 16,2-5 1-1,-1-6 0-15,6-14 0 0,-3-8 1 16,5-11-1-16,0-7-1 16,-3-9 1-16,-1-9-1 15,-1-10-1-15,-2-4 0 0,-5-6 0 0,0-7 0 16,-4-7 0-1,1-8 0-15,-3-6-1 0,0-5 1 16,-1-5-1 0,0-4 1-16,1-3-1 0,-3-3 0 15,0 0-1-15,-6 6 2 16,-5 1-3-16,2 3 2 0,-8 13-1 15,-5 2 1-15,-4 12 0 0,3 11 1 16,-2 11-1 0,5 4 0-16,3 11 2 0,6 2-2 15,7 4 1 1,8 5-1-16,4 2 1 0,4 5-2 15,1 6 1-15,3 8 0 16,3 7-1-16,-2 13 0 16,-3 4 1-16,1 22-1 15,-2 11 1-15,-3 14-1 0,-1 12 1 16,0 12 0-16,-5 8 1 0,0 8 0 15,-4 6 0 1,-2 1 1-16,-6 0-1 0,-3-3 1 16,0-3 0-1,-1-5-1-15,-2-4 1 0,-5-4 0 16,0-3 0-16,-1 0 1 15,-2-3-1-15,0 3 1 0,-5 1 0 16,2 2 1 0,-4 1-3-16,2 0 1 0,-2-4-1 15,2 0 1-15,1-2-1 0,4-10 0 16,4-3-1-16,6-11 1 15,1 1 1-15,7-8-2 0,2-4 2 16,5-7-2 0,4-1 2-16,2-1-1 0,1-4 0 15,-1 2 0 1,2-2 0-16,-2-3 0 0,1 2 1 15,-1-3-1-15,-1-1 0 0,1 0 0 16,0-1 1-16,-1 0 0 16,1-3 0-16,0-3-1 15,-2 1 1-15,1-5 0 16,-3 1 0-16,5-6 1 0,-3-1-2 15,2-3 0 1,0 0 1-16,0-4 0 0,2-7 0 16,1-4 0-1,3-5 0-15,1-6 0 0,0-12 0 16,3-6 0-16,0-12-1 0,1-7 2 15,0-9-2-15,-5-8 0 16,-2-6 1-16,0-5 0 0,-3-1 0 16,-3-2-1-1,-1 5 0-15,-5 2-1 0,1 4 1 16,-2 8-2-1,-2 6 1-15,1 6 1 0,-3 5-3 16,-3 9 2-16,-1 3-1 16,0 4 1-16,0 3 0 0,-2 0 0 15,4 5 1-15,-4 2-3 0,3-1 3 16,0 4 0-1,1 1-1-15,1 5 1 0,-2 2 0 16,3 7-1-16,-2 2 0 16,2 2 0-16,-7 10-1 0,11-12 1 15,-11 12 0 1,17-6 0-16,-6 5 0 0,0 0 0 15,2-1-1-15,1 4 1 16,2 5 0-16,1 4 1 16,-4 5-1-16,3 4 1 0,-3 6-1 15,2 3 1 1,-5 8 0-16,-1-1 0 0,-2 8-1 15,1-3 2-15,-5 3 0 16,4 1-1-16,-4 0 1 0,2-1 0 16,-2-2 0-1,3 0 1-15,-1-2 0 0,0-1-1 16,-1 1 0-16,-3-2 0 0,2 0 0 15,-1-1 1 1,1-1-1-16,-2-3 0 0,1 0 0 16,2-2 0-16,-2-3 1 15,6-3-2-15,0-2 1 0,0-3-1 16,3-3 1-1,1-5-1-15,1-3 0 0,0-3 0 16,5-3 0-16,-5-3 0 16,5 0 1-16,-2 0 0 15,1-6 0-15,-2-2 1 0,-1 1-1 16,-3-4 1-16,1-4 0 15,0-4-1-15,-1-4 0 16,0-4 0-16,1-4-1 16,-1-4 0-16,3-6-1 0,-1-2 1 15,1 0-1 1,-1-2 1-16,-4 2-1 0,0-3 1 15,-2 1-1-15,-5 2 1 0,2 2-1 16,-2 0-1-16,-2 2 1 16,0-2 0-16,2 3 0 15,0 1-1-15,1-3 2 16,2 3-2-16,-2-1 2 0,3 4 0 15,-2 0 0-15,2 7 0 16,-1 2 0-16,2 6 0 16,-2 4-1-16,0 3 1 15,-5 12-2-15,11-14 1 0,-11 14-1 16,16 0 1-16,-6 2-1 0,3 10 0 15,2 3 1 1,1 11-1-16,1 6 1 0,1 9 1 16,0 5 0-1,0 8-2-15,-4 1 3 0,-1 3 0 16,-5 2 0-16,1-4 1 15,-4-3 0-15,-3-4-1 0,-2-3 1 16,4-7 0 0,-3-1-1-16,3-8-1 0,2-4 1 15,0 0-1-15,5-6 2 0,0-1-2 16,1-2 0-1,0-2 0-15,1-2 0 0,-1-2 1 16,0 0-1-16,-1-3 1 16,0-3 0-16,-1 2 0 0,-1-5 1 15,5-2-1 1,-3 0 1-16,3-6 0 0,-2 1 0 15,0-9 0-15,-1 0 0 0,0-7-1 16,3-5 0 0,-6-5-1-16,4-8 0 0,-2-2 0 15,3-8-2-15,3 1 1 16,-1-3 1-16,-2 2-2 15,0 1-1-15,1 7 1 16,-4 3 1-16,0 3-1 0,-4 4 1 16,2 2 1-1,-5 5-3-15,1-1 3 0,0 4 0 16,1-1 0-16,0 0 0 0,4 1-1 15,0-1 1 1,0 5-1-16,2-3 1 0,2 4 0 16,0-1 0-16,2 0 0 15,0 4-2-15,0 4 1 0,1 0 0 16,1 4 0-1,-2 4 0-15,4 1 0 0,-2 6 0 16,-2 8 0-16,-1 7 1 16,1 4-1-16,-4 8 0 0,0 1 1 15,-1 3 0-15,-4 3 0 0,0 1 0 16,-2-2-1-1,0-2 2-15,-4-1 0 0,-1 1 0 16,1 3 0 0,-1-2 1-16,-1 2-1 0,1-2 1 15,1-3 1-15,-1 3-3 16,1-4 1-16,5-5-1 15,1-7 2-15,3-1-2 0,2-6 0 16,0 2 1-16,3-2-1 16,4-3 1-16,1-7 0 0,2 3-1 15,2 0 0 1,1-4 1-16,2-3 0 0,4-2-1 15,-1-7 1 1,1-4-1-16,1-4 1 0,-1-9 0 16,0-5-1-16,-1-8 0 15,-2-6 0-15,-2-6 1 0,2-4-2 16,-2-3 0-16,-1-1 0 0,-4 1 0 15,3-1 0 1,-5 9 0-16,0 2 0 0,-3 8-1 16,-3 2 3-1,0 4-2-15,-6 8 2 0,1 1-2 16,-2 4 2-16,2 4-2 15,-5 4 1-15,2 1 0 0,-4 11 0 16,6-13-1 0,-6 13 0-16,0 0 0 0,0 0-1 15,6 5 1-15,-5 9 0 0,-1 10-1 16,2 5 1-1,-1 10-1-15,1 4 2 0,0 8-2 16,0 5 2-16,1-3 0 16,-2 2 1-16,4-3 0 0,-2 1 0 15,3-3 1 1,-1-3-1-16,3-1 2 0,3 1-1 15,1-7-2-15,2 3 1 0,0-6 0 16,5 0 0-16,-2-2 0 16,6-2 0-16,1-1 0 15,5-2 0-15,2 3-1 16,2-8 1-16,4-1 0 0,6-2 0 15,3-7 0 1,2-4 0-16,4-6 0 0,2-5 0 16,3-3 1-16,4-7-1 15,-1-3 0-15,1-6 0 16,-3-1 1-16,0-4-2 0,-4-6 1 15,-2-2 0-15,-5-3-1 16,-8 0-1-16,-6-1 1 0,-4-1 0 16,-4 0-1-1,-4 3 0-15,-6 5 0 0,1 1 0 16,-1 6 1-1,-1-1-1-15,2 3 1 0,2 4-1 16,-1 1 1-16,-2 1-1 16,1 0 1-16,-4 4-2 0,-3 0-1 15,-9 10-1-15,7-12-2 0,-7 12-5 16,0 0-2-1,-7-8-5-15,-3 6-9 0,10 2-20 16,-15 0-10 0,15 0-16-16,-12 0-11 0,12 0-8 0</inkml:trace>
  <inkml:trace contextRef="#ctx0" brushRef="#br0" timeOffset="59510">22254 5624 82 0,'-18'10'90'0,"18"-10"-2"16,3 10-47 0,29-8-16-16,24 1-4 0,23-3 0 15,15-3-1-15,17-6-4 0,16-2-4 16,5-2-4-16,6-1-1 15,-3-1-3-15,-11 2-1 0,-12 1-1 16,-15-1 0 0,-11 5 0-16,-19 0-2 0,-13 3 0 15,-14 2 0-15,-12-1-1 16,-10 4-1-16,-5 0-1 15,-13 0-3-15,0 0-3 0,0 0-5 16,-20 4-10-16,4-4-27 16,-4 0-34-16,-7-8-13 15,-5-4-4-15</inkml:trace>
  <inkml:trace contextRef="#ctx0" brushRef="#br0" timeOffset="59810">23177 5348 63 0,'-41'-3'89'0,"13"-1"-1"16,18 4-38-16,18 2-22 0,27 3-9 15,21 2-4-15,17-1 1 16,14 3-1-16,10-4-3 0,8 5-3 16,-5 0 0-1,-3-1-3-15,-11 5-1 0,-17 1-1 16,-13 1-1-16,-17 2 1 15,-16 6 0-15,-18 1 0 0,-13 4-2 16,-16 2 1 0,-12 5-1-16,-10 1 1 0,-6 5-2 15,-7-2-1-15,1 4-3 0,-2-5-4 16,11 4-8-1,-1-7-25-15,3 0-44 0,10-1-14 16,-2-7-5-16,-2-7-1 16</inkml:trace>
  <inkml:trace contextRef="#ctx0" brushRef="#br0" timeOffset="60270">16839 6143 44 0,'-31'-6'78'0,"-1"-3"-2"0,32 9-42 16,-24-9-11-1,14 9-7-15,10 0-1 0,30 0-1 16,30-2 2-16,33-4 1 16,44-4 0-16,34 0 1 0,44-7-2 15,33-2-3 1,37-2-5-16,18-1-6 0,24 0-10 15,2-4-39-15,1 0-39 0,6 0-9 16,-12-5-5 0</inkml:trace>
  <inkml:trace contextRef="#ctx0" brushRef="#br1" timeOffset="72030">2516 5825 7 0,'-9'0'39'0,"-1"-3"-4"0,10 3-7 16,-12-6-9-16,12 6-6 15,0 0-7-15,-5-8-4 0,5 8-2 16,0 0-1 0,0 0 0-16,5-11 0 0,-5 11 1 15,9-10 0-15,-9 10 1 16,10-12 0-16,-4 4 0 15,2-4 0-15,4-2 0 0,1-1 2 16,2 0-2-16,-1-3 1 16,4 2 0-16,-2 0 2 0,3-1-2 15,4-1 3 1,-7 0-2-16,5 3 2 0,-6-2-1 15,9 0 0-15,-4 0-1 16,5-2 1-16,-4 0-2 16,3-3-2-16,3 6 2 15,0-5-2-15,0 5 0 0,-1-1-1 16,0 7 0-16,-4-2 0 0,-2 5 0 15,0 1 3 1,-2 0-2-16,0-2 2 0,1-1 1 16,-1-1-1-1,5-5 1-15,-3 4-1 0,6-5 1 16,-4 2-1-16,8 1-1 15,-2 0 0-15,1 2 0 0,-1 2-1 16,0-3 1-16,3 3-1 0,-4-4 3 16,6 1-3-1,-6-3 0-15,5 0 1 0,1-3-1 16,-1 1 1-1,1 0-1-15,-1 0 0 0,2 0 1 16,-4 3-1-16,1 1 0 16,-3 1 0-16,2 0 0 0,-4 1 0 15,8-2 0 1,-3-1 0-16,4 2 0 0,8-1 1 15,-2-1-1-15,6-1 1 0,-2 2 0 16,4 0-1 0,-8 1 0-16,4 2 2 0,-4 0-2 0,-5 1 0 15,1-2 0 1,-3 2 1-16,3 0-1 0,-1-3 0 15,8 2 0 1,3-7 0-16,1 7 0 0,6-5 0 16,2 4 0-1,3-4-1-15,-1 6 1 0,2-3 0 16,-7 4 1-16,-3 1-1 0,1-1 0 15,-6 3 1-15,2-3-1 16,1 0 0-16,2-1 1 0,2-1-1 16,1-1 1-1,6 0 0-15,1-3 0 0,6 1-1 16,-4 2 0-1,-3 0 1-15,5 1-1 0,-3 3 0 16,1-1 0-16,-2 2 0 0,-1-1 0 16,5 1 1-1,-2-3 0-15,5 2-1 0,-1-4 2 16,-2-2-2-16,2 1 1 15,-1 0 0-15,-4 1-1 0,-2 0 0 16,-6 1 0 0,-1 3 0-16,-7 1 0 0,2 2 0 15,-9 0 0-15,1 1 0 16,1-2 1-16,0-1-1 0,4-1 1 15,1-1 0-15,5 1-1 16,0-1 1-16,3-3-1 16,1-1 1-16,-4 3 1 0,-1 0 1 15,-5 1 0 1,0-1 0-16,-4 1 1 0,0 1 1 15,3 0-1 1,-1 2-1-16,4 1 2 0,-5-2-3 16,9 3 0-16,2 1-1 15,-7 0 0-15,2 1-1 0,-7 1 1 16,1 0-1-16,-3 0 1 0,-2 0-1 15,-6 0 0 1,-4 1 0-16,0 1 0 0,-4 0 0 16,0 1 0-1,1 0 0-15,0 0 0 0,-3 0 0 16,1 0 0-16,-3 2 0 15,3-1 1-15,2-1-1 0,-1 2 0 16,-3 0 0-16,3-2 0 0,-1 2 0 16,-2-1 0-1,-2 0 0-15,1 0 0 0,-7 0 0 16,-1-1 1-16,-10-3-1 15,15 4 1-15,-15-4-1 16,10 6 1-16,-10-6 0 16,13 6-1-16,-3-4 2 0,-10-2-2 15,14 7 0 1,-14-7 0-16,13 9 1 0,-13-9 2 15,0 0-2-15,0 0 1 0,11 7 0 16,-11-7 0 0,10 0 0-16,1 0 1 0,3 0-1 15,4 0-1-15,1 0 1 16,3-2-1-16,1 2 0 0,2 0-1 15,0 0 1 1,-1 0-1-16,2 4-1 0,0 3 1 16,2 3 0-1,3 2 0-15,0 0-1 0,4 4 1 16,1 2 1-16,-2-1-1 0,0 0 0 15,-1 1 0-15,-2-3 0 16,-3 0 1-16,-3 2-1 16,1 0 0-16,-1-2-1 15,-1 4 1-15,4-2 0 0,-2 7 0 16,5-2 0-1,-1 3 1-15,0 4 0 0,2 1 0 16,-2 0 0-16,-1 0-1 0,-1 1 2 16,-4 1-1-1,0-2 0-15,0-1-2 0,-2 0 1 0,-1-3 1 16,-1 1 0-1,3 0-1-15,-1-2 1 0,0-2 0 16,0 2-1 0,1-6 0-16,-1 2 0 0,-2 1 0 15,1-4 0 1,-5 1 0-16,4 0 0 0,-4 0 0 15,0-1 0-15,0-1 0 0,-1 0 1 16,1-1-1-16,-2 1 0 16,2-1 2-16,1 1 0 15,-1-1-1 1,-1 1 1-16,1-3 0 0,-2 3 0 15,1-2 0-15,-2 1 1 16,-2-4-3-16,0 1 1 16,-1-5 0-16,0 1-1 15,-1-2 1-15,-9-7-1 0,13 14 0 16,-13-14 1-16,15 18-1 0,-15-18 1 15,11 17-1 1,-5-9 1-16,0 0 0 0,1 2 0 16,2-2 0-16,1 0 0 15,2-2 0-15,2-1 0 0,5 0 0 16,0 1 0-1,3-4 0-15,1 4 0 0,1-3-1 16,0 1 0-16,6 0 1 0,-1 0-1 16,0-2 0-1,-1 0 0-15,3 0 0 0,0-2 0 16,0 1 0-1,-1 0 0-15,1-1 0 0,-1 3 0 16,0 0 0-16,1 2 0 16,-2-2 0-16,0 2 0 0,0 1 0 15,-1-3 0 1,-2 2 0-16,1 1 0 0,-1-2 0 15,0-2 1-15,-2 3-1 0,3 0 0 16,1-1 0-16,0-3 1 16,1 3-1-16,0-1 0 0,0 1 0 15,2-1 1 1,2-2-1-16,1 0 0 0,0 1 0 15,5-1 0 1,1-1 2-16,4 0-2 0,4 0 0 16,2-3 0-1,-1 1 0-15,2-1 0 0,1 1 0 16,0-3 0-16,0 1 0 0,2 1 0 15,0 0 0-15,2 1 0 16,2-1 0-16,1-1 0 0,0 2 0 16,4 1 0-1,-3-1 0-15,0-1 0 0,-2 1 0 16,-6-3 0-1,-3 5 1-15,-5-2-1 0,-3-1 2 16,-8 3-2-16,-2-2 2 0,-2 2-1 16,-1 0 0-16,-1 0 1 15,-2 2-1-15,0-2 1 0,3 0 0 16,0 0 0-1,1 0 0-15,1-5 0 0,1-1-1 16,1 2 0 0,1-3 0-16,3-1-1 0,-2 2 1 15,2 1-1-15,-2 0 0 16,3 0 1-16,-3 0-1 0,1 0 0 15,0-1 0-15,-2 3 0 0,-2-2 0 16,0 3 0 0,-6 0 0-16,-4 2 0 0,-5 0 0 15,-2 0 1-15,-14 0-1 16,13 0 1-16,-13 0 0 15,0 0 1-15,0 0 0 16,0 0 1-16,0 0 0 0,0 0 0 16,4-8-1-1,-4 8 0-15,0-14 0 0,0 4-1 16,1-4 0-16,-1-3-1 0,1 0 0 15,-1-3 0-15,1 0 0 16,2-1 1-16,-1-5-3 16,0 1 0-16,-1-4 1 15,1-4-2-15,-2-4 2 0,4 1-1 16,-3-3 0-1,0 0 0-15,0 1 2 0,-1 1 0 16,3 3 0-16,0 4 0 0,1 2 0 16,2 4 0-1,0 0 0-15,0 2 0 0,2 0 0 16,-1 1 0-16,3-3 0 15,-2 4 1-15,0-4-2 16,2 2 0-16,-2 1 0 16,1-1 1-16,1 2-2 0,0-4 1 15,1 6 0 1,3-1-1-16,1 1 2 0,2 4 0 15,-1-1 0-15,1 2-1 0,1-1 1 16,0 4 0-16,1 0 0 16,-1 1 0-16,0 2-1 0,-1-2 1 15,3 1 0 1,1 1 0-16,1 1 0 0,2 1 0 15,0-1 0-15,3 1 0 16,-2 2-1-16,2-1 1 16,-2 3 0-16,1-1-1 15,1 2 1-15,-1 0 0 0,2 0 0 16,-2 0 0-16,5-2 0 15,-1 0 0-15,3-2 0 16,1 0 0-16,2-3 0 0,1-2 0 16,2 1 0-16,1 2 0 15,3-1 0-15,-1 1 0 16,4 1 0-16,3 0 0 15,2-1 1-15,2 2-1 16,3-1 0-16,2-4-1 0,-1 4 1 0,2-4 0 16,-2 1-1-1,0 0 1-15,0-1 0 0,-3 3-1 16,3 0 2-1,1 3-1-15,-1-1 0 0,1 1 0 16,1 3 1 0,2-2-1-16,-1 0 0 0,4 1 0 15,1-4 0-15,-3-2 0 16,6 2 0-16,-1-3 0 0,-1 1 0 15,2 0 0-15,0 0 0 0,-4 1 1 16,5 0-1 0,-4 1 0-16,0 0 0 0,-2 1 1 15,2 1-1-15,-4-2 1 16,0 0-1-16,2 1 0 15,1 1 0-15,0-2-1 16,-1 0 1-16,6 1 0 0,-1-2 0 16,1 4 0-1,2-1 0-15,-2 0 0 0,1-1 1 16,-4-1-1-16,2 1 0 0,-3-1 0 15,-2 1 1 1,-1-1-2-16,-5 0 2 0,2 1-1 16,-1 0-1-16,1 0 1 15,0-2 0-15,1 1 1 16,3-1-2-16,-1 0 1 15,1-1 0-15,-2 3 0 0,-2-2 0 16,-3 0 1-16,-2-1-1 0,-3-3 1 16,-6 3-1-1,-2-1 0-15,-7 2 1 0,-5-2-1 16,-3 2 1-16,-6 1-2 15,-4 4 2-15,-4-1-2 16,-5 1 2-16,-9 1-1 16,10 0 0-16,-10 0-1 0,0 0 1 15,0 0-1-15,0 0 0 16,0 0 0-16,0 0 1 15,8 5-1-15,-8-5 1 0,1 12 0 16,0-3 0 0,3 2 0-16,-2 5 1 0,4 3-2 15,1 4 1-15,3 4-1 16,0 5 0-16,1 5 1 0,2 1-2 15,0 2 2 1,2 3-1-16,-1-5 1 0,2-1-1 16,-3-3 1-16,1-5-1 15,-2 0 2-15,-1-5-1 16,0-2 0-16,-3-1 0 0,1-2 0 15,-2 2 1-15,2-7-1 16,-3 1 1-16,0-4-2 0,-2-1 3 16,-4-10-1-1,8 13 1-15,-8-13-2 0,0 0 2 16,3 12-2-1,-3-12 2-15,0 0-1 0,3 8-1 16,-3-8 0-16,2 8 1 0,-2-8-1 16,5 13 1-16,-5-13-1 15,11 14 1-15,1-6-1 0,1 1 0 16,4 1 1-1,5 0-2-15,5 1 1 0,6 1 0 16,5 1 0-16,6 0-1 16,6 1 1-16,8 0-1 15,10 1 1-15,9 4 0 16,14-5 0-16,14 2-1 0,10-5 1 15,14 4 0-15,13-4 0 0,9 2-1 16,10-4 1 0,2 1 0-16,4 1-1 0,-6 0-1 15,1 5-3 1,-10-3-11-16,-9 8-33 0,-16 1-29 15,-20-3-16-15,-20-1-4 16</inkml:trace>
  <inkml:trace contextRef="#ctx0" brushRef="#br1" timeOffset="73870">4065 9746 41 0,'-1'-46'83'0,"-4"6"-6"0,-3 2-11 16,2 10-21-16,-3 3-14 0,4 5-9 15,3 8-10 1,2 12-4-16,0 0-5 0,-3 13-2 16,6 22-2-1,3 12 1-15,7 21-2 0,-2 23 1 16,5 21 2-16,1 22 2 15,0 18-1-15,2 14 1 0,-2 9-1 16,0 3 3-16,-3 2 1 0,1-7-1 16,-4-8 1-1,-1-12-1-15,-1-15 0 0,-4-13 0 16,0-16 0-1,-4-10-2-15,0-14-4 0,-1-17-3 16,0-13-7-16,-3-16-29 16,-11-16-48-16,14-23-7 0,-9-14-6 15,3-29 0 1</inkml:trace>
  <inkml:trace contextRef="#ctx0" brushRef="#br1" timeOffset="74320">3899 9808 11 0,'-14'-27'85'16,"-1"1"1"-1,-4 2-2-15,-4 5-55 0,-1 4-9 16,4 6-4-16,-1 1-3 0,3 3-2 16,3 1-3-1,4 4 1-15,11 0-2 0,0 0 0 16,1-18-2-16,19 4 0 15,7-6 0-15,2 1-1 0,7 0 0 16,1 3-1 0,1 4 0-16,-2 8 0 0,0 4 0 15,-4 16 0-15,3 5-1 16,2 10 0-16,4 2-3 15,5 2-6-15,9 3-17 0,0 3-57 0,2-13-10 16,0-7-7 0,-5-12-5-16</inkml:trace>
  <inkml:trace contextRef="#ctx0" brushRef="#br1" timeOffset="75660">502 10417 38 0,'-2'8'84'0,"2"-8"-1"16,-6 17-47-16,6-17-12 16,-6 22 1-16,3-10-1 15,0 2-4-15,-3-1-7 0,0 3-2 16,0 4-3-1,-1 1 0-15,0 4-3 0,3 2 0 16,0 4-3-16,4 2 1 16,2 0-1-16,6-3 1 15,8-4 0-15,2-6 1 16,5-9 0-16,0-9 1 0,6-6-1 15,-5-11 1-15,-4-9-1 0,-5-8 0 16,-6-2-1 0,-7-5-1-16,-5 1-1 0,-9 4 0 15,-7 1-1-15,-2 6-1 16,3 4 0-16,-1 8 0 15,3 8-1-15,4 7 2 16,7 11 1-16,5 8 0 0,8 8 1 16,7 3-1-1,6 4 1-15,5 1 1 0,4-2 0 16,1-6-2-16,2-5-1 0,-2-10-4 15,-4-5-6-15,-6-9-18 16,-4-18-51-16,-3-6-14 16,-6-12-9-16,-3-5-3 15</inkml:trace>
  <inkml:trace contextRef="#ctx0" brushRef="#br1" timeOffset="76180">773 10318 50 0,'10'20'92'0,"3"3"-1"15,-3 2-6-15,4 0-59 16,2 7-12-16,5 3 0 15,-7 1-3-15,-1-4-3 0,-3-6-1 16,-2-4-1-16,-2-5 0 16,-6-17-2-16,0 0 0 15,0 0 0-15,0-19-1 16,-6-8 0-16,-2-3-2 15,1-5-1-15,-3-4-1 0,4 5 0 0,2 2-1 16,3 6 0 0,1 7 2-16,1 9-1 0,8 10 1 15,4 7 0 1,3 10 0-16,1 6 1 0,1 5 2 15,2 3-1-15,-1 3 1 16,-5-2-1-16,-5-4 1 0,2-3 0 16,-6-8 1-1,-1-5 0-15,-4-12-2 0,0 0 0 16,1-21 0-16,0-4-1 0,2-7-1 15,-2-4-1 1,3-4 0-16,2 3-2 0,0 3 1 16,3 8 0-16,3 9 0 15,2 8 1-15,-1 9 1 0,4 11-1 16,1 8 1-1,-3 6 1-15,1 4 1 0,-2 2 0 16,-2-1 0-16,-3 1-1 0,-1-5 1 16,-4-3-1-1,0-4-3-15,-2-8-3 0,0-1-12 16,-2-10-37-1,-5-13-37-15,5-7-7 0,0-13-7 0</inkml:trace>
  <inkml:trace contextRef="#ctx0" brushRef="#br1" timeOffset="76520">1274 10287 46 0,'14'23'98'0,"0"0"-2"16,0 6-6-16,0-28-44 16,4 34-29-16,2 2-1 0,-3 1-5 15,-1-4-3 1,-5-2-1-16,-3-4-3 0,-3-7 1 15,0-5-2 1,-5-16 0-16,-9 5-2 0,-1-13 0 16,-7-13-4-16,-2-8-1 15,-7-9-1-15,-1-6-1 0,-3-3 0 16,7-3 0-16,2 4 1 0,5 5 1 15,6 5 3 1,11 8 3-16,7 6 0 0,14 10 1 16,8 6 0-1,1 6 0-15,1 0 1 0,0 9-1 16,-5 4 0-1,-10 5 0-15,-8 6-1 0,-11 3-1 16,-14 2-2-16,-9-2-4 0,0 0-8 0,-8-8-29 16,3-8-43-1,5-5-10-15,9-5-9 0</inkml:trace>
  <inkml:trace contextRef="#ctx0" brushRef="#br1" timeOffset="76820">1516 9819 1 0,'0'0'96'15,"-6"-13"1"-15,6 13-5 16,0 0-4-16,0 24-61 0,6-2-19 16,4 12-1-1,0 6-1-15,5 8 0 0,-1 6 0 16,1 4-2-16,-1 2-2 0,3-3-2 15,-3-4-4 1,-3-12-7-16,2-4-28 0,2-11-51 0,-10-17-6 16,-5-9-8-1</inkml:trace>
  <inkml:trace contextRef="#ctx0" brushRef="#br1" timeOffset="76980">1753 10125 24 0,'8'14'98'15,"-3"1"-4"-15,4 4-5 0,-1-6-3 16,0-3-81-1,3 5-10-15,1-4-9 0,1-7-44 16,-2-6-28 0,-2-3-7-16,1-12-6 0</inkml:trace>
  <inkml:trace contextRef="#ctx0" brushRef="#br1" timeOffset="77070">1675 9782 83 0,'-19'-22'73'0,"1"14"-62"0,7-16-11 15,45 6-84 1,-33-1 1-16</inkml:trace>
  <inkml:trace contextRef="#ctx0" brushRef="#br1" timeOffset="78480">1847 9702 61 0,'11'34'100'0,"2"2"-5"15,3 5-5 1,-2 0-49-16,5 7-23 0,-2 3-4 16,4 0-4-1,-1-3-3-15,-3-2-2 0,-2-6-2 16,-5-5-2-16,-2-10-2 15,-5-5-3-15,0-7-4 0,-9-12-4 16,-1-1-10-16,-14-10-7 0,-2-4-4 16,-6-4 3-1,-1 2 6-15,3 2 9 0,-1-2 8 16,7 9 11-1,5-3 12-15,16 10 9 0,0-12 3 16,18 3-1-16,13-4-1 16,5-6-8-16,9-2-3 0,5-6-4 15,1-5-3 1,0 3-2-16,-7-1 0 0,-7 0-2 15,-7 3-1-15,-10 6-1 0,-6 4-1 16,-9 5-1 0,-5 12 0-16,-5-10 0 0,-6 10-2 15,3 12 1-15,-2 2 0 16,2 8 1-16,1 6-1 15,3 2 2-15,4 4-1 16,0 0 1-16,6 0 1 0,4-5-1 16,-2-3 1-1,2-4-1-15,2-6 1 0,0-7-2 16,1-6-1-16,0-6-1 0,1-10-4 15,0-7-3 1,1-7-2-16,1-5 0 0,-5-3-1 16,3 5 2-16,-3 2 1 15,-4 7 3-15,-1 4 5 0,-6 17 4 16,0 0 3-1,11 5 1-15,-9 14 0 0,5 3 1 16,0 4-1-16,5 1 0 0,-2-3-1 16,3-3-2-1,5-5 0-15,1-7-1 0,-2-9-2 16,0-5-1-16,-4-9-4 15,-6-10-3-15,5-5-3 0,-7-2-1 16,-3 1-1 0,-2 2 1-16,1 5 1 0,-5 6 1 15,-4 8 6 1,8 9 5-16,-13 12 2 0,8 9 3 15,5 4 1-15,0 6-1 0,3-2 2 16,4 0 0-16,8-5-1 16,0-9 0-16,7-7-2 0,-1-8 0 15,-4-5 0 1,2-10-1-16,-3-6-2 0,-7-6-1 15,-4-1-2 1,-5-2 0-16,-1 1-1 0,-6 2 0 16,1 5-1-16,-3 3 0 15,1 2-1-15,1 7 1 0,7 10 0 16,-12-2 0-16,12 2 0 0,-5 11 1 15,4-1 0 1,0 3 1-16,1 1 1 0,0-2 0 16,0 3 0-1,5-3 1-15,-2 2 0 0,4-2 0 16,-3 5 0-16,5-2-1 15,-2 2 1-15,2 0-1 0,-1-3 1 16,2-2 1-16,0-4-1 0,1-5 0 16,1-3 1-1,-1-7-1-15,0-7 1 0,-2-7-1 16,3-8-1-1,-8-3 0-15,-1-12-2 0,-3-6 0 16,-2-8-2-16,-8-7 1 16,-7-1-1-16,-3 0 0 15,-8 2 0-15,6 4 1 16,-5 13 0-16,3 8 0 0,1 13 1 15,3 11-1-15,4 13 1 0,2 6 0 16,5 14 0 0,4 17 1-16,5 11 0 0,0 11 0 15,10 12 1-15,7 7 1 16,5 2 0-16,6-2 0 15,3-5 1-15,2-11-1 16,6-16 1-16,1-14 1 0,5-15-1 16,-2-15 0-1,1-11 0-15,-2-15-1 0,-5-11-2 16,-7-7 0-16,-9-7-1 0,-12 1 0 15,-9 4-2-15,-9 8 0 16,-11 13 0-16,-10 13 1 16,2 12 0-16,3 21 1 15,3 16 1-15,12 9 0 0,10 9 1 16,8-2 0-1,16-2 1-15,15-5-1 0,8-10 0 16,9-11-3-16,7-5-8 0,-6-11-22 16,1-9-23-16,-9 0-18 15,-14-12-23-15,-11 0-11 0</inkml:trace>
  <inkml:trace contextRef="#ctx0" brushRef="#br1" timeOffset="81160">590 11426 44 0,'-3'-18'87'0,"3"18"-20"16,0-10-14-1,0 10-12-15,0 0-12 0,9 14-9 16,-3 8-7-16,5 4-2 0,-1 8-3 15,3 8 3-15,1 2-2 16,-3 2 0-16,-1-3-3 0,1-4 0 16,-5-5-1-1,-1-8-3-15,-2-7-5 0,-3-6-5 16,0-13-39-1,19 3-38-15,-16-9-7 0,2-11-6 16</inkml:trace>
  <inkml:trace contextRef="#ctx0" brushRef="#br1" timeOffset="81460">992 11336 48 0,'2'18'89'0,"0"4"1"16,3 5-5-16,-1 10-60 0,1-1-10 15,2 5 3 1,2 0 0-16,0-1-4 0,0-3-4 15,-3-8-2-15,0 0-3 16,-1-10-3-16,1-4-5 16,-2-5-7-16,-4-10-42 15,4-8-35-15,-2-11-7 0,-2-7-6 16</inkml:trace>
  <inkml:trace contextRef="#ctx0" brushRef="#br1" timeOffset="81860">937 11360 1 0,'-6'-9'93'0,"6"9"0"16,-5-9-5-1,5 9-5-15,36 0-65 0,-24 8-6 16,1 9-3-16,5 6-1 0,6 4-1 16,1 3 0-1,7 1 0-15,-2 0 0 0,0-5-1 16,-2-3-1-1,-3-6 1-15,-3-8-1 0,-4-7 0 0,-2-2-1 16,-6-11-1 0,-3-10 0-16,-1-5-1 0,-4-8-1 15,-2-3 0 1,0-3-2-16,-5 2 0 0,-1 1 0 15,-2 2-1-15,2 10 1 0,1 6-1 16,3 9 0 0,2 10 0-16,0 0 1 0,7 12 1 15,8 9-1-15,4 4 2 16,1 7-1-16,1 3 2 0,2 4-1 15,3 0 1 1,-2-1 0-16,-6-3 0 0,1-6-1 16,-4-5 0-1,0-5-1-15,-4-7-2 0,2-7-5 0,-13-5-9 16,20-24-39-16,-7 5-34 15,-12-20-10-15,0-5-5 16</inkml:trace>
  <inkml:trace contextRef="#ctx0" brushRef="#br1" timeOffset="82080">1492 11173 84 0,'0'0'97'16,"8"10"-4"-16,-2 7-6 0,6-8-60 16,3 19-14-16,4 3 0 15,1 7-1-15,2 3-3 0,1 1-3 16,-4 1-2-1,2-4 0-15,-1-3-2 0,-4-6-2 16,-2-9-4 0,-2-4-5-16,-12-17-28 0,0 0-53 15,0-14-2-15,0-10-11 16,-12-6-1-16</inkml:trace>
  <inkml:trace contextRef="#ctx0" brushRef="#br1" timeOffset="82220">1603 11359 25 0,'0'0'99'0,"0"0"-1"15,18 1-5 1,-1-3-3-16,8-4-77 0,4-2-3 15,2-4 0-15,0 1-3 16,-3-9-8-16,-3 2-8 0,-11-10-22 16,-10-6-57-1,-4 2-7-15,-12-6-8 0,-4 0-4 16</inkml:trace>
  <inkml:trace contextRef="#ctx0" brushRef="#br1" timeOffset="82400">1740 10981 36 0,'3'13'94'0,"7"11"0"15,5 8-3-15,-15 7-60 0,15 9-2 16,4 5-7-1,-1 4-6-15,0 0-4 0,-5-1-2 16,-2-4-2-16,-2-8-4 0,-5-6-2 16,0-10-2-1,-2-10-6-15,-2-18-9 0,0-4-56 16,-4-14-19-16,-4-15-7 15,-1-9-8-15</inkml:trace>
  <inkml:trace contextRef="#ctx0" brushRef="#br1" timeOffset="82680">1927 10865 4 0,'36'-22'94'16,"1"6"0"-16,-5 1-6 16,-2 5-6-16,7 8-73 15,-11 4-4-15,-3 15-2 16,-7 12 1-16,-9 9-3 0,-6 9 1 15,-2 6 2-15,-7 5 1 16,-7 1 0-16,2 1 2 16,-1-2-1-16,2-4 1 15,6-6 0-15,6-9 1 16,9-5-2-16,18-12-1 0,8-8 0 15,13-7-1-15,6-7-3 16,1-5-7-16,11-10-38 0,-4-4-47 16,-11-10-3-1,-12-6-9-15,-19-4-2 0</inkml:trace>
  <inkml:trace contextRef="#ctx0" brushRef="#br1" timeOffset="82850">2173 11139 35 0,'-40'12'100'15,"20"-7"-3"-15,20-5-4 0,18-9-5 16,30-5-80-1,18-12-12-15,22 4-20 0,19-7-62 16,3-4-5-16,4-1-7 16,3-2-4-16</inkml:trace>
  <inkml:trace contextRef="#ctx0" brushRef="#br1" timeOffset="83650">3543 11450 37 0,'55'12'81'16,"19"-2"-1"-16,14-3-4 15,-1-1-62-15,24 1-5 16,20-2-3-16,12 1-4 0,15 1 0 15,13-5 0 1,17 3 1-16,22-5 0 0,65-3 0 16,-12 0 1-16,19-6-1 15,23-3 1-15,29-5 1 16,21-1 1-16,23-1 1 0,17-2 1 15,0 3 2-15,29 0 1 16,16 4 0-16,9 4 0 0,31 2-2 16,-11 5-1-1,6 2-2-15,8 5-1 0,-15 5-2 16,51 3-1-1,-22 1 0-15,10 2 0 0,-21 0 1 0,27 2 1 16,13-2 1-16,-14-1 0 0,-12-3 1 16,-27 0 0-1,35-1 0-15,-37-2-1 0,-18 2-1 16,-26-3-1-1,-43 1-1-15,-15-1 0 0,-31 1-2 16,-34-2-1 0,-58-2-3-16,-14-3-5 0,-32 3-6 15,-37-8-23-15,-30-4-46 16,-24-2-12-16,-28-3-7 0,-21-7-3 15</inkml:trace>
  <inkml:trace contextRef="#ctx0" brushRef="#br1" timeOffset="83910">20028 11093 29 0,'-33'11'94'15,"23"4"-2"-15,25 2 0 0,32 6-6 16,-10 7-76-16,58 10-4 0,15 9 0 15,8 5 0-15,4 2 0 16,-7 4-1-16,-14 0 1 0,-22-1-5 16,-24-3 1-1,-22-3 1-15,-28-4 0 0,-22-6-2 16,-27 1-5-1,-26-9-7-15,-8-2-51 0,-13 0-27 16,-3-7-6-16,10-4-9 0</inkml:trace>
  <inkml:trace contextRef="#ctx0" brushRef="#br1" timeOffset="84410">22645 10811 62 0,'-13'16'87'0,"-5"6"-1"0,0 8-2 16,0 10-69-16,-13 16 0 15,-8 9 1-15,-6 10 3 16,-5 7 0-16,-3 0-1 0,7 0-3 0,4-3-2 16,7-7-3-1,15-9-4-15,14-9-2 0,8-12 0 16,18-10-2-1,14-13-1-15,15-5-2 0,6-11-1 16,11-3-4 0,1-9-6-16,4-3-29 0,2-1-49 0,-16-14-6 15,-5-8-8 1,-16-7-2-16</inkml:trace>
  <inkml:trace contextRef="#ctx0" brushRef="#br1" timeOffset="84570">22301 11337 44 0,'-13'13'100'0,"31"-2"-4"15,40-1-7 1,36-6-3-16,30 1-79 0,33 5-9 16,10-3-6-1,19 4-14-15,-5 6-61 0,-7-12-8 16,-9-2-5-16,-26-2-5 0</inkml:trace>
  <inkml:trace contextRef="#ctx0" brushRef="#br1" timeOffset="86430">4171 10674 36 0,'-15'5'54'16,"15"-5"-8"-16,-8 10-12 15,8-10-8-15,1 10-3 0,8-6-7 16,5-2 0-1,2 0-3-15,7 0-3 0,2-1 0 16,5 0-2-16,1 0-2 0,5 0 0 16,1 1-2-1,5 0 1-15,-1-1-1 0,7 0 1 16,-1 1-2-16,3-1-1 15,4-1 0-15,-2 1-1 0,1 1 1 16,1 1-1 0,0-1 1-16,-2 1-1 0,0 0 1 15,1-1 0-15,1-1 1 0,3-2 0 16,0 1 0-1,2-3-1-15,0-2 1 0,0 0 0 16,1-2 0-16,-2 0 0 16,-1 1 2-16,1 0-1 15,-1 0-1-15,1 2 1 16,3 1 0-16,0 1-1 0,-1 1 0 15,1 1-1 1,0 0-1-16,-2 0 0 0,2 0 0 16,-3-1 0-16,-3 5 0 0,4-1-1 15,0 0 1-15,6 3 0 16,3-3 0-16,7 0 0 15,5 0 0-15,9-2 0 16,7-1-1-16,7 0 1 0,6-3 0 16,5-3 0-1,8-1-1-15,3 0 1 0,3-4 0 16,3 2 0-16,3-1 0 15,0-1 1-15,5 0 0 16,-2 1-1-16,5-2 1 0,0 2 0 0,1-2 0 16,-1 1 0-1,-7-3-1-15,0 1-1 0,-5 1 0 16,-6-1 0-1,-7 1 0-15,-8 0 0 0,-11 2-1 16,-9-4 1-16,-5 4 0 16,-12 1 0-16,-8-3 1 15,-9 2-1-15,-9 1 1 0,-6-1 0 16,-9 2 0-16,-9 1 0 15,-2 2 0-15,-7-1 1 0,-3 3 0 16,-10 3 1 0,0 0 0-16,0 0-2 0,3-9 1 15,-3 9 0-15,0 0 0 16,0 0-1-16,0 0 1 0,0 0-1 15,-5-4 1 1,5 4 0-16,0 0 0 0,0 0-1 16,0 0 0-16,0 0 0 0,0 0 0 15,0 0 0 1,0 0-1-16,0 0 1 0,0 0 0 15,0 0 0-15,0 0-1 16,0 0 1-16,0 0 0 0,0 0-1 16,0 0 0-1,0 0 0-15,0 0-1 0,0 0 1 16,0 0 0-16,0 0-1 15,0 0 1-15,0 0 0 16,0 0 0-16,0 0-1 0,0 0 1 16,0 0 0-16,0 0 0 15,0 0 0-15,0 0 0 0,0 0-1 16,0 0 1-1,0 0-1-15,0 0 1 0,-1 5-1 16,1-5 1 0,0 17-1-16,-1-6 1 0,1 5 0 15,0 3 1-15,1 5 0 0,2 1-1 16,-1 4 1-1,1 2-1-15,0 6 1 0,2 2-1 16,-1 1 0-16,0 6-1 16,-1 3 1-16,0 2 0 0,-3 2 0 15,1 3 0 1,-1 0 1-16,0-1-1 0,2-1 1 15,-2-4 0-15,0-3-1 16,0-7 0-16,1-4-1 16,-1-11-1-16,2-4-3 0,-2-7-4 15,1-4-18-15,-1-10-36 16,-4-6-28-16,4-8-6 0,5-2-7 15</inkml:trace>
  <inkml:trace contextRef="#ctx0" brushRef="#br1" timeOffset="87730">10169 11190 88 0,'0'0'90'0,"0"0"-5"0,0-10-7 15,10 8-64-15,8-3-8 0,7 3-4 16,3-1 0-1,1 3 2-15,2 0 0 0,2 0 0 16,-3-3 0 0,0 3 1-16,2 0-1 0,-2 3 0 15,-1-3-1-15,3 3-1 16,-1-2-1-16,3 0 0 0,4 2-1 15,-2 0 1 1,1-2 0-16,2 1 0 0,1 1 0 16,0 0 0-16,0 1 0 0,0 1 0 15,-1 1 0 1,-1 1 0-16,-1 0 0 0,2-1 0 15,0 4 0-15,-2 0 0 16,0-2 1-16,2 1 0 0,2-1 0 16,2 1 0-1,5 0 1-15,2-2-1 0,4 3 0 16,5-3 0-1,2 1-1-15,2-3 0 0,4 1 0 16,1-2 0-16,1 2 0 0,4-3 1 0,0-3-2 16,2 0 0-1,3 0 1-15,4 0-1 0,5 0 1 16,3 0 0-1,2-2-1-15,1-1 1 0,2 1-1 16,3-1 0 0,0 0 1-16,-1-3-1 0,0 4 0 15,-6-1 0-15,-2-1 0 0,-2 2 1 16,-1 0 0-16,-4 0 0 15,0-1 0-15,-4 2 0 0,1-5 0 16,-6 4-1 0,0-2 1-16,-6-2 0 0,-4 1-1 15,-5-1 0-15,-10 0 1 16,-7 2-1-16,-9 0 0 15,-7 3 0-15,-7-2 0 16,-4 1 0-16,-14 2-1 0,10 0 0 16,-10 0 0-16,0 0 0 0,0 0 0 15,0 0-1 1,0 0 1-16,0 0 1 0,0 0-1 15,0 0 1 1,8-8 0-16,-8 8 1 0,8-9-1 16,-8 9 0-16,7-19-1 15,-1 5 1-15,0-6 1 0,-1-4-2 16,0-6 0-1,1-8 1-15,-2-5-1 0,-3-6 0 16,-1-4 0-16,-1-2 1 0,-5-2-1 16,-3 2 1-1,2-1 0-15,-3 5 1 0,4 3-1 16,-2 0 0-16,4 5 0 15,2 2 0-15,1 3 0 0,2 2-1 16,-1 3 1 0,2 4 0-16,0 2 0 0,0 3 0 15,-1 2 0-15,0 2 1 0,1 3-1 16,-1 0 1-1,1 1-1-15,-1 3 0 0,1 0 0 16,-1 2 1-16,2 3-1 16,0-2 0-16,-3 10 0 0,7-14-1 15,-7 14 1 1,15-11 0-16,-6 4 0 0,4 1-1 15,3 2 1-15,3 1 0 16,7 2 0-16,8 1-1 16,9 0 1-16,9 0 0 0,13 1 0 15,13 2 0-15,15-3 0 16,16 0 0-16,18 0 0 0,16-1 1 15,18-4-1 1,16 1 0-16,18-3 1 0,23 4-1 16,12-3 1-16,17 3 0 15,12 0 0-15,16-1 0 16,4 3 1-16,14-3-1 15,-1 3 0-15,-2-1 0 0,-5 2-1 16,-15-2-3-16,-15-1-4 16,-22 2-14-16,-29 0-37 15,-44-11-27-15,-36 0-12 0,-52-8-7 16</inkml:trace>
  <inkml:trace contextRef="#ctx0" brushRef="#br1" timeOffset="88270">7000 9721 61 0,'15'22'94'0,"3"12"-3"15,1 11-5-15,-2 29-45 0,1-6-33 16,1 10 2-1,-4-2-2-15,-4-1-2 0,-3-6-6 16,-8-15-13-16,-3-12-70 16,2-2-5-16,-2-20-7 15,3-20-5-15</inkml:trace>
  <inkml:trace contextRef="#ctx0" brushRef="#br1" timeOffset="88980">11998 9779 13 0,'-17'-14'80'16,"-4"6"1"-16,-2 6-2 15,2 11-53-15,3 17-7 16,4 9-4-16,5 14 0 15,8 4-2-15,8 7 1 0,19-4 0 16,14-3 0-16,14-13-3 0,7-12-1 16,5-14-1-1,4-14-1-15,-7-10 0 0,-12-15-2 16,-19-6-1-16,-21-5-2 15,-18-1-1-15,-25 2-1 16,-21 2-1-16,-16 5-5 16,-5 9-10-16,-9 10-46 0,8-1-29 15,9 4-5-15,19 0-8 0</inkml:trace>
  <inkml:trace contextRef="#ctx0" brushRef="#br1" timeOffset="89600">16581 9068 25 0,'4'25'95'16,"4"14"-4"-16,4 13-4 0,7 16-10 16,-2 9-103-16,7 22-52 15,11 5-6-15,-2 0-8 16,0 0-2-16</inkml:trace>
  <inkml:trace contextRef="#ctx0" brushRef="#br0" timeOffset="109970">4163 13415 67 0,'-7'-11'69'16,"4"-21"-27"-16,3 32-33 0,0 0-2 15,-3 10-1 1,3 12-2-16,3 7 2 0,3 12 0 15,2 15 3-15,4 16 2 16,1 13-2-16,1 12-2 0,2 5-3 16,-1 16 0-16,4 15 3 15,0 9 0-15,0 4 1 16,-1 7 0-16,-1 8 2 0,-3 4 0 15,-1 4 3-15,-6-6-2 16,1-1 0-16,-3-8-2 16,-3 1 2-16,1-8-1 15,-1-3-1-15,-1-6-2 0,2 0 0 16,0-6-1-1,1-5-2-15,3-5-1 0,2-8 0 16,3-5-4-16,1-12-3 0,6-7-7 16,-2-18-22-1,-5-11-53-15,12-17-6 0,-3-20-7 16</inkml:trace>
  <inkml:trace contextRef="#ctx0" brushRef="#br0" timeOffset="110580">3975 13512 376 0,'17'-21'1'0,"2"2"-1"0,2-2 0 0,6 6 0 15,0 7 1 1,3 8-1-16,-1 15 0 0,4 8 1 15,1 9 0 1,7 4-3-16,-1 4-4 0,7 1-18 16,-2 8-53-16,6-14-10 0,2-1-8 15,-5-9 6 1</inkml:trace>
  <inkml:trace contextRef="#ctx0" brushRef="#br0" timeOffset="111440">3191 15848 45 0,'34'24'75'15,"7"-31"-19"-15,18 24-40 0,9 5-1 16,16-1-3-16,13-1-3 15,19-4-4-15,7 1 1 0,9-5-3 16,21 3 1-16,10-3 1 0,14 0 1 16,12 0 0-1,17-4 1-15,9-1 1 0,18-1-1 16,14-2 0-1,13-4 1-15,9 0-2 0,57 0-2 16,-33 0 0-16,8-1 0 16,3 2 0-16,7-2-1 15,5-1 0-15,5 2 0 0,6 2-1 16,-33-2 1-16,45 1-1 15,9-1-1-15,6 0 0 0,13 3 0 16,7-2 0 0,11-1 0-16,3 2-1 0,7-2 0 15,7 1 0-15,8 1 1 16,8 2 0-16,41 1 1 15,-30 2 0-15,-1-3-1 16,44 5 2-16,-33-2 0 0,8-2 0 16,-8 0 3-16,3-1-2 0,-51-3 2 15,64 1 0 1,-49-2 1-16,-49 2 0 0,6-1 0 15,-24-1-1-15,-32 3-1 16,-29-1-3-16,-33 6-5 0,-71-5-7 16,5 0-38-1,-20-1-40-15,-42-2-8 0,-23-2-6 16</inkml:trace>
  <inkml:trace contextRef="#ctx0" brushRef="#br0" timeOffset="111730">20069 15674 45 0,'-28'-3'85'15,"17"3"-2"-15,13 8-1 0,24 13-68 16,19 9-6-1,14 10 0-15,7 9-1 0,7 2 2 16,4 5 1-16,-8 1-1 16,-8 1 0-16,-16 0-2 0,-21-2 0 15,-23-3-1 1,-18 0 0-16,-25 1-1 0,-19-6-4 15,-15 3-6 1,-11-10-11-16,-3-2-38 0,3-1-36 16,10-9-5-16,17-7-5 0</inkml:trace>
  <inkml:trace contextRef="#ctx0" brushRef="#br0" timeOffset="112090">21179 15647 89 0,'38'-2'93'15,"-8"8"-3"-15,-15 6-5 0,-14 11-73 16,-11 16-2 0,-19 11-1-16,-12 8-2 0,-7 12 0 15,-8 2 1-15,-4 2-1 0,3-4-2 16,7-3 0-16,9-6-1 15,12-3 0-15,11-5-1 16,18-9 0-16,10-3-1 16,15-7-1-16,13-5-1 0,5-8-4 15,12-4-6-15,0-16-9 16,4-9-55-16,-10-9-20 15,-9-14-8-15,-12-10-3 16</inkml:trace>
  <inkml:trace contextRef="#ctx0" brushRef="#br0" timeOffset="112240">20874 16065 75 0,'-48'-24'95'0,"24"9"-3"15,26 4-7 1,39 6-61-16,39 4-11 0,27 7-12 16,32 6-17-16,18 2-68 15,5-9-5-15,8-2-7 0,-16-4-3 16</inkml:trace>
  <inkml:trace contextRef="#ctx0" brushRef="#br0" timeOffset="113150">4687 12971 50 0,'15'33'88'0,"5"7"-2"0,-7 8-50 15,13 7 2 1,0-1-11-16,-2-1-8 0,-3-11-2 15,-6-4-1 1,0-12 0-16,-8-11-3 0,-7-15-2 16,0-11 0-16,-4-14-1 15,-10-10-3-15,-5-5-2 0,-4-8-5 16,-5-4-2-1,-2-1 1-15,1 5-1 0,0 9 0 16,4 7 0-16,6 6 0 0,4 6 1 16,9 5 1-1,6 4-2-15,14-1 2 0,12-3 0 16,13 0-1-16,7-1 2 15,8-5-1-15,7 2-2 16,-1-2-4-16,2 4-8 16,-14 2-30-16,-6 1-44 0,2 2-7 15,-15 2-7-15</inkml:trace>
  <inkml:trace contextRef="#ctx0" brushRef="#br0" timeOffset="113310">4647 12983 83 0,'5'2'88'0,"22"-7"-5"0,17-14-7 16,14-1-100-16,24-2-55 0,-7-6-4 15,5-1-4-15</inkml:trace>
  <inkml:trace contextRef="#ctx0" brushRef="#br0" timeOffset="113580">5424 12743 17 0,'-7'25'92'15,"4"2"0"-15,-1 3-6 0,2 31-27 16,2-25-45-16,0 0-1 16,6-1-2-16,-1-6-4 0,1-4-2 15,-1-6-2-15,2-6-3 16,-7-13-12-16,16-10-66 15,-9-1-9-15,-1-13-7 0,-3-4-4 16</inkml:trace>
  <inkml:trace contextRef="#ctx0" brushRef="#br0" timeOffset="113950">5393 12753 71 0,'0'0'92'0,"0"0"-4"16,7 12-3-16,4 10-65 0,4-1-5 15,7 8-2 1,4 7-1-16,4 1 0 0,0 1-2 15,1-2-1 1,-1-4-2-16,-5-7-1 0,-3-8-1 0,-2-7 0 16,-6-11-2-1,-1-6 0-15,-5-10-1 0,-1-11-1 16,0-7-1-1,-3-11-1-15,-3-7-2 0,-1-1 0 16,-1 3 1-16,-4 6-1 0,-1 9 0 16,1 14 2-16,5 22 1 15,0 0 1-15,0 22-1 0,13 12 2 16,10 5-1-1,7-1 1-15,8 2 1 0,8-8 0 16,5-5-2 0,6-9-2-16,-2-9-7 0,2-1-31 15,-7-6-44-15,-15-7-12 0,-8-9-6 16,-22-4-6-16</inkml:trace>
  <inkml:trace contextRef="#ctx0" brushRef="#br0" timeOffset="114380">4935 13162 7 0,'-13'7'93'0,"13"-7"2"0,-11 0-6 16,20-5-46-16,-5-4-13 16,5-2-6-16,4-5-7 15,5-1-6-15,3 1-6 0,2-3-1 16,4 3-6-16,-3 2-5 15,3 11-15-15,-8 8-60 0,0 2-8 16,1 3-7 0,-5 4-3-16</inkml:trace>
  <inkml:trace contextRef="#ctx0" brushRef="#br0" timeOffset="114682">4722 13213 56 0,'0'0'95'0,"2"-16"-2"0,18-5-6 15,15 7-45-15,10-7-30 0,2-2-13 16,9 3-21-1,1 1-57-15,-7 6-10 0,-6 5-8 16,-14 3 0 0</inkml:trace>
  <inkml:trace contextRef="#ctx0" brushRef="#br0" timeOffset="130652">4031 16728 7 0,'1'-26'26'16,"0"6"2"-1,0-4 0-15,-1 7 0 0,0-2-2 16,-2 4-5-16,-1-2-5 15,0 0-2-15,2 0-4 0,-1 1-1 16,1-5-1 0,1-1 0-16,0-1-3 0,0-3 1 15,0-3-2-15,3 0-1 0,0 0 1 16,1-2-2-1,0 3-1-15,3-2 0 0,-4 6-1 16,0-1 1-16,0 7-1 16,0-1 0-16,0 2 0 0,1-1 0 15,0-2 0 1,5 0 0-16,2-7 0 0,1-1 1 15,2-4-1-15,0-2 1 0,2-2 0 16,-2 2 0-16,1-1 1 16,-4 2-1-16,1 1 0 15,-3 2 0-15,-2 2 0 16,1-2-1-16,1 1 1 0,1 0-1 15,1-4 1 1,2 0-1-16,-1-3 1 0,2 1 0 16,0 0-1-1,-2 3 1-15,-1-2 0 0,0 4-1 16,-3 4 1-16,-1 0-1 0,0 1 0 15,-3 0 0-15,2 0 0 16,3 0 0-16,0-1 0 16,0-2 0-16,5 3 0 15,-3-1 0-15,2 3 1 0,1 2-1 16,-3 3 1-1,-1 4 1-15,-2 3-2 0,-8 11-2 16,10-12 2-16,-10 12-1 16,0 0 0-16,12 0 0 15,-12 0 0-15,17 9 0 0,-9-2 0 16,8 4 1-16,-3 0 0 15,4 5 1-15,1-1-1 0,0 4 1 16,-4 1 1 0,0 5 0-16,1 0 0 0,-2 1-1 15,0 3 0 1,1-1-1-16,-1 4 0 0,0 0 0 15,-2 0 0-15,2 0-1 0,-2 2 1 16,0 1 0-16,-1 0 0 16,-1 1 0-16,0-1 0 0,0-1 0 15,-1 1 0 1,0 3 0-16,-3-4 0 0,1 4 1 15,-2-2-1 1,1 3 1-16,-3 1 0 0,2 0 0 16,-1 1 0-16,0-2-1 15,1 2 1-15,-1-6 0 0,1 3 1 16,1 2-1-16,1-4 1 0,-3 3 0 15,5 0-1 1,-1 1 1-16,1-2-1 0,1 7-1 16,-1-1 0-1,3-5 0-15,-1 3 0 0,2 0 0 16,3-1-1-16,-2-2 1 15,3 2 0-15,-2-7 0 0,4 5 2 16,-3-5-1 0,0 0 1-16,-3 0 0 0,3-4 1 15,-4 0-1-15,0-6 0 0,-1 0 1 16,0-4-2-1,-1-4 0-15,3-1 0 0,-3 0-1 16,4-3 1-16,3-2-1 16,-5 1 1-16,5-1-1 15,-3-5 0-15,5 2 0 16,-4-4 1-16,3-3 2 0,-5 0-1 15,1-10 0-15,-2-5 0 0,2-6 0 16,-4-7 1 0,-2-9 0-16,0-6-3 0,-1-11 0 15,1-3 0 1,-4-10-2-16,0-5-1 0,-1-3 0 15,1 0 0-15,-1 0-3 16,-1 3 3-16,1 1-1 0,-1 1 1 16,2 2 1-1,4 0 0-15,-1-3-2 0,4 0-1 16,0-4-3-16,6 2 1 0,-1-1-1 15,4 5 1 1,-2 6-1-16,-2 5 1 0,2 6 2 16,-2 4 4-16,-1 3 3 15,0-1 2-15,3 5-1 0,0-4 0 16,2 1 1-1,1 0 0-15,-2 2-1 0,2 3-2 16,-4 3 1-16,3 8 0 16,-8 8 0-16,0 4-1 0,-4 7 2 15,-7 9-2-15,10-2 0 16,-10 2 0-16,12 15-1 15,-6 2 0-15,2 5 0 0,0 6 0 16,1 4 1 0,0 7 0-16,-2 5 1 0,-1 4 1 15,-1 3-1 1,-3 5 1-16,1-4 0 0,-1 7 0 15,4-1-1-15,-4 1 0 0,3 4-1 16,1-3 0-16,3 2 0 16,-3-1-1-16,4 4 0 0,-4 0 0 15,3-6 0 1,-2 3 1-16,3 0-1 0,3-1 1 15,0 0-1 1,2-3 1-16,1 1 0 0,3-4 0 16,0 3-1-16,2-5 0 15,0-3 0-15,2-1 0 0,0-1 0 16,0 1 1-16,-1-3 1 0,1 0-1 15,-3 3 0 1,1-1 1-16,-3-2 1 0,2 2-2 16,-5 0 2-1,0-7-3-15,-1-6 2 0,-4-1-2 16,-2-12 1-1,1-3 0-15,-2-7 0 0,-7-12 1 16,12-2 0-16,-6-13 0 16,-1-10-1-16,4-11 1 0,-2-7 0 15,1-9-1-15,0-7 0 0,-4-5-2 16,1-4 0-1,-3-4 1-15,-2 0-1 0,0-3 1 16,0-2-1 0,-2-1 2-16,0 1-2 0,2-2 1 15,0 3 0-15,0-2 0 16,2 6 0-16,0 1-1 0,1 2 1 15,0 1 0-15,-1 0 1 16,5 0 0-16,0-1-1 16,1-1 1-16,6-1 0 0,2 4-1 15,5 1 1 1,-2 5-1-16,2 8 1 0,-4 5 0 15,3 8-1-15,-4 4 1 16,-3 6-1-16,-2 6 0 0,0 3 1 16,-3 2-1-1,1 3 0-15,0 3-1 0,1 5 0 16,-1 3 1-16,2 4-1 0,0 1 0 15,-1 9 0 1,2 5 0-16,-3 6 1 0,1 5-1 16,-1 8 1-16,0 3 0 15,-3 3 0-15,1 4 1 0,-1 4-1 16,-2 1 1-1,-2 3 0-15,1 3 0 0,0 2-1 16,0 0 1 0,2 5-1-16,0-1 0 0,4 1 0 15,0 0 0-15,3-1 0 0,6-1 0 16,-2-2 1-16,4-1 2 15,1 1 0-15,0-1 0 16,2 1 0-16,2 1 0 16,-2 2 1-16,2 0-1 0,-2 1-1 15,1-3-1 1,-1-2 0-16,1-2-1 0,-1-4 0 15,-5-4 2-15,1-1-1 0,-1 0 0 16,0-5 0-16,1-1 0 16,-2-3 0-16,1-4 1 0,0-6 1 15,1-5-3 1,1-5 1-16,0-3 0 0,-2-5 0 15,0-3-1 1,-1-1 1-16,-1-4-1 0,-3 1 1 16,-1-1-1-16,0 0 1 15,-4 0 0-15,1-5 0 0,-1-4 0 16,1-4 1-16,-2-7-1 15,1-5 0-15,2-9 0 16,0-6-1-16,0-7 0 0,0-7-1 16,-2-6 0-1,-1-4 0-15,-3-5 1 0,-1-4 0 16,-3-2-1-1,1-5 0-15,-7-2 1 0,-3-4 0 16,-1-4 0-16,-1 1 1 16,3 0-2-16,2 8 2 0,2 1-1 15,4 8 1-15,0 5-1 16,4 9 1-16,5 5-1 15,1 3 0-15,3 3 0 0,1-2 0 16,3 0 0-16,3 0 0 16,0 0 0-16,5 0 0 15,0 4 0-15,2 6 0 16,-4 5 0-16,1 5-1 15,-3 10 1-15,-7 4-1 0,-2 6 0 16,-3 5 0-16,-9 4 0 16,13 4-1-16,-7 7 1 0,-1 8 1 15,0 6-1 1,3 11 1-16,0 7 0 0,0 10-1 15,-1 7 1 1,2 7 0-16,0 6 0 0,-2 2-1 16,-1 4 1-16,3 2-1 15,0 3 1-15,0-2-1 0,1 5 1 16,1-1 0-16,0 6 0 0,-1 0 0 15,1 1 0 1,4-1 0-16,0-2 0 0,0-2 1 16,1-4-1-1,1 0 1-15,0-6 0 0,0-7 2 16,0-4-1-16,-1-1 1 15,0-4 0-15,-1-6-1 0,-1-3 1 16,-1-8-2 0,3-8 0-16,-2-5 0 0,-1-9 0 15,0-11 0-15,2-11 0 0,1-6 0 16,1-19 0-1,0-10 0-15,-1-9 0 0,0-10-1 16,0-8 0-16,-2-6 0 16,-3-1-2-16,-4-4 0 0,-4 1 1 15,-3-5 0 1,0-2 0-16,1-3 1 0,-5-5-1 15,1-4 0-15,0-7 1 0,-1-13-1 16,-4-4 1 0,1-3-1-16,-1-2-1 0,2 2 1 15,1 0 1-15,-1 6-1 16,5 9 1-16,2 11 0 15,7 12-1-15,2 9 1 16,6 10 1-16,-2 11 1 0,3 7-2 16,0 9 1-16,-1 10-1 15,-3 7 0-15,2 6 0 16,-3 9-1-16,4 7-1 0,-2 15 0 15,2 12 0 1,1 9 0-16,0 14 1 0,-1 10-1 0,1 11 1 16,-2 10 1-1,0 6 0-15,-4 2 0 0,-1 8-1 16,0 1 1-1,-4-1 0-15,-1 2 0 0,-1-1 0 16,0 1 0-16,-1-1 0 16,2-1 1-16,-3-3-1 15,3-8 0-15,-2-2 0 0,5-4 1 16,1-6 1-16,0-7-1 15,3-3 1-15,-1-7 0 0,3-3 0 16,1-2 0 0,2-4 1-16,1-2-1 0,-1-5-1 15,4-4 0-15,-1-1 0 16,-10-24-2-16,3 0 0 0,1-2 0 15,-1 0 0-15,2-2 0 16,-1-2 0-16,15 6 2 16,1-7 0-16,0-11 2 0,1-15-1 15,-1-14 0 1,-2-12 1-16,-4-17-1 0,-5-12 0 15,-4-10-3 1,-2-8 0-16,-3-7 0 0,0-9 0 16,-7-6-1-16,1-4 2 15,-3-4-1-15,-1-5 0 16,-2-7-1-16,-3-4 1 0,-4-3 0 15,-3 6 0-15,-1 7 0 16,-2 6-1-16,6 9 2 0,-3 12-1 16,3 14 1-1,3 14 0-15,3 10 0 0,2 13 0 16,1 3 1-16,0 7-1 15,4 5 0-15,2 4 0 16,2 2 0-16,3 5-1 16,0 4 1-16,5 3-1 0,-3 4 0 15,2 2 0-15,-3 6 0 0,0 1 0 16,-1 8 0-1,0 1 0-15,0 4 1 0,-1 3 0 16,4 1-1 0,0 3 2-16,2 2-1 0,0 2 0 0,0 5 1 15,-3 4-1 1,1 4 0-16,0 5 0 0,-3 5 0 15,1 1 0-15,-1 3 0 0,1 0 0 16,2-2 0 0,-2-3 0-16,-1-5 0 0,-2 1 1 15,-2-4-1 1,-5-2 1-16,-1 3 0 0,-2-1 0 15,1 3 0-15,-2 1 0 16,1-1-1-16,1 3 0 0,0 0 0 16,3-1 0-1,2 0 0-15,2-3 1 0,-1 0-1 16,-1 4 1-16,1 0-1 0,-2 1 1 15,4 3 0 1,-2 4-1-16,0 3 1 0,1 3-1 16,2 5 0-16,-1 3 0 15,0 4 1-15,0 2 0 0,1 3 1 16,1-2-1-1,-2-1 1-15,5-5 0 0,-2-5 0 16,5-7 0 0,-2-6-1-16,5-18 1 0,-1-6-2 15,3-13 2-15,4-13-1 0,0-8 0 16,1-18 0-16,4-14-1 15,1-11 1-15,-1-9-1 16,0-12 0-16,-2-9-1 16,-5-12 0-16,1-4 0 0,-3-6 1 15,-2-7-1 1,-1-7 0-16,-1-8 0 0,1-7 2 15,1-4 0-15,0 0-1 0,-5-1 1 16,-2 2-1 0,-4 6 2-16,-1 13-1 0,-1 13-1 15,-4 13 2-15,0 14 0 16,0 15-1-16,0 14 1 0,1 13 0 15,1 10 0 1,-1 8-2-16,-1 6 0 0,-2 11 0 16,6 8-2-1,-4 13 0-15,4 14 0 0,1 14 0 16,3 16 0-16,3 15 0 0,1 19 1 15,5 11 0-15,1 12 1 16,-3 3-1-16,2 2 1 0,-4 1 0 16,0-4 0-1,-4-3 1-15,3-3-1 0,-7-5 0 16,2-8 0-16,0 1 0 15,0-2 1-15,0-2 0 0,2-1 1 16,4-8-1 0,-1-7 1-16,4-10 0 0,3-10 0 15,0-14 1-15,3-13-2 0,3-17 1 16,-3-17-1-1,4-8 0-15,0-18 0 0,0-11 0 16,-3-11 0 0,2-11-1-16,-3-9 1 0,-2-6-2 15,-1-9 0-15,-7-12 0 16,-3-2 1-16,-7-9 0 0,-4-6-1 15,-5-9-1-15,-7-7 1 0,-8-6 0 16,-5-3 0 0,3 5-1-16,-1 5 0 0,2 11 0 15,6 6 2-15,5 15 0 16,8 12 1-16,2 15 0 15,11 16 0-15,1 8 0 16,3 10-1-16,0 9 2 16,-3 5-2-16,-1 7-2 15,-2 8 1-15,-9 0 0 0,16 18 0 16,-9 10 1-16,2 12-1 0,4 11 0 15,2 13 1 1,3 11 0-16,1 11-1 0,2 3 1 16,-2 6-1-16,1 2 0 15,0 0 2-15,-2 3-1 16,-1-2 1-16,-1 5-1 15,-2-3 1-15,1 0 0 0,-4-6 0 16,-2-3-1 0,-5-8 1-16,-2-8 0 0,-2-5 0 15,0-9 1-15,-2-7 0 0,-3-8-1 16,3-6 1-1,2-2 0-15,0-6-1 0,4-7 0 16,2-10 0-16,-6-15 0 16,15-5 0-16,-3-16-1 0,1-10 0 15,0-15 1 1,0-12-2-16,2-6 1 0,2-10-1 15,-1-3 0-15,3-8 0 0,-1-2 1 16,2-5-1-16,3-2 0 16,-1-5 1-16,2-6 1 0,-2-3-1 15,0-4 0 1,-4-4 0-16,1-2 0 0,-6-2 0 15,-2 0 1 1,-4 11-1-16,-3 10 0 0,0 15 0 16,-3 16 0-16,-1 17 1 15,0 16-2-15,0 14 0 0,0 21 0 16,-5 5 0-16,1 24 0 15,1 14 0-15,0 15-1 16,3 17 1-16,-1 13 0 0,1 16 1 16,0 12-2-1,4 4 1-15,1 4 1 0,-3 0 0 16,1 3 0-16,-2-2 0 15,-2 0 1-15,1-9 1 16,-3-4-2-16,-3-8 1 16,1-8 0-16,1-10 0 0,0-9 1 15,4-10-1-15,0-11 1 0,0-8-1 16,6-12 1-1,5-9 0-15,4-10-2 0,2-14 1 16,9-9-1 0,5-21 0-16,3-15 0 0,3-12 0 15,1-16 0 1,-1-8-1-16,-4-13 0 0,-5-8 1 0,-5-6-2 15,-5-6 2-15,-4-2-1 0,-3-4 1 16,-3 2 0 0,1 2 1-16,-1 5-1 0,1 9 0 15,-2 9 1 1,0 11 0-16,-3 6-1 0,0 15 1 15,-1 7-1 1,-3 5 0-16,1 8 0 0,0 5 1 16,2 4-1-16,0 8 0 15,0 2-1-15,1 8 0 0,-4 11 0 16,10 0 0-16,-2 18 0 0,2 14 0 15,4 16 0 1,2 13 0-16,4 16 0 0,4 12 1 16,3 12-1-1,-2 4 1-15,1 8 1 0,-2-2-1 0,-1 2 1 16,-3-2 0-1,-2-4 0-15,-4-6-1 0,-1-5 2 16,-6-8-2 0,4-9 0-16,-6-4 1 0,-1-14 0 15,0-10 0-15,-2-10 0 0,2-11 0 16,1-14 0-1,7-14 1-15,0-14-1 0,7-19-1 16,2-9-1-16,4-15 0 16,-1-15 0-16,2-11 0 0,-5-13 0 15,-5-8-1 1,-4-6-1-16,-6-11 3 0,-5-5-1 15,-1-4 1-15,-8-1 0 0,-4 1 0 16,-1 9 0-16,-3 9 1 16,4 11 0-16,3 23-1 15,-2 12 1-15,5 16-1 16,3 14 0-16,3 15 0 15,0 9-1-15,0 10 0 16,8 17 0-16,-2 10 0 0,1 14 0 16,3 12 0-1,3 12 0-15,1 12 0 0,3 13 1 16,1 7-1-16,1 2 1 0,-2 1 1 15,0 1-1 1,-2 0 1-16,0-1 0 0,-3-1-1 16,-3-3 1-16,0-8 0 15,-3 0 0-15,0-6-2 0,-2-5 1 16,1-5 1-1,0-5 0-15,0-6 0 0,0-7 0 16,3-3 0-16,0-8 0 16,4-11 2-16,-1-3-2 0,4-15-1 15,6-14 1-15,4-11-1 16,1-19 0-16,5-18 0 15,4-18-2-15,0-18 1 0,1-14-1 16,-1-13 1 0,-3-7-1-16,-3-8 1 0,-7-6 0 15,3-2 0-15,-6 3 2 16,0 8-1-16,-2 10 1 0,2 11-1 15,-4 12 0-15,4 16 2 16,-4 15-2-16,2 16 1 16,-4 11-1-16,-2 11 0 0,0 11-1 15,-2 7 1 1,0 11-1-16,-2 14 0 0,1 12 0 15,-4 14 0 1,5 12 1-16,0 17-1 0,0 9 1 16,-2 11-1-16,4 6 1 15,-2 3 0-15,-1 3 0 0,-3-2 1 16,1-1-1-16,-5-8 0 15,-1-5 1-15,0-9 0 16,0-8-2-16,-5-11 1 0,0-15 0 16,5-8 1-16,-1-14-1 15,1-12 1-15,9-16 1 16,3-15-1-16,4-21 0 15,5-19 0-15,2-16-1 0,-2-21-1 16,6-12 0 0,-7-14 0-16,-2-11-1 0,-6-4 2 15,-2 5-1-15,-7 7 1 0,0 14 1 16,-2 13 0-1,0 14 0-15,3 18 0 0,0 18 0 16,0 14-1-16,-2 14 0 16,-2 16-1-16,10-5 0 15,-6 21 1-15,1 17-1 16,1 11 1-16,4 16-2 0,2 12 1 15,-1 14 0-15,7 8 1 0,-3 6 1 16,5 2-1 0,-2 0 1-16,-1 5 0 0,-1-3 1 15,-4-5 0 1,0-2-1-16,-1-7 0 0,-4-6 0 0,-1-4 0 15,-1-10 0 1,0-12 0-16,-1-10 0 0,1-10-1 16,0-8 2-1,1-8-1-15,2-6 0 0,2-11 0 16,1-3-1-16,0-2 1 0,2 0-1 15,-4-3 1 1,4 0 0-16,-1-1-1 0,0-4 0 16,-3 5 0-16,1 3 0 15,-10 0 0-15,15-10 0 16,-5 6 0-16,0-6 0 15,3 2 1-15,0-3-2 0,4-3 1 16,2-4 0 0,3-1-1-16,6-5 1 0,2-5 0 15,2 0 0-15,2-4 0 0,-1-4-1 16,1-2 1-16,-2-3 0 15,0-6 0-15,0-5 0 16,-2-4-1-16,-1-8 2 16,2-4-3-16,-2-4 1 0,1-6 0 15,-1-4-1 1,-3-2 1-16,1-2 0 0,-4 3 0 15,-1 2 1-15,-4 4 0 0,0 2 0 16,-3 4 0 0,0 7 0-16,0 6 1 0,0 6-1 15,1 6-1-15,0 6 1 16,-2 8 0-16,0 4 0 0,0 8 0 15,2 2-1 1,-2 5 1-16,2 4 0 0,-1-1 0 16,5 2-1-16,0-1 1 15,1 3 0-15,2 2 0 0,1 3 0 16,2 2-1-16,-5 6 1 0,2 8-1 15,-5 5 1 1,2 7-1-16,-1 9 1 0,-2 5-1 16,-1 9 1-1,-2 1 0-15,4 4 0 0,-1-1-1 16,-1 0 1-16,1 0 0 15,-2-2 0-15,2-3 0 0,0-2-1 16,-2-2 1 0,-2 0 0-16,3-5 0 0,-4-1 0 15,-1-1 0-15,-1-1 0 0,-1-2 0 16,-1 0 1-1,0 2-1-15,-2-2 1 0,2 4 0 16,1 3-1-16,2 0 1 16,0 1-1-16,-2 4 0 15,4-5 0-15,-2 4 0 16,2-3 0-16,-4-1 0 0,0 2 0 15,3-1 0-15,-3 1-2 16,2 0 2-16,1 1 0 16,0-2-1-16,-1 1 1 0,3 1 0 15,-3-3 0 1,5-3 0-16,-4-6 2 0,4-5-1 15,-4-6-1-15,5-5 1 16,0 0 0-16,0-9-1 0,-1-3 1 16,3-1-1-1,-2-3 0-15,0 0 0 0,-1 0 1 16,1-2-1-16,-1-6-1 0,-1 0 2 15,2-8-1 1,-1-4 0-16,3-6 0 0,-2-7 0 16,6-4 1-16,-4-9-1 15,-1-8 1-15,-2-2-1 0,2-6 1 16,-3-6 0-1,-3-4 0-15,1 1 0 0,-1-3-3 16,-3 1 2 0,0-1-1-16,-4-5 1 0,1 0-1 15,-5-5 1-15,0-1-1 0,0-5 1 16,1 3 0-16,2-5 0 15,1 5 1-15,5 7-1 16,2 10 1-16,1 11-1 16,1 10 0-16,-2 14 0 0,0 4 0 15,-3 11 0 1,-1 4 0-16,-2 1 0 0,2 1 0 15,0 2 0-15,1 1-1 0,7-1 1 16,0 1 0 0,5 1-1-16,0 0 1 0,3 7-1 15,0 0 1-15,-3 3-1 16,1 3 1-16,-3 9-1 0,-3 3 0 15,3 4 1 1,-3 5-1-16,-1 2 1 0,-1 6-1 16,1 1 1-1,-1 4 0-15,-1 1 0 0,-3 3 0 16,-2-1 0-16,-2 5 0 0,-5 0 0 15,-2 1 0-15,0 7 0 16,-7-2-1-16,-2 5 1 0,-4-2-1 16,0 6 1-1,-2 0 0-15,1-2 0 0,-2 3 0 16,2-4 1-1,1 2 0-15,4 0-1 0,-1-1 1 16,2 1 0-16,2-2 0 16,3 1-1-16,1-1 0 0,0 1 0 15,3-2-1-15,0-5 1 16,3 1-1-16,2-3 1 15,2 1 0-15,4-1 0 0,2-1 0 16,5 1 0 0,0-3 2-16,4-1-1 0,-2-5 0 15,4-4 0 1,2-5 0-16,-1-7 0 0,2-4 0 15,-1-8-1-15,4-2 1 0,-3-5-1 0,11-4 1 16,-4-2-2 0,1-4 1-16,1-2 0 0,1-7 0 15,-1-4 0 1,-2-4-1-16,-3-6 1 0,-3-6 0 15,-2-4-1-15,1-9 1 16,-3-4 0-16,-1-3 0 16,0-3 1-16,-1-4-1 15,0 1 1-15,1-5-1 0,-2-1 1 16,0 3 1-16,-2-5-2 15,-2-2-1-15,-4 0 1 16,0 0-1-16,-3-6 1 0,-5 0 0 16,1-2 0-1,-1-2-1-15,-2 2 1 0,0 3 1 16,3 1-1-16,0 6 1 15,-1 7-1-15,6 6 0 0,-2 7 0 16,2 5 0 0,3 8 0-16,-1 2-1 0,2 8 1 15,0 0 0-15,4 4 0 0,-5 5-1 16,4 3 1-1,-4 5-1-15,2 5 1 0,-1 3-1 16,3 4 0-16,-2 6 1 16,2 3-1-16,3 3 1 0,-3 2-1 15,5 3 1 1,1 0 0-16,1 2 0 0,-2-2 0 15,1 4 0-15,-3-1 0 0,-3 2 0 16,0 2 0 0,-3 1 0-16,-4 3 0 0,-2 2 0 15,-2 1-1-15,-2 3 1 16,-1 2 0-16,1 4 0 0,-2 1 0 15,-1 4 0 1,0 0-1-16,1 3 2 0,-1 1 0 16,-1 1 0-1,2 0-1-15,-1 3 1 0,1 2-1 16,0-1 1-16,-1 3 0 0,3-1-1 15,0 0 0-15,-3-1 0 16,2-3-1-16,-1-1 0 0,0 0 0 16,3-6 1-1,0-1-1-15,7-4 1 0,3 0-1 16,5-2 1-1,2-5 1-15,4-3 0 0,3-5-1 16,1-2 1-16,-1-5 0 16,-2-3-1-16,0-5 0 15,-2-4 0-15,-2-2 0 0,-4 3 0 16,-3-2 0-16,-1-5 0 15,-2 0 0-15,-1-3 0 0,0-1 0 16,1 0 1 0,5-5-1-16,-2-12 0 0,3-3 0 15,4-6 0-15,2-10-1 16,0-5 0-16,-2-10 2 15,0-7-1-15,-3-8 0 0,-1-18 0 16,-2-9 1-16,-3-14-2 16,-2-8 1-16,-4-4 1 0,3-4-1 15,-2 2-1 1,4 10 1-16,1 13 1 0,3 15-1 15,1 16 1 1,2 14 1-16,1 14-2 0,2 11 1 16,-3 9 0-16,0 5-1 15,-2 4 0-15,-2 6-1 16,3 4 1-16,-1 13-1 0,1 7 1 15,1 11-1-15,-4 10 0 16,3 12 1-16,-2 10-1 0,-3 9 2 16,0 6-1-1,-3 7 1-15,-2 0-1 0,1 4 1 16,-1-4-1-16,-2-3 1 15,2-4 0-15,-3-6-1 16,-1-8 0-16,2-10 1 16,1-8-1-16,0-11 1 0,2-9-1 15,4-13 1-15,3-12 0 0,5-9 0 16,3-21-1-1,3-13 0-15,-2-19 1 0,-2-14-2 16,-4-17 0-16,-5-12 0 16,-2-12 1-16,-10-5-1 0,-3 3 1 15,-1 4-1 1,-2 12 1-16,0 12-1 0,2 14 2 15,0 15-1-15,2 17 0 0,2 13 0 16,5 9-1 0,-3 11 1-16,4 6 0 0,0 5-1 15,-3 16 1-15,2 6 0 16,-2 12 0-16,3 7 0 15,-4 12 0-15,2 13 0 16,-3 7 1-16,-2 8-1 0,-2 5 2 16,3 2-1-1,-3 3 0-15,-2 5 1 0,1-4-1 16,-6-3 0-16,2-3 1 0,-2-5-3 15,-3-6 0 1,4-5 0-16,-3-10 0 0,2-11 0 16,6-10-1-16,0-6 1 15,0-11 0-15,0-6 2 0,0-16-1 16,17 0 1-1,-3-12 1-15,6-16 0 0,-1-15-1 16,6-15 1-16,0-18-1 16,5-17-1-16,0-13 0 15,-1-11 0-15,1-10-2 0,-1-1 0 16,-3 0 1-16,1 5 0 15,-1 11 1-15,-3 10-1 0,5 14 1 16,-6 15 1 0,-1 15-1-16,-3 16 0 0,-2 11 0 15,-3 10 0 1,-3 13 0-16,-10 8 0 0,12 26-1 15,-10 13 1-15,2 11 0 0,-1 19 0 16,0 14 0 0,-1 14 0-16,2 8 2 0,-3 7-1 15,2 0 0-15,-2 1-1 16,5-3 1-16,-3-9 0 0,3-10 0 15,2-13 0 1,1-13-1-16,-1-13 0 0,7-12 1 16,0-19-1-1,5-15 0-15,7-15 0 0,0-21-1 16,9-19 0-16,0-18 0 0,3-16-1 0,-3-19 0 15,1-14 0 1,-4-11 0-16,-5 1 1 0,-4 5 0 16,-5 11 1-1,-4 17 1-15,-2 17 0 0,-3 16 0 16,-4 20-1-16,0 19 1 15,-6 21-1-15,9 10 1 16,-6 22-1-16,0 16 0 16,0 16 0-16,2 17 0 0,-2 13 1 15,5 10 0-15,0 5 0 0,-1 2 0 16,3-3 0-1,0-8 0-15,1-11 0 0,3-10 0 16,0-11 0-16,3-12-1 16,-2-11 1-16,3-13 0 0,4-15 0 15,1-13-1 1,6-8 1-16,3-24-2 0,9-17 1 15,-2-22-1-15,4-16-1 16,0-20 0-16,2-17 0 16,-3-13 0-16,-3-10 1 0,2 3 0 15,-6 5 0 1,5 14 1-16,-5 15 1 0,-2 19 0 15,0 23 0-15,-4 23 0 16,-1 30 0-16,-5 19 1 16,-3 29 0-16,-4 23-1 15,-5 22 0-15,-8 18 0 0,-3 15 1 16,-1 8-1-16,-6-3 0 0,-3-6 0 15,-3-8-1 1,4-12 1-16,-1-20 0 0,9-16 1 16,2-20-1-1,14-18 0-15,10-19 0 0,8-14 0 16,13-21 0-16,4-22-2 15,12-19-1-15,4-24 1 0,4-17-2 16,2-14 1 0,-5-7-1-16,0 6 0 0,-13 13 2 15,-9 14 0-15,-11 24 2 0,-7 30 0 16,-6 37 1-1,-15 35 0-15,-5 37 1 0,-4 26-1 16,-4 16 0-16,4 15 0 16,2 7 0-16,8-1-3 0,12-7-6 15,5-15-20 1,19-21-10-16,10-29-8 0,17-29-7 15,15-22-7-15,7-19-11 0,8-23-6 16,-3-31-1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6-02T18:50:37.7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89 5467 37 0,'-9'0'56'0,"9"0"-2"15,0 0-6 1,-10-14-9-16,5 6-9 0,0-8-11 15,4 1-4-15,1-9-5 0,7 0-2 16,4-8-2-16,7-2-2 16,5 0 0-16,7 0 0 15,1 5 0-15,4 3 0 16,3 6 0-16,-2 8-2 15,1 10 0-15,-2 7-1 16,-4 14 1-16,-2 10 0 0,-2 7 1 16,-4 6-1-16,-3 2 3 15,-2-1 0-15,0-3 1 16,-6-8-1-16,6-8 2 0,-1-11-1 15,9-11-1-15,3-7 2 16,5-12-4-16,6-7 0 0,2-7-2 16,4-3-2-1,-4-10-5-15,0 1-7 0,-7-8-12 16,-7-5-55-1,-5 6-12-15,-14-1-8 0,-7 0 4 16</inkml:trace>
  <inkml:trace contextRef="#ctx0" brushRef="#br0" timeOffset="580">2787 4630 49 0,'-31'21'41'0,"-4"10"-2"16,-1 14-5-16,1 3-3 0,0 15-4 15,3 7-5 1,3 10-3-16,5 9-4 0,9 8-3 15,4 3 1-15,7 0-2 16,6-1 1-16,10-7-2 16,7-4-1-16,9-7-1 15,8-11-1-15,6-12-1 0,9-12 0 16,8-8-2-16,8-9 0 15,8-4 1-15,8-11-1 16,5-4-1-16,10-10 1 0,3-2 0 16,1-13 0-1,5-9 2-15,-4-15-1 0,3-10 0 16,-11-13 1-16,2-9-1 15,-8-9 0-15,-6-9-2 0,-8-8-2 16,-7-11 0 0,-7-4 0-16,-12-6-1 0,-11-1-1 15,-15 1 0-15,-13 1 0 0,-10 4 1 16,-21 11 0-16,-22 14-2 15,-23 16 0-15,-25 19 1 16,-23 19-1-16,-27 20 0 16,-23 16 0-16,-17 24 0 15,-9 16-1-15,-3 14-4 16,15 16-9-16,11 13-30 0,25 12-43 15,36 11-9-15,34-4-4 0</inkml:trace>
  <inkml:trace contextRef="#ctx0" brushRef="#br0" timeOffset="24340">17819 4168 3 0,'-40'0'48'0,"-3"7"-1"0,0 4-3 16,5 6-13-1,6 4-7-15,2 3-6 0,9 9-2 16,6-6-2-16,12 4-2 16,8 1-1-16,19 0 0 0,9 0-3 15,6 1 1 1,6 0-1-16,-3-1 0 0,-2 2-2 15,-7-1 1-15,-13 1-2 0,-12 3 2 16,-13-3-1-16,-16 2 0 16,-12-5 0-16,-8 1-1 15,-2-9 0-15,-1 0 0 16,4-8-5-16,7-6-5 0,11-4-5 15,13-6-10 1,14-18-59-16,17 7-12 0,13-12-4 16</inkml:trace>
  <inkml:trace contextRef="#ctx0" brushRef="#br0" timeOffset="24590">18067 4377 14 0,'1'23'84'0,"-1"11"6"0,0 3-5 16,3 10-68-16,-3 7 3 0,-7 9 2 16,-4 1-2-1,-1-2-4-15,0-9-4 0,-3-5-2 16,4-8-3-16,1-10-3 15,3-8-3-15,2-14-3 0,5-8-7 16,6-12-16 0,3-22-53-16,4-2-14 0,0-13-8 15,-2-2 4-15</inkml:trace>
  <inkml:trace contextRef="#ctx0" brushRef="#br0" timeOffset="24800">18079 4456 5 0,'10'-26'88'0,"12"1"1"0,7-21-5 15,9 24-49 1,9 5-13-16,-1 1-8 0,5 8-3 15,-11 8-1 1,-3 4-3-16,-18 17-2 0,-17 4-3 16,-14 7 0-16,-20 2 0 0,-11-1 0 0,-10-3 1 15,-1-2 0 1,2-7-2-16,8-11-6 0,11-1-4 15,11-7-10 1,22-2-49-16,9-4-22 0,18 1-6 16,10-2-1-16</inkml:trace>
  <inkml:trace contextRef="#ctx0" brushRef="#br0" timeOffset="25360">18903 4281 6 0,'-12'-3'68'0,"-7"3"1"0,-3 2-51 16,-7 9-6-16,-2 5 5 0,-6 7 2 15,1 6 0 1,-1 3-1-16,-2 0-1 0,3 3-3 15,5-1-2 1,6-3-1-16,7-4-3 0,12-7 0 16,6-6-1-16,12-3-1 15,11-7-2-15,4-2 2 0,3-2-3 16,3 0 0-1,-4 0-2-15,-6 8 0 0,-9 8 0 16,-7 4 1-16,-7 9 1 0,-4 0 1 16,-7 9 0-16,0-4 1 15,3 0 2-15,6-2-1 16,2-8 1-16,10-5-3 15,11-9-4-15,6-4-6 0,5-6-10 16,4-6-28 0,5-9-44-16,-5-6-7 0,-6-6-4 15</inkml:trace>
  <inkml:trace contextRef="#ctx0" brushRef="#br0" timeOffset="25740">18989 4783 41 0,'-8'43'96'16,"1"8"-2"-16,-3-3-3 0,9 4-59 15,0-5-9 1,1-8-7-16,-1-9-3 0,3-14-2 15,-2-16-2 1,17 0-2-16,-3-21-1 0,-1-13-1 0,0-14-3 16,2-6-2-16,5-12-1 15,0-6-1-15,-1 0 0 16,0 1-1-16,-3 8 1 0,-1 8-1 15,-3 12 2 1,-4 8 0-16,-3 13 0 0,-2 6 0 16,-3 16 0-1,3 12 0-15,0 12 0 0,0 8 0 16,8 9 0-16,-2 12 2 15,5 3 1-15,0 6-2 0,-1-8 2 16,1 1-1-16,-1-8 0 16,-1-7-1-16,-5-8-1 15,-2-13-3-15,0-2-7 0,-5-17-24 16,0 0-53-1,-12-17-7-15,-1-4-6 0,-6-4 5 16</inkml:trace>
  <inkml:trace contextRef="#ctx0" brushRef="#br0" timeOffset="25860">19090 4797 24 0,'-13'0'94'0,"13"0"-1"0,10 14-4 15,18 6-40-15,15-19-36 0,7-3-12 16,11-1-22 0,10-7-59-16,-9-9-11 0,-8-4-5 15</inkml:trace>
  <inkml:trace contextRef="#ctx0" brushRef="#br0" timeOffset="26250">19565 4423 19 0,'2'43'92'0,"-2"-2"0"0,0 7-3 16,0 6-60-16,5-1-5 15,-4 2-4-15,4-11-2 0,0-4-5 16,-1-9-2-1,5-8-2-15,3-11-2 0,6-9-2 16,1-8-3-16,6-14-4 0,0-10-1 16,6-10-3-16,-2-5-2 15,3-9-1-15,-3 0 0 16,-4 1 1-16,-3 5 2 15,-8 6 4-15,-1 11 1 0,-9 11 2 16,-4 19 2 0,0 0 2-16,-16 24-1 0,3 5 2 15,-4 11-2 1,6 5 1-16,-2 6 0 0,4-1 2 15,4-1-2-15,6-8 1 0,10-5-2 16,8-7-2-16,4-9-3 16,7-8-5-16,-1-12-12 0,6-10-47 15,9-11-27 1,-9-10-9-16,2-13-5 0</inkml:trace>
  <inkml:trace contextRef="#ctx0" brushRef="#br0" timeOffset="26590">20405 4252 65 0,'-7'12'89'0,"-5"4"-3"0,-9 8-1 16,6 6-77-1,-12 10 1-15,-1 7 1 0,-2 0 1 16,4 1 2-16,11-8-1 15,10-3-4-15,6-9-2 0,14-11-3 16,10-6-2-16,5-11-1 0,2 0-3 16,-1-9-1-1,-4 0-3-15,-5 1-1 0,-11 5 0 16,-11 3 2-1,-1 7 1-15,-12 8 2 0,-1 9 3 16,-2 5 3-16,3 4 0 16,7-2 2-16,6-3-1 15,10-6-4-15,15-8-6 16,5-10-23-16,-1-4-56 0,12-16-7 15,-2-10-4-15</inkml:trace>
  <inkml:trace contextRef="#ctx0" brushRef="#br0" timeOffset="26950">20668 4575 56 0,'0'30'93'0,"-1"5"-4"16,1-2-1-16,8-1-73 0,0 0 1 16,3-6-1-16,3-8-1 0,-2-9-4 15,1-9-2 1,-1-8-3-16,-4-15-3 0,-3-6-4 15,-4-13 0-15,-1-6-4 16,-3-6 0-16,1-2 1 0,3 3-2 16,0 3 1-1,13 7 1-15,9 5 1 0,11 13 1 16,8 7 3-1,8 8-3-15,0 10 3 0,-1 0 0 16,-6 11 1-16,-10 5 1 0,-14 6 1 16,-15 4 0-16,-13 5 2 15,-19 4 0-15,-9-1 3 16,-9 3-2-16,3-4 0 15,1 0 0-15,11-2 0 0,15-3-1 16,16-4-1 0,14-4-2-16,26-3-2 0,19-3-4 15,16-2-8-15,12-12-22 16,12-12-56-16,12-5-6 15,3-15-8-15</inkml:trace>
  <inkml:trace contextRef="#ctx0" brushRef="#br0" timeOffset="27170">21757 4200 74 0,'-49'7'91'16,"6"7"-1"-16,20 8-4 0,14 12-77 16,18 5 0-16,13 8 0 0,7 0 0 15,0 6 2-15,-1 0-3 16,-13 1-2-16,-15-2 0 0,-10-3-2 15,-21 2-10 1,-15-7-51-16,-8-4-30 0,-2-12-8 16,-6-5-5-1</inkml:trace>
  <inkml:trace contextRef="#ctx0" brushRef="#br0" timeOffset="27750">16513 4038 23 0,'0'71'75'16,"5"25"-43"-1,12 23 2-15,1 31 4 0,6 18-4 16,-4 13-2-16,6 5-5 16,-6-9-8-16,-3-14-5 0,-5-22-3 15,-5-21-4 1,-3-34-4-16,-2-27-4 0,6-27-33 15,3-22-46-15,2-25-6 0,6-28-6 16</inkml:trace>
  <inkml:trace contextRef="#ctx0" brushRef="#br0" timeOffset="28380">16787 3493 67 0,'119'-25'77'0,"35"-4"-1"16,32 0-67-16,39 0 1 0,22-2 1 16,46 2-2-1,17 9 0-15,15-1-3 0,6 7 0 0,7 3-3 16,7 7-1-1,-15-1 1-15,-4 5-1 0,-33 7 3 16,-20 0-2 0,-22 8 3-16,-22 2 0 0,-28 6 1 15,-29 5 0-15,-23 13-2 16,-20 10-2-16,-22 19 1 0,-12 17-3 15,-14 20-1-15,-13 24-1 16,-5 23 0-16,-8 20 0 16,-8 19 1-16,-6 9 1 0,-7 2 0 15,-5-2 3 1,-9-11 2-16,-4-15 0 0,-3-18 2 15,-6-18 1 1,-5-18-2-16,-2-19 2 0,-7-14-2 16,-11-13-1-16,-9-14-1 0,-18-13-2 15,-26-17 0-15,-28-11-1 16,-37-21 0-16,-39-4 0 15,-42-18 0-15,-51-8 0 16,-46-8-1-16,-39-5-1 0,-25 6-2 16,-20-3-6-1,7 17-23-15,12 3-56 0,12 4-3 16,37 5-8-16,38 3-2 15</inkml:trace>
  <inkml:trace contextRef="#ctx0" brushRef="#br0" timeOffset="30230">4216 5190 11 0,'0'0'28'16,"0"0"-12"-1,0 0-7-15,13 0-2 0,-2 1 2 16,6 2-1-16,1-1 0 16,10 1 3-16,-1 0-3 0,8-2-1 15,-3 0 0 1,13-1-2-16,0 0-2 0,4-3 2 15,4 0-1-15,1-4-1 0,5 0 0 16,-2 1-1 0,8 1 0-16,-5 2-1 0,-5 0 0 15,5 3-1-15,-6 0 0 16,7 0 1-16,1 0 1 0,0 0 0 15,1 0 1 1,4 0 1-16,6-2 2 0,2-3-1 16,8-1 2-16,1-1 1 0,5 1 0 15,6-5 0-15,2 5 0 16,8-4-1-16,1 3-1 15,6-3-1-15,9 4-1 16,1-2 0-16,-2 2 0 16,11 0-1-16,4-2 0 15,5 3 0-15,7-3 1 0,-1 2-1 16,5-2 0-1,2 1-1-15,1 2-1 0,0 1 1 16,2 0-1-16,-2 1 1 0,1 0-2 16,-1 3 1-16,0 0-1 15,3 0 1-15,0 0 1 16,4 0-1-16,2 0 0 15,8 0 1-15,-1-3 0 0,8-1 0 16,3-1 1 0,5-2-3-16,10-1 3 0,-5-1-2 15,0 2 0-15,6-1 0 16,5 0-1-16,0 2 0 0,-3-1 0 15,10 0 0-15,-1 1 0 0,9 2 0 16,2-4 0 0,5 1 1-16,2 0 0 0,0-3 0 15,5-1 0 1,1 0 2-16,2 2 0 0,0-1 1 15,4 0 0-15,-1 4 1 16,8-1-1-16,-5 3 0 0,6 2 0 16,-4 2-3-16,-9 0-11 15,-12-2-64-15,-6 5-10 16,-20-3-5-16</inkml:trace>
  <inkml:trace contextRef="#ctx0" brushRef="#br0" timeOffset="31610">15216 4942 62 0,'-6'-10'53'0,"6"10"-4"16,-3-8-12-16,3 8-6 0,0-13-4 16,0 13-3-1,0-13-5-15,0 13-6 0,0-14-2 16,0 14-6-16,0 0-2 15,0 0-3-15,0 0-2 16,-2 17 0-16,0 6-1 16,1 10 1-16,-2 8 0 0,0 10 1 15,-3 9 1 1,2 4-1-16,0 9 3 0,-1 4 0 15,1 4 0-15,-1-1 1 0,2 2-1 16,1-2 1 0,-1 2 0-16,0 1 0 0,1 2-2 15,-3 4 0-15,2 5-1 16,-2-1 0-16,-2 5 1 15,1 2-2-15,-3-3 1 16,-2 4 0-16,-2-2 0 0,-4-2 0 16,-1-3 0-16,-5-4-1 0,-2 2 2 15,-3 2-1 1,-1-4 1-16,-3 0 0 0,0 0-1 15,-4-4 1-15,-1 1 0 16,-4-3 0-16,-1-3-1 16,-3-2 1-16,1-3 0 15,-6-6 0-15,2-4 1 0,-1-4-1 16,3-4 0-1,4-7 0-15,6-5-1 0,5-7-1 16,9-6 1-16,9-3 0 0,13-6 1 16,20-4 0-16,22-5 1 15,21-4-1-15,27-5 2 16,29-3-1-16,32-3 2 15,29-1-2-15,29-5-5 0,21-1-8 16,19 2-18 0,20 4-53-16,-1-4-3 0,0 0-8 15</inkml:trace>
  <inkml:trace contextRef="#ctx0" brushRef="#br0" timeOffset="32530">17802 7732 50 0,'-18'-4'66'15,"-12"11"-33"-15,-6 2-16 0,2 3-3 16,-10 7-2-16,3 1-2 15,-1 4 0-15,8 0 2 0,8 1 3 16,28 10 2 0,21-1-2-1,12 3-3 1,10-3-2-16,6 7 2 0,3-2 2 15,-4 8-1-15,-7-1-1 0,-31-5-5 0,-15-2 1 16,-20-3 1 0,-16-1-1-16,-11-6 1 0,-13-2-3 15,-2-5-2 1,-2-10 0-16,5-4-2 0,8-5-3 15,9-3-5 1,15-4-13-16,11-5-30 0,13-4-37 0,11-7-6 16,12-1-6-16</inkml:trace>
  <inkml:trace contextRef="#ctx0" brushRef="#br0" timeOffset="32750">18011 8029 11 0,'-34'37'86'16,"-4"7"4"-16,3-4-6 0,9 0-58 16,8 1-1-1,14-7-5-15,12-8-5 0,22-11-7 16,14-13-11-1,17-4-13-15,8-3-49 0,6-22-20 16,8-7-7-16,-6-7-2 16</inkml:trace>
  <inkml:trace contextRef="#ctx0" brushRef="#br0" timeOffset="32990">18444 8136 69 0,'-27'43'83'16,"6"1"1"-16,13-11-53 16,11-6-6-16,20-9-5 0,12-10-1 15,5-8-3 1,4-10-3-16,-1-10-3 0,-6-6-6 15,-13-1-5 1,-9-2-1-16,-15 2 0 0,-19 1-2 16,-11 6-1-16,-10 7 2 0,-7 4-1 15,-1 4 1 1,0 5-3-16,5 3-5 0,13 8-16 15,11 5-48-15,19-16-10 16,16 2-5-16</inkml:trace>
  <inkml:trace contextRef="#ctx0" brushRef="#br0" timeOffset="33340">18792 8026 11 0,'8'32'86'16,"-1"8"5"-16,0-2-4 15,0 2-49-15,3 0-17 0,0-2-2 16,0-9-1-1,-1-6-3-15,-2-6-3 0,-3-8-3 16,-4-9-2-16,0-10-2 16,-3-11-1-16,-5-10-1 0,-2-6-3 15,-1-9-1 1,4-5-3-16,1-1-1 0,6 4 0 15,8 1-1-15,12 8 2 0,7 7 0 16,9 11 0 0,2 6 1-16,0 12 1 0,-4 3 2 15,-7 4 1-15,-27 18 2 16,-7 1 0-1,-18 2-1 1,-8-1 1-16,-3-2 0 0,0-1-4 16,-4-5-8-16,13-5-18 0,27-11-49 15,0-7-14 1,20-6-8-16,6-7-1 0</inkml:trace>
  <inkml:trace contextRef="#ctx0" brushRef="#br0" timeOffset="33720">19640 7706 46 0,'-23'1'83'0,"-14"7"-2"0,3 4-59 16,-10 5 0-16,-2 3 2 15,-1 2-4-15,2 0-4 0,4 3-4 16,4 0-3 0,13-2-1-16,21-4 2 31,9-4-2-31,18-3 0 0,10-4-3 15,2 0 0-15,1-1-1 0,3 1 0 0,-6 6 0 16,-24 5-2 0,-10 8 1-16,-6 4 0 0,-16 1 1 15,1 6 0 1,-4-6 1-16,5-1 0 0,6-6 0 15,12-6-1 1,10-8-2-16,17-8-2 0,16-3-4 16,7-5-5-16,11-2-12 0,3-2-48 15,5-15-22-15,0-3-7 16,-6-15-6-16</inkml:trace>
  <inkml:trace contextRef="#ctx0" brushRef="#br0" timeOffset="33950">20007 7425 48 0,'-18'21'87'0,"7"16"0"16,5 9-2-16,6 8-69 15,7 20-2-15,6 9 1 0,6 12 2 16,-2 3-2-1,6 1-3-15,-5-3-5 0,-3-3-2 16,-8-8-6-16,-8-6-12 16,-13-1-47-16,-15-25-27 0,-15-9-5 15,-13-18-7 1</inkml:trace>
  <inkml:trace contextRef="#ctx0" brushRef="#br0" timeOffset="34380">17021 7688 32 0,'-6'8'78'16,"-5"22"6"-16,1 17-55 0,-1 50 5 16,2 29 1-1,-2 17 0-15,3 15-2 16,-2 5-2-16,-1-3-7 15,3-7-7-15,-1-11-5 0,3-45-7 16,0-24-3 0,3-19 0-16,2-19 0 0,1-13-2 15,0-22-4 1,16-7-5-16,3-25-10 0,-1-19-44 15,0-24-27-15,0-16-7 0,-2-21-6 16</inkml:trace>
  <inkml:trace contextRef="#ctx0" brushRef="#br0" timeOffset="34800">16866 7720 73 0,'-12'-42'90'0,"11"1"-3"0,12-2-5 16,23-1-67-16,36 6-3 15,29-3-3-15,38 2-4 16,32 2 0-16,32 2 1 0,27 4-1 15,28 4-1 1,12 4-1-16,12 2 0 0,-3 2-2 16,-15 4 2-1,-21 3-2-15,-25 3 1 0,-27 3-2 0,-34 4 1 16,-30 2-1-1,-32 12 0-15,-26 8 0 0,-20 10 0 16,-11 15 0-16,-13 15-1 0,-6 23 0 16,-5 21 1-1,-2 21 1-15,-6 20 1 0,-2 15 0 16,-1 11 0-16,-1 3 1 15,-1-1 0-15,-1-13 1 16,-5-15 1-16,-12-20-2 16,-10-23 1-16,-19-20 1 0,-26-21 0 15,-36-16 0 1,-36-18 0-16,-44-7 0 0,-41-8-2 15,-44-5-1-15,-25 3-6 0,-19-7-22 16,-5 0-57 0,16 0-10-16,13-8-6 0,31-14-6 15</inkml:trace>
  <inkml:trace contextRef="#ctx0" brushRef="#br0" timeOffset="496200">8864 4375 45 0,'-2'-25'81'15,"-6"5"-2"-15,1 3-55 0,2 6-6 16,5 11-6-16,0 0-4 15,-10 0-1-15,8 16-1 16,1 17-1-16,-1 15 0 0,1 19 2 16,0 17 2-16,1 21 0 15,2 18 2-15,-1 12-2 16,3 8 1-16,1 7-1 15,-3 2 0-15,-1-7-1 0,-2-9-3 16,1-9 0-16,-6-17-1 16,3-8-3-16,-3-20-7 15,4-12-13-15,-1-6-62 0,2-24-7 16,7-17-7-16,-6-23 1 15</inkml:trace>
  <inkml:trace contextRef="#ctx0" brushRef="#br0" timeOffset="496950">8940 4192 54 0,'-31'-12'80'0,"-11"-1"-36"16,20 2-3-16,7 1-15 0,13 2-3 16,8-2-7-1,23-1-2-15,25-1-4 0,24-1-2 16,28-3-1-16,25 0-2 15,31-5 0-15,22 5 0 0,17-4-2 16,10 2 0 0,-1 0-1-16,-3 4 0 0,-6-4-1 15,-7 1 1-15,-13 3-1 0,-13-1 0 16,-14 7 0-1,-11 2-1-15,-10 2 0 0,-10 4-1 16,-12 9-1-16,-16 6-1 16,-10 6 0-16,-13 1-1 15,-11 4 0-15,-8 6 0 16,-11 3 0-16,-7 5 2 0,-8 1 0 15,-1 10 1 1,-5 7 1-16,-3 9 0 0,3 13 1 16,1 15 2-16,4 13 0 0,1 14 0 15,5 13 1 1,0 8 0-16,2 6 3 0,-2-3-1 15,-1-3 1-15,-6-7 0 16,-3-13-1-16,-3-14-1 0,-4-12 0 16,-3-10-1-1,-2-14-2-15,-1-11 0 0,-3-9 0 16,-1-9-1-16,-5-8 0 15,-8-4 1-15,-16-13 0 16,-17-7-1-16,-24-9 0 0,-26-6 0 16,-33-9-1-16,-35-7 0 15,-39-4-1-15,-33-7 1 0,-34 0-1 16,-22 2 0-1,-12-2-1-15,1 4-4 0,16 6-7 16,18-1-26 0,29 9-45-16,42 4-6 0,42-4-4 15</inkml:trace>
  <inkml:trace contextRef="#ctx0" brushRef="#br0" timeOffset="497800">9990 4532 10 0,'-9'-9'83'0,"1"-3"2"0,4 2-5 16,4 10-66-16,-4-12 0 0,4 12-2 16,0 12 0-16,0 10 0 15,-1 5-2-15,-3 12-1 16,-3 4 1-16,2 3 0 15,1 0 2-15,2-2-2 0,1-6-2 16,2-6 0 0,12-8 0-16,11-8 0 0,14-5-3 15,4-4 1-15,7-3-3 0,5-2-2 16,1-2-4-1,1 0-6-15,-3-6-7 0,-5-3-24 16,1-6-51-16,-16-7-8 16,-8-3-4-16</inkml:trace>
  <inkml:trace contextRef="#ctx0" brushRef="#br0" timeOffset="498200">10437 4492 52 0,'-14'0'94'0,"12"17"-4"0,2 9-3 15,36 9-69-15,-28 13-4 16,0 5 0-16,4 10-2 0,-4 2 0 15,2-2-4 1,-3-4-1-16,-1-9-2 0,-1-8 1 16,-3-9-1-1,-1-13-1-15,-1-11 0 0,0-9-1 16,-1-21-2-16,-5-12 1 15,-1-13-7-15,-6-10 0 0,0-13-1 16,-3-3-1-16,1-3 0 0,0 5 1 16,5 7 2-1,6 9 0-15,6 12 5 0,13 10 0 16,14 16 2-1,2 7-1-15,4 9 0 0,-2 4 0 16,-5 7 1-16,-10 9-1 16,-13 3 0-16,-10 5-1 0,-16-1-1 15,-4-1-1-15,-2-2-3 16,-4-5-5-16,9-2-27 15,11-9-49-15,11-8-9 0,4-20-8 16</inkml:trace>
  <inkml:trace contextRef="#ctx0" brushRef="#br0" timeOffset="498560">10958 4625 90 0,'18'41'98'0,"-11"-7"-5"16,3 0-44-16,-10-5-16 0,-2-4-8 15,-4-10-8 1,-2-9-5-16,8-6-4 0,-13-22-4 15,7-10 0 1,5-8-1-16,0-11-1 0,0-9-2 16,1 2-2-16,0 4 2 15,0 0 0-15,0 12 0 0,0 5-1 16,0 10 0-1,11 12 0-15,4 5-1 0,10 5 1 16,9 5 0-16,12 0-2 0,0 4-3 16,6 3-3-1,-6 3-4-15,-2 4-9 0,-17-1-3 16,-15 0-1-16,-12 1 0 15,-18 1 4-15,-13 1 8 0,-11-2 9 16,4 1 6 0,-2-2 13-16,9 0 5 0,16-5 1 15,20-4 2-15,36-2-6 0,21-4-14 16,32-6-56-1,11 1-25-15,9-7-12 0,5-2-5 16</inkml:trace>
  <inkml:trace contextRef="#ctx0" brushRef="#br0" timeOffset="499780">10837 4543 46 0,'-14'-5'94'15,"18"-16"-5"-15,30 21-8 0,27-32-60 16,19-1-9 0,16-2-9-16,9 1-4 0,8 3-14 15,2 6-66 1,-11 0-7-16,-10 4-5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6-02T19:11:21.388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0883 7957 49 0,'-3'-14'89'16,"0"-1"1"-1,4 2-46-15,-1 1-3 0,0 12-10 16,5-11-7-16,-5 11-7 0,0 0-7 16,0 0-2-1,6-9-3-15,-6 9-3 0,0 0-1 16,5 12-2-16,4 1 1 15,8 19 1 1,3 6 0 0,1 4 2-16,1 11 0 0,0 1 0 15,2 4 1-15,-3 2-1 16,-2-2 1-16,-9-11-2 15,2-2 2-15,-4-4-3 0,2-4 1 16,-1-2 0-16,1-3-1 16,-1-1 0-16,2-5 0 0,-2-1 0 15,0-3 0 1,-1-5 0-16,0 0-1 0,-2-7 2 15,-1-2 1 1,-5-8 1-16,7 9 0 0,-7-9 1 16,6-10-1-16,-3-11 2 15,1-7-2-15,1-12 0 0,0-10-2 16,6-6-1-16,-4-4-1 0,2-1 0 15,-1 4 0 1,3 4-1-16,-2 6-1 0,2 7-1 16,1 8-1-1,0 2-3-15,6 5-6 0,-5 3-10 16,11 2-43-16,3 7-30 15,-4 4-5-15,0 3-4 0</inkml:trace>
  <inkml:trace contextRef="#ctx0" brushRef="#br0" timeOffset="310">11863 7911 31 0,'0'-9'86'0,"0"9"-2"0,-12-13-5 16,-3 13-62 0,3 15-4-16,-6 26 4 15,1 14-2 1,0 9-1-16,6 5 0 0,3 9 1 15,5 2-1 1,3-3 0-16,5-1-1 0,10-25-6 16,3-10-2-1,0-5-1-15,5-9 0 0,-1-6-1 16,0-4-2-16,-1-5-2 0,1-8-7 15,-1-2-12-15,-5-2-58 16,2-11-13-16,-2-13-7 0,0-12-6 16</inkml:trace>
  <inkml:trace contextRef="#ctx0" brushRef="#br0" timeOffset="600">12123 8104 42 0,'0'0'82'16,"0"0"3"-16,-5 10-5 15,5 9-63-15,0 4-2 0,0 8 0 16,2 6 3 0,1 4 0-16,5 4-1 0,0-2-3 15,6-1-2-15,1-4-2 16,2-3-1-16,1-6-3 0,4-4 0 15,1-7-2-15,2 0-1 16,0-4-2-16,-2-6 0 16,2-2-1-16,-2-2-4 0,1-4-4 15,-6-4-7 1,2 1-28-16,0-6-47 0,-13-3-4 15,-6 0-7-15,-2-7 1 16</inkml:trace>
  <inkml:trace contextRef="#ctx0" brushRef="#br0" timeOffset="790">11957 8309 73 0,'0'0'92'15,"9"0"-3"-15,15-5-4 16,44-3-67-16,-23 1-4 15,8-3-2-15,4 1-7 0,-2-4-14 16,3-1-37-16,-7 0-38 0,-7-4-8 16,-10-3-4-1</inkml:trace>
  <inkml:trace contextRef="#ctx0" brushRef="#br0" timeOffset="990">12467 7960 76 0,'31'26'95'0,"10"8"-6"0,6 27-37 15,4-10-26-15,-1 14-4 0,0 2 2 16,-9 8-6-16,-25-9-11 16,-12-3-1-16,-10-3-2 0,-10-8-4 15,-1 0-19 1,2-13-66-16,-5-13-3 0,6-11-9 15,14-15-4 1</inkml:trace>
  <inkml:trace contextRef="#ctx0" brushRef="#br0" timeOffset="1350">13480 8144 41 0,'-4'9'94'0,"11"1"-2"15,12-1-5-15,12-3-61 16,19 2-1-16,10-4-2 0,10 1-8 15,9-5-5-15,1 0-3 0,1-3-5 16,-2-3-5 0,-14-1-10-16,-8-2-47 0,-17 2-28 15,-18 1-6 1,-22 6-7-16</inkml:trace>
  <inkml:trace contextRef="#ctx0" brushRef="#br0" timeOffset="1520">13491 8354 84 0,'0'22'97'15,"21"-8"-4"1,20-8-6-16,17-5-62 0,16-1-6 16,7 0-8-16,1-1-12 15,7-13-66-15,-9 14-18 0,-5 0-8 16,-6-1-7-1</inkml:trace>
  <inkml:trace contextRef="#ctx0" brushRef="#br0" timeOffset="2190">14764 7643 46 0,'0'-14'85'0,"-1"6"-3"0,1 30-22 0,1-8-33 16,9 12-6-1,6 17-6-15,4 12-2 0,5 14-2 16,2 17 4 0,4 10 0-16,-2 1-2 0,-2 0-1 15,-2-8-1-15,-7-11-2 16,-5-8-1-16,-5-19-1 0,-2-15 0 15,-1-16 0-15,-5-20-1 0,18-8-1 16,-4-25-1 0,5-17-2-16,3-22 1 0,6-9-3 15,-3-12 0 1,1-4-2-16,-1-2 1 0,-6 7-2 15,-1 7-2-15,-6 18-8 16,-12 13-41-16,0 11-40 0,2 8-4 16,3 6-7-1,9 5-3-15</inkml:trace>
  <inkml:trace contextRef="#ctx0" brushRef="#br0" timeOffset="2680">15869 7661 16 0,'-10'20'80'0,"-8"10"5"15,1 12-1 1,-5 25-62-16,7 13-2 16,3 11 4-16,-1 4 0 15,5 1-1-15,4-6-5 0,3-7-3 16,6-10-3-16,7-24-5 15,1-12-2-15,3-11-2 16,1-8-2-16,8-6-5 0,-3-12-7 16,9 0-26-1,11-14-52-15,-5-11-4 0,1-7-6 16,2-13-4-16</inkml:trace>
  <inkml:trace contextRef="#ctx0" brushRef="#br0" timeOffset="3130">15956 8126 290 0,'-10'4'2'0,"10"-4"3"0,0 0-1 16,20 9 2-1,22-9-1-15,19-1 1 0,16-2 1 16,12 1-10-16,4 7-54 15,4-7-22-15,-5-2-7 0,-5-4-2 16</inkml:trace>
  <inkml:trace contextRef="#ctx0" brushRef="#br0" timeOffset="3690">16164 7974 62 0,'-16'3'94'0,"11"10"-1"16,-2 6-4-1,38 8-67-15,-31 12-2 0,0 8 1 16,2 10-4-16,1 4-2 15,7 2-4-15,1 0-3 0,3-7-1 16,3-6-1 0,-2-11-1-16,-1-5-2 0,2-12-1 15,2-8 1 1,3-6-1-16,-1-6-1 0,3-2-1 15,2-1-2-15,5 0-5 0,-1-10-8 16,7 2-51-16,-2 1-28 16,-4 0-6-16,3-5-6 0</inkml:trace>
  <inkml:trace contextRef="#ctx0" brushRef="#br0" timeOffset="4000">16826 8103 67 0,'-6'9'96'16,"6"-9"-3"-16,13 10-5 15,18-8-67-15,11 2-1 0,8-2-2 16,6-2-5-1,3 1-6-15,-2-1-2 0,-4 0-4 16,-7-5-4-16,-8 4-4 16,-10-2-10-16,-3 1-26 15,-1 2-45-15,-13 0-7 16,-11 0-6-16</inkml:trace>
  <inkml:trace contextRef="#ctx0" brushRef="#br0" timeOffset="4210">16968 8336 22 0,'-11'17'92'16,"9"-9"0"-1,6 0-6-15,13-11-42 0,11 3-26 16,8 0-3-16,6-2-7 0,10-1-15 15,-1-8-34 1,-3 0-43-16,9-3-6 0,-2-5-6 16</inkml:trace>
  <inkml:trace contextRef="#ctx0" brushRef="#br0" timeOffset="4490">17548 8225 51 0,'-13'29'91'0,"-1"6"-1"16,5 16-22-1,9-19-34-15,11-4-7 0,17-8-4 16,9-7-7-16,9-5-4 15,7-8-3-15,4-5-2 0,-1-11-3 16,-7-5-1 0,-8-3-2-16,-13-1-1 0,-16-2-1 15,-12 1 1 1,-11 3 0-16,-18 1-2 0,-7 6 1 15,-8 6-1-15,-6 5 1 0,-2 5 0 16,3 1 0-16,9 9-3 16,5 1-4-16,10 3-9 15,10 3-52-15,15-17-19 16,13 7-7-16,15-9-7 0</inkml:trace>
  <inkml:trace contextRef="#ctx0" brushRef="#br0" timeOffset="4750">17910 7781 29 0,'14'-8'86'0,"-4"8"1"0,7 8-3 16,6 13-66-16,2 7 1 15,6 12-1-15,7 9 0 0,-1 12-2 16,-1 6-2-16,-6 6-3 16,-11-1-2-16,-10 1-1 15,-10-2-1-15,-19-5-2 0,-13-5-2 16,-8-10-4-1,-10-10-6-15,5-10-49 0,-2-2-32 16,5-13-6-16,10-11-7 16</inkml:trace>
  <inkml:trace contextRef="#ctx0" brushRef="#br0" timeOffset="5290">18626 7918 35 0,'0'0'94'0,"14"0"-1"16,20-3-4-16,9-8-46 0,14 2-26 16,6-4-2-1,7-6-2-15,2-1-4 0,-7-7-2 16,-5 1-3-16,-14-3-1 15,-13 3-4-15,-16-2-2 0,-17 3 0 16,-20 3-2 0,-18 7 0-16,-16 6-2 0,-13 9 1 15,-9 11 0 1,-9 16 3-16,-1 10 0 0,5 15 6 15,23 26 2 1,18 8 3-16,22-2 0 16,22-2 2-16,28-5 0 0,23-7 0 15,20-9-2 1,18-11-11-16,-3-25-56 0,6-13-29 15,-1-10-7 1,-1-11-7-16</inkml:trace>
  <inkml:trace contextRef="#ctx0" brushRef="#br0" timeOffset="5610">19444 6892 12 0,'23'10'98'0,"16"-3"-3"15,14-2-4-15,5-4-6 16,2 0-77-16,10 2-6 0,0-3-13 15,1-4-47-15,-12 4-30 0,-14 0-4 16,-4-4-7 0</inkml:trace>
  <inkml:trace contextRef="#ctx0" brushRef="#br0" timeOffset="5950">20292 6529 74 0,'-7'17'83'16,"-5"6"0"-1,3 12-64-15,-5 9 4 0,6 4 1 16,-1 6 1-16,8 3-4 0,2-1-2 16,16-5-3-1,10-3-3-15,10-8-3 0,9-6-1 16,7-7-3-16,4-9-1 15,2-4-2-15,-1-9-4 0,-7-6-5 16,-2 1-20 0,-6-15-63-16,-19-10-3 0,-8-14-9 15,-16-9-3 1</inkml:trace>
  <inkml:trace contextRef="#ctx0" brushRef="#br0" timeOffset="6130">20048 6715 67 0,'4'16'94'15,"20"-7"-4"1,15-2-5-16,19-2-67 0,6-5-1 16,9 2-7-16,-1-2-8 15,4-4-20-15,-4-4-62 0,-6-3-9 16,-6-5-7-16,-15-5-1 0</inkml:trace>
  <inkml:trace contextRef="#ctx0" brushRef="#br0" timeOffset="6390">20838 6307 39 0,'6'9'90'0,"-3"14"0"16,4 5-3-1,1 15-68-15,-2 10 1 0,4 13 0 16,-8 9 1-1,2 8-6-15,-5 7-3 0,-1 0-4 16,-5-1-1-16,-5-5-3 16,4-10 0-16,-2-9-2 0,3-10-1 15,1-14-4 1,6-12-10-16,0-9-47 0,7-20-29 15,6-10-7-15,5-22-8 0</inkml:trace>
  <inkml:trace contextRef="#ctx0" brushRef="#br0" timeOffset="6620">21197 6617 38 0,'0'29'93'0,"-1"11"-1"0,-8 4-3 16,2 14-56-16,-1 3-16 0,-1 7 1 15,-1-1-3-15,5-1-3 16,-1-1-3-16,2-9-3 0,3-6-1 16,1-9-1-1,2-12-1-15,5-9-4 0,3-7-5 16,0-13-11-1,6-10-56-15,-2-5-19 0,-2-9-7 16,2-8-5-16</inkml:trace>
  <inkml:trace contextRef="#ctx0" brushRef="#br0" timeOffset="7080">21024 6771 61 0,'-26'-7'89'16,"8"2"-3"-16,-3-2-52 0,21 7-3 15,0 0-4-15,20-9-7 0,9 9-3 16,12 0-6 0,10 6-1-16,7-1-2 0,10 5-1 15,-1 0-2 1,-2 2-1-16,-5 2-1 0,-9 1-1 15,-11-1 0-15,-12-1-2 16,-10 3 1-16,-9-4-1 0,-10 0 0 16,-7-4 0-1,-5-1 1-15,-5-4 0 0,-3-3 0 16,-2 0 0-16,-1-3-1 0,1-1 0 15,-1 3 0 1,4 1 0-16,-3 3-1 0,6 5 0 16,1 6 0-16,2 4 0 15,7 6 0-15,-2 1 2 0,9 2 0 16,0 2 1-1,7 1 0-15,7 3 1 0,6-4 0 16,5-3 1-16,6-1-1 0,9-5 0 16,0-3-1-1,5-4-3-15,-3-7-6 0,3-3-8 16,-5-4-41-16,-7-4-35 15,7-7-7-15,-4-8-6 0</inkml:trace>
  <inkml:trace contextRef="#ctx0" brushRef="#br0" timeOffset="7390">22126 6742 7 0,'-27'-2'82'0,"-6"2"3"15,-1 0-34 1,-2 19-18-16,-4 8-2 0,-1 7-4 16,0 9-4-16,2 9-5 15,8 3-3-15,6 3-2 0,10 0-2 16,15 0-2-16,11-7-1 15,16-8-1-15,14-7-1 16,15-11-1-16,15-8-1 0,12-9-1 16,8-4 0-1,8-5-2-15,2-3-2 0,0-3-2 16,0 7-20-16,-2 8-61 15,-10-3-9-15,-8 5-5 16,-6-2-7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6-02T19:11:32.318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9403 9692 23 0,'-14'0'77'0,"-3"0"5"16,-39 9-50-16,36 16 1 0,-2 9 0 16,1 12-1-16,1 9-3 15,5 10-7-15,7 6-1 0,4 4-6 16,5 0-3-1,11-3-3-15,10-10-2 0,4-9-2 16,9-11-1 0,4-12-1-16,0-11-1 0,5-14-5 15,2-5-13-15,-10-7-57 0,5-26-16 16,-6-17-7-16,-5-17-6 15</inkml:trace>
  <inkml:trace contextRef="#ctx0" brushRef="#br0" timeOffset="150">9463 9396 88 0,'-26'-14'94'0,"4"4"-6"16,4 1-11-16,5 7-69 0,-4-3-88 16,17 5-7-16,15-11-6 15,3 5-1-15</inkml:trace>
  <inkml:trace contextRef="#ctx0" brushRef="#br0" timeOffset="600">10361 9460 18 0,'-8'-27'84'16,"-6"11"0"-16,-2 10-3 0,-14 9-56 15,11 18-1 1,5 15-7-16,4 13-4 0,5 16-3 16,4 10-1-16,9 8 0 0,11 4-2 15,4-3 0 1,6-6-2-16,1-12-2 0,1-9-1 15,0-12-4-15,-7-16-4 16,3-8-19-16,1-16-57 0,-10-12-6 16,-1-18-7-1,-2-17-1-15</inkml:trace>
  <inkml:trace contextRef="#ctx0" brushRef="#br0" timeOffset="870">10737 9322 42 0,'1'7'78'0,"-1"14"0"16,-1 11 2 0,-4 17-73-16,5 10 4 0,0 13 5 15,0 9 3-15,4 7-1 0,5-4-1 16,4-2 0-1,4-7-5-15,5-11-2 0,4-10-1 16,3-13-2-16,2-8-2 16,5-12 0-16,-2-9-2 0,1-3-2 15,-1-9-5 1,-2-7-8-16,-10-8-38 0,-4-13-38 15,-5-10-7-15,-10-12-6 16</inkml:trace>
  <inkml:trace contextRef="#ctx0" brushRef="#br0" timeOffset="1050">10672 9581 84 0,'-20'8'88'0,"20"-8"-3"16,1 11-4-16,28-6-73 15,13 0-2-15,8 3 0 16,11-2 1-16,5-3-7 15,3-4-7-15,4-3-18 0,-2 1-55 16,-6-17-7-16,-10-5-5 0</inkml:trace>
  <inkml:trace contextRef="#ctx0" brushRef="#br0" timeOffset="1220">11440 9376 0 0,'28'16'83'16,"5"12"3"-16,5 4-3 16,6 19-52-16,-3 8-4 0,1 8-6 15,-13 8-6-15,-11 2-1 0,-16 1-3 16,-8-5-4-1,-16-6 0-15,-6-6-3 0,-7-9-5 16,-4-12-12 0,8-19-55-16,5-1-18 0,6-17-5 15,10-6-6-15</inkml:trace>
  <inkml:trace contextRef="#ctx0" brushRef="#br0" timeOffset="1470">12257 9576 6 0,'10'14'90'0,"5"-2"2"0,13-4-3 16,8-3-6-1,9-5-69-15,6 4-5 0,6 1-1 16,1-2-2-16,-5-1-5 0,1 4-9 16,-14-4-40-16,-2 1-37 15,-8 1-6-15,-9-3-5 0</inkml:trace>
  <inkml:trace contextRef="#ctx0" brushRef="#br0" timeOffset="1620">12494 9817 6 0,'-14'15'90'16,"13"-4"0"-16,9-8-5 15,19-5-6-15,16-7-71 0,3-4-17 16,14 2-68 0,7-1-5-16,3-1-7 0,6 1-2 15</inkml:trace>
  <inkml:trace contextRef="#ctx0" brushRef="#br0" timeOffset="2080">13514 9342 61 0,'-14'40'95'16,"0"9"-1"0,1 9-6-16,5 5-61 0,8 6-1 15,6 1-8-15,12-4-5 16,10-8-5-16,7-12-3 0,10-10-6 15,6-14-5 1,8-7-18-16,6-15-63 0,-9-10-5 16,-1-19-6-16,-10-17-5 0</inkml:trace>
  <inkml:trace contextRef="#ctx0" brushRef="#br0" timeOffset="2210">13687 9068 14 0,'-66'-47'96'16,"6"9"-2"-1,13 14-10-15,9 2-15 0,20 14-133 16,15-3-19-1,9 6-6-15,16-1-6 0</inkml:trace>
  <inkml:trace contextRef="#ctx0" brushRef="#br0" timeOffset="2650">14653 8895 18 0,'0'0'73'0,"-13"-3"7"0,8 14 0 15,-1 21-59 1,-2 18 0-16,3 16-1 0,-5 19 3 16,3 8-1-16,-5 12-1 15,10-1-3-15,-2-2-5 0,4-7-4 16,0-12-2-1,8-12-4-15,0-16 1 0,9-13-2 16,0-12-1-16,4-15-4 0,4-11-7 16,3-15-19-1,-5-18-59-15,13-14-4 0,3-18-7 16,0-14-3-16</inkml:trace>
  <inkml:trace contextRef="#ctx0" brushRef="#br0" timeOffset="2880">15133 9043 42 0,'-21'24'84'0,"-1"10"1"16,1 10 0-16,6 10-68 16,3 11 4-16,5 7 0 15,7 1 2-15,4-3-3 16,12 0-5-16,8-9-4 0,6-8-3 15,6-10-2 1,4-9-1-16,0-10-2 0,0-7-2 16,0-8-4-16,-5-9-7 0,-1 0-22 15,1-9-57-15,-14-12-4 16,-12-8-7-16,-9-11-3 15</inkml:trace>
  <inkml:trace contextRef="#ctx0" brushRef="#br0" timeOffset="3040">15008 9379 67 0,'-19'-3'87'0,"19"3"-2"0,10-9-7 16,20-8-61-16,20 12-9 16,9-1-6-16,13 1-6 15,2-1-24-15,-3 2-49 0,12 1-7 16,-6-4-4-1</inkml:trace>
  <inkml:trace contextRef="#ctx0" brushRef="#br0" timeOffset="3270">15648 9289 65 0,'-8'8'93'15,"8"-8"-4"-15,11 4-5 16,15-4-61-16,12 0-7 15,9 0-5-15,6-3-2 16,4 2-8-16,-2-3-13 0,4 0-42 16,-8 4-30-16,-10 0-8 0,-10 0-3 15</inkml:trace>
  <inkml:trace contextRef="#ctx0" brushRef="#br0" timeOffset="3400">15759 9578 22 0,'-30'38'84'16,"13"-5"-1"-1,17-8-3-15,28-5-54 0,3-7-14 16,12-8-12-16,15-5-18 0,5 0-46 16,5-16-15-1,2-8-8-15</inkml:trace>
  <inkml:trace contextRef="#ctx0" brushRef="#br0" timeOffset="3680">16319 9445 61 0,'-16'24'89'15,"2"10"0"-15,8-5-4 0,9 5-62 16,15-5-5-1,15-6-2-15,11-9-1 0,9-10-4 16,6-4-1-16,2-14-3 16,0-9-2-16,-11-4-2 0,-9-4-2 15,-13-4 1 1,-18 1-2-16,-14 2 1 0,-22 1-1 15,-18 4-1-15,-17 8 1 16,-13 5-1-16,-4 7 1 16,-2 7-1-16,7 7 0 0,8 9-2 15,16 6-2-15,19-2-7 16,27-1-38-16,26-2-37 0,16-5-6 15,16-10-6 1</inkml:trace>
  <inkml:trace contextRef="#ctx0" brushRef="#br0" timeOffset="3920">16917 8932 19 0,'0'0'95'0,"3"24"-2"0,16 5-3 16,13 8-4-1,2 13-75-15,3 9-2 0,-2 14 1 16,-1 9 0-16,-12 2-4 16,-15 3 0-16,-11-4-3 0,-17-4 1 15,-12-7-2-15,-10-10-4 0,-3-7-8 16,-9-2-60-1,4-19-18-15,4-11-7 0,8-14-7 16</inkml:trace>
  <inkml:trace contextRef="#ctx0" brushRef="#br0" timeOffset="4490">17921 9278 0 0,'-34'5'91'16,"12"0"5"0,13-3-4-16,9-2-6 0,28-7-63 15,20-1-9-15,15-3-2 0,10-6-2 16,4 0-1-16,3-5-4 15,-4-2-1-15,-7-5-2 16,-17-1-2-16,-20-1-1 16,-20 1-1-16,-15 2-1 0,-23 2-1 15,-15 12-1 1,-15 8 2-16,-14 9-1 0,-8 19 2 15,-6 14 2-15,3 15 1 16,5 12 1-16,11 11 0 16,15 4 2-16,21-1-1 0,21-2 1 15,19-7 0-15,31-10 0 16,19-10 0-16,19-9-3 0,14-15-6 15,14-4-20 1,9-3-63-16,-3-17-4 0,4-3-7 16,-1-17-8-1</inkml:trace>
  <inkml:trace contextRef="#ctx0" brushRef="#br0" timeOffset="4860">18751 8308 11 0,'15'12'93'0,"21"-14"-1"16,20-5-5-16,10-8-5 0,8 1-78 15,11 7-13 1,0 9-63-16,2-5-11 0,-7-1-7 15,-13-2-5-15</inkml:trace>
  <inkml:trace contextRef="#ctx0" brushRef="#br0" timeOffset="5520">20023 7732 0 0,'4'-17'80'0,"-4"5"-1"0,0 12-3 16,-9-7-56-16,-1 14-5 0,-5 17-4 16,-1 6 0-1,-6 14 1-15,-1 8 0 0,2 6 3 16,2 3 1-1,4 0-1-15,6 1 0 0,9-9 0 16,5-6-4-16,14-10-3 16,5-7-1-16,8-9-1 0,3-3-1 15,-2-10-1-15,3-4-3 0,-3-4-2 16,-3-4-6-1,-1-4-6-15,-10-7-38 0,-4-6-37 16,-3-9-8 0,-8-6-6-16</inkml:trace>
  <inkml:trace contextRef="#ctx0" brushRef="#br0" timeOffset="5670">19780 7863 27 0,'30'9'84'0,"18"-3"0"0,13-2-5 15,6 1-68-15,15 2-9 16,4-4-29-16,-12 2-47 0,8 3-6 31,-12-7-6-31</inkml:trace>
  <inkml:trace contextRef="#ctx0" brushRef="#br0" timeOffset="6070">20781 7540 65 0,'-11'24'85'0,"-2"18"-2"0,-4 21-60 16,-3 24 3-16,-9 22 4 0,-6 19 2 15,-6 10-4 1,-6 3-5-16,-1-1-6 0,0-3-3 15,-1-11-6 1,3-19-2-16,6-17-5 0,9-23-4 16,10-10-11-16,-1-11-61 15,17-24-14-15,5-22-7 0,17 0-7 16</inkml:trace>
  <inkml:trace contextRef="#ctx0" brushRef="#br0" timeOffset="6610">20846 8205 58 0,'4'6'79'16,"-4"4"0"-1,-2 5-50-15,-1 9-8 0,-5 2 0 16,0 6 2-16,-4-1 0 0,3-2-2 16,3-4-2-16,5-4-3 15,2-6-3-15,13-10-3 0,8-3-2 16,8-2-2-1,3-5 0-15,2 0-5 0,3-1-5 16,-4-4-7 0,-2 5-15-16,-6 4-61 0,-7-6-6 15,-7 0-6-15,-3-3-3 0</inkml:trace>
  <inkml:trace contextRef="#ctx0" brushRef="#br0" timeOffset="6870">21198 8133 50 0,'2'20'90'0,"-2"3"1"0,-4 35-16 16,-2-16-49-16,-9 6-3 15,0 7 1-15,-6 5-5 16,-1 0-5-16,-4 1-4 0,-1-3-4 15,0-5-1 1,3-9-3-16,2-8-1 0,3-5-2 16,5-12-5-16,9-1-14 15,-2-6-66-15,7-12-6 16,13-23-6-16,3-8-6 15</inkml:trace>
  <inkml:trace contextRef="#ctx0" brushRef="#br0" timeOffset="7120">21357 8456 80 0,'-9'38'98'16,"-3"0"-4"-16,-2 1-5 0,-2 5-63 15,1 2-5-15,0-1-5 0,2-3-5 16,-2-3-3-1,4-3-4-15,1-5-1 0,0-5-2 16,5-7-1 0,3-5-3-16,2-14-6 0,0 0-12 15,9 0-56-15,2-18-15 16,2-8-8-16,7-8-4 0</inkml:trace>
  <inkml:trace contextRef="#ctx0" brushRef="#br0" timeOffset="7470">21403 8456 44 0,'-2'-17'90'0,"2"2"0"16,8-2-4-16,7 5-56 0,10 2-8 16,10 1-3-1,3 2-3-15,3 2-5 0,-2 2-3 16,-2 3-3-16,-8 5-2 15,-7 7-1-15,-13 3 0 16,-9 3-2-16,-12 3 1 0,-11 4 0 16,-3 0-1-16,-8 1 1 15,-1-3-1-15,1-2 0 0,2-1 0 16,6-2 0-1,6-1 1-15,9 3 0 0,9 2 2 16,8-2 0-16,14 6 1 16,11-1 0-16,10 3 0 15,11 1 0-15,8 2-2 0,5-1 0 16,8-3-2-16,1 5-4 15,-1-8-8-15,7 4-51 0,-1 2-29 16,-10-6-6 0,0-3-7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6-02T19:13:03.738"/>
    </inkml:context>
    <inkml:brush xml:id="br0">
      <inkml:brushProperty name="width" value="0.05292" units="cm"/>
      <inkml:brushProperty name="height" value="0.05292" units="cm"/>
      <inkml:brushProperty name="color" value="#FFC00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70 3846 67 0,'0'0'77'0,"1"5"-47"0,3 11-4 16,5 3-6-16,0 11-1 15,3 2-1-15,3 8 0 0,0 5-1 16,3 2-3 0,0 2-2-16,-3-5 0 0,2 1-2 15,-2-6-1-15,1-3-2 0,-4 1-1 16,4-4 1-1,-4-3-3-15,-2 0-1 0,2-3 0 16,-3-2-1-16,0 1 1 16,-2-2-2-16,-1-1 1 0,1-4-1 15,-4-2 0 1,3-1 0-16,-5-3 1 0,3-4-1 15,-4-9 0 1,3 12 0-16,-3-12 1 0,0 0-1 16,0 0 1-16,0 0-1 0,0 0 1 15,0 0-1-15,0 0 0 16,0 0-1-16,0 0 1 15,0 12-1-15,0-12 0 16,0 10 0-16,0-10-1 0,-2 12 2 16,2-12-1-1,-1 14 0-15,1-14 0 0,-3 13 1 16,3-13 0-16,-8 8 1 15,8-8-2-15,-8 0-2 0,8 0-5 16,-18-12-14-16,3-5-66 16,1-1-5-16,1-6-9 15,-1-6 1-15</inkml:trace>
  <inkml:trace contextRef="#ctx0" brushRef="#br0" timeOffset="180">14365 4262 44 0,'29'-7'93'0,"4"-7"-3"0,7-2-7 16,6 1-67 0,3-3-5-16,6 1-1 0,-4 2-5 15,2 1-5 1,-9 0-8-16,-4 3-14 0,-5 10-56 15,-12-14-11-15,-4-3-5 16</inkml:trace>
  <inkml:trace contextRef="#ctx0" brushRef="#br0" timeOffset="430">14678 3798 52 0,'-5'33'84'0,"3"3"1"15,2 13-56-15,2 7-8 0,-2 14 4 16,5 5-3-1,-2 5-2-15,2 0-3 0,-1-3-6 16,1 0-1-16,-2-11-3 0,5-7-3 16,-2-12-1-1,3-8-2-15,-2-10-4 0,2-15-7 16,2-3-24-16,13-11-53 16,-13-14-6-16,3-12-6 15</inkml:trace>
  <inkml:trace contextRef="#ctx0" brushRef="#br0" timeOffset="910">15067 4127 61 0,'-8'41'90'0,"2"8"-3"15,-8 11-54-15,14 5-2 0,0 0-8 16,0-1-5-16,10-12-5 0,3-10-1 15,3-11-3 1,4-11 1-16,2-16-3 0,4-4 0 16,1-14-1-16,0-8-1 15,-3-7-1-15,1-5-1 0,-2-2 0 16,-2-3-2-1,-5 2 0-15,-2 5 0 0,-7 6-1 16,3 2 0 0,-5 10-2-16,-5 14 0 0,0 0 0 15,0 0 0-15,10 21 0 0,-8 5-1 16,5 2 1-16,0 5 1 15,1-2 1-15,3 0 0 0,2-5 2 16,2-6 0 0,2-6 1-16,3-9 1 0,-4-5-1 15,4-3 1 1,-2-10-1-16,0-5 1 0,-3-4-2 15,-3-7 0-15,-2 0-1 0,-7 0-1 16,-2 1-3-16,-1-3-3 16,-3 6-9-16,-8 0-40 0,-10-1-36 15,9-2-8 1,-2-5-6-16</inkml:trace>
  <inkml:trace contextRef="#ctx0" brushRef="#br0" timeOffset="1140">15794 3950 83 0,'51'34'90'16,"0"0"-4"-16,-6 41-27 0,-6-30-44 16,-8 9-4-1,-10 4-3-15,-11 2-1 0,-10 1 0 16,-12-2 0-16,-6-2-3 15,-6-8-2-15,0-3-4 16,-3-10-3-16,5-6-14 16,-5-2-41-16,7-10-28 0,2-6-8 15,3-9-2-15</inkml:trace>
  <inkml:trace contextRef="#ctx0" brushRef="#br0" timeOffset="1440">15120 4067 55 0,'-31'65'92'16,"1"10"-4"-16,8 3-5 0,7 12-70 15,10 3-1 1,5-2-3-16,11-5-3 0,9-9-12 16,4 2-64-16,9-33-15 15,7-15-4-15,-3-17-5 16</inkml:trace>
  <inkml:trace contextRef="#ctx0" brushRef="#br1" timeOffset="9440">16450 4062 0 0,'0'0'65'0,"7"16"-21"16,10-15-24-16,4 0-5 15,6 0 0-15,4 1 2 0,0 0-5 16,0 1-2 0,-1 1-2-16,1 0-1 0,-5-1-1 15,4 1-4 1,-8-2-4-16,3-1-11 0,-3 1-22 15,3 7-29-15,-7-5-11 0</inkml:trace>
  <inkml:trace contextRef="#ctx0" brushRef="#br1" timeOffset="9670">16502 4291 55 0,'20'15'71'15,"13"-11"-53"-15,11-1 0 0,3 2-1 16,8-2-9-16,-1 3-25 15,12-2-49-15,-11 0-3 0</inkml:trace>
  <inkml:trace contextRef="#ctx0" brushRef="#br1" timeOffset="10660">18649 3253 29 0,'0'0'34'0,"4"0"-7"0,15 0-2 16,5-2-9-16,7 2-1 0,6-1-3 15,3 1-1-15,4 0-2 16,-3 1-2-16,-1-1 0 0,-6 0-3 16,-3 7 2-1,-7-3-3-15,-7 1 2 0,-4 1-2 16,-13-6 0-1,6 15 2-15,-7-4-3 0,-8 2 3 16,-7 1-3-16,-1 3 1 16,-8 6-2-16,-1 1-1 0,-8 3 0 15,4 3 0-15,-6-2-1 16,4 2 1-16,-2-1-1 15,3-1 1-15,6-4-1 0,5 0 4 16,6-5 2 0,3-2 1-16,11-3 1 0,8 2-1 15,10-8 2-15,6 1-1 16,4-2 1-16,5-1-3 0,2-3 1 15,0-2-5-15,0 2-1 16,-4-3-4-16,-1 0-4 16,-8-3-9-16,3-3-22 0,-3 6-40 15,-6-5-6 1</inkml:trace>
  <inkml:trace contextRef="#ctx0" brushRef="#br1" timeOffset="10850">18685 3535 19 0,'33'-9'69'0,"5"-5"-42"16,9 8-1-16,-3-2-9 15,5 8-5-15,-9 0-18 0,2 0-36 16,-2 5-25 0</inkml:trace>
  <inkml:trace contextRef="#ctx0" brushRef="#br1" timeOffset="11980">19505 3592 16 0,'11'-3'17'0,"-11"3"1"0,0 0-2 16,0 0-2 0,0 0-2-16,0 0-5 0,0 0 0 15,0 0-4-15,10-2 3 16,-10 2-4-16,0 0 2 0,0 0-2 15,0 0 2-15,7 9-1 16,-7-9 1-16,3 11 1 16,-3-2 1-16,-1 2 0 0,-2 4 1 15,-2-5 3 1,-6 5-3-16,1-1 1 0,-3-2-2 15,0 2 1-15,2-4-1 16,0 3 1-16,11-13 2 16,-10 12-4-16,10-12 3 15,6 5 0-15,9-5 1 0,2 0-3 16,9 0 2-16,4-5-3 0,7 5-3 15,-3 0-6 1,8 0-20-16,-1 5-46 0,-3-2-8 16,-6 2-3-16</inkml:trace>
  <inkml:trace contextRef="#ctx0" brushRef="#br1" timeOffset="12290">18263 3999 4 0,'24'3'72'0,"38"-3"-34"16,38 0-5 0,32 0 1-16,33 0 4 0,26-3-6 15,24-5-5-15,17 2-7 16,10-1-6-16,3-1-3 15,-8 2-5-15,-8 4-3 16,-12 1-4-16,-16 1-5 0,-16 0-17 16,-20-2-56-1,-10 6-8-15,-34 3-4 0</inkml:trace>
  <inkml:trace contextRef="#ctx0" brushRef="#br1" timeOffset="12950">18222 4608 0 0,'-17'0'23'0,"7"0"-1"15,10 0 4-15,0 0-1 0,0 0 0 16,18 8-2-16,13-8-2 15,7 2 0-15,11 0-1 16,6 1-1-16,5 1-4 0,-2-1-4 16,-5 1-5-1,-7-1-1-15,-11 5-3 0,-7-4 0 16,-16 6 0-16,-10-2 1 15,-8 5-1-15,-12 2 2 16,-10 7-1-16,-10 4 1 16,-2 1-1-16,-5 4-1 0,1-5 1 15,0 4-2-15,8-5 2 0,7 1-1 16,12-7 1-1,12-4 0-15,7-1 2 0,15-4 0 16,12-2 0 0,7-2 2-16,5-3 0 0,4-3-2 15,1 0-4-15,0-4-5 16,-5-1-16-16,0 5-56 0,-12-7-11 15,-11-7-3-15</inkml:trace>
  <inkml:trace contextRef="#ctx0" brushRef="#br1" timeOffset="13100">18188 4896 43 0,'46'-4'73'15,"23"-7"-2"-15,9-3-82 0,6 2-52 16,7-2-4-16</inkml:trace>
  <inkml:trace contextRef="#ctx0" brushRef="#br1" timeOffset="13270">19052 4853 19 0,'-7'31'79'16,"4"-4"-1"-16,-4 23-35 0,4-20-30 15,3 2 0-15,-1-4-2 0,1-4-3 16,0-3-3-16,0-8-12 15,0-13-51-15,13 10-18 16,0-10-4-16</inkml:trace>
  <inkml:trace contextRef="#ctx0" brushRef="#br1" timeOffset="13530">19541 4713 73 0,'-11'9'85'0,"16"-9"-1"0,13 0-61 16,9 0-7-16,10-5 0 0,3 3-1 15,4-7-2-15,-2 2-4 16,0-4-8-16,-7-4-12 0,-5-10-48 16,-5 5-26-1,-13-4-6-15,-6-5 2 0</inkml:trace>
  <inkml:trace contextRef="#ctx0" brushRef="#br1" timeOffset="13700">19693 4514 6 0,'-14'38'82'0,"2"9"1"16,5 0-48-16,4 2-3 15,-3-1-4-15,2-1-8 0,-6-4-4 16,3-4-6 0,-1-9 0-16,-1-2-6 0,2-7-9 15,0-8-18-15,-2-4-56 16,9-9-7-16,11 0-4 0</inkml:trace>
  <inkml:trace contextRef="#ctx0" brushRef="#br1" timeOffset="14060">19918 4541 59 0,'39'-17'87'0,"7"7"-5"16,8-5-60-16,-2 8-3 0,2 4-4 15,-10 3-6 1,-2 6-2-16,-14 5-2 0,-8 7-3 16,-11 4-1-1,-9 6 1-15,-7-3-1 0,-12 4 1 16,-2-1 0-16,-7 0 0 15,1 0 0-15,0-3 1 0,4 1-1 16,10-4 0 0,6 0 1-16,7-5 1 0,12 0 0 15,6-3 1-15,8 1-1 0,4-7 0 16,4-2-1-1,0-3-4-15,0-3-6 0,-1 2-19 16,5-2-57-16,-15-10-5 16,-10-4-6-16</inkml:trace>
  <inkml:trace contextRef="#ctx0" brushRef="#br1" timeOffset="14200">20074 4710 7 0,'32'5'68'16,"5"-5"1"-16,15 0-64 0,5 0-7 15,1-3-27 1,4 3-37-16</inkml:trace>
  <inkml:trace contextRef="#ctx0" brushRef="#br1" timeOffset="14500">20706 4613 18 0,'0'0'77'15,"19"-6"2"-15,-6 2-53 0,-2 2-7 16,3 0-7-16,-1 2-2 16,-1 0-2-16,-2 4-2 15,-10-4-2-15,13 15 0 0,-12-3 0 16,-1 0 1-16,-2 5 2 15,-3-5 0-15,-1 3 0 0,-2-1 1 16,5 1 0 0,3-3-1-16,10-5 1 0,9 1-4 15,13-2-3 1,4-4-7-16,11 3-16 0,4 6-52 15,-2-11-15-15,2 0-1 0</inkml:trace>
  <inkml:trace contextRef="#ctx0" brushRef="#br1" timeOffset="15300">19395 3581 17 0,'-7'-14'66'0,"7"14"-23"16,0 0-12-16,8 0-11 0,7 3-9 15,0 2-5 1,8 4-5-16,2-1-6 0,3-8-55 15,7 10-8-15</inkml:trace>
  <inkml:trace contextRef="#ctx0" brushRef="#br1" timeOffset="16390">7900 4008 14 0,'-49'-90'79'15,"-11"11"-1"1,-13-22-9-16,-13 48-66 0,-11 21 0 16,-13 17-2-1,-14 15 1-15,-10 19-5 0,-15 20 2 16,-12 12-1-16,-7 19 1 15,-10 13 0-15,-2 13-1 0,-2 14-1 16,-1 14 1 0,2 3 0-16,4 12 0 0,9 10-1 15,6 3-1-15,12 0 0 0,11 10 1 16,10 4 2-1,17 5 0-15,13 5-1 0,23-4 0 16,14-2 2-16,22-3 0 16,15 4 2-16,22-11-2 15,12-7-1-15,27-8 1 16,23-12 1-16,19-8 1 0,16-8 3 15,25-14-4-15,21-7 2 0,18-17-1 16,13-9 2 0,21-15 0-16,6-7 2 0,18-15 0 15,15-9 2 1,12-11 3-16,10-10-1 0,14-7 2 15,19-16 1-15,9-14-2 16,15-11 1-16,7-10-3 0,9-15-3 16,-1-13-1-1,1-11-1-15,-4-8-1 0,-9-10 0 16,-10-2-1-16,-17-9-1 0,-16-5 2 15,-17-5-2 1,-19-2 1-16,-16-6 0 0,-21-7 0 16,-19-3-2-16,-24-2 0 15,-19-4 0-15,-27-6 0 0,-23-1 0 16,-27-2-2-1,-33 0 2-15,-26 4-1 0,-39 2 1 16,-33 8-1 0,-42 12 1-16,-40 18-1 0,-42 18 0 15,-45 25 0-15,-42 25-1 0,-42 26-1 16,-31 25-2-16,-20 23-7 15,-11 23-12-15,11 15-52 0,22 28-12 16,39 7-5 0</inkml:trace>
  <inkml:trace contextRef="#ctx0" brushRef="#br1" timeOffset="17170">11788 5983 0 0,'-19'0'45'0,"-4"0"-7"0,8 3-5 16,5-1-6 0,10-2-6-16,0 0-4 0,15 10-2 15,9-7-4 1,5 0 2-16,7 2-1 0,5 0-1 15,3-2-2-15,-3 1-2 16,2-1-1-16,-10 4-2 0,-2-2 0 16,-9 3 2-1,-5 1-2-15,-8 4-1 0,-9 0 0 16,-3 8 0-16,-12 4 0 0,-7 0 0 15,-7 9-1 1,-1-1 0-16,-5 6-1 0,3 0 0 16,2-2-1-16,5-3 0 15,6-1 0-15,10-7 2 0,6-2 0 16,3-3 1-1,10-5 0-15,7-2 2 0,6-2 1 16,6-3 0 0,4-1 0-16,2-2-2 0,3-1-1 15,0-4-4-15,1 0-5 0,-5-1-7 16,-2-3-19-16,1 3-50 15,-18-5-6-15,-4-2-2 16</inkml:trace>
  <inkml:trace contextRef="#ctx0" brushRef="#br1" timeOffset="17310">11916 6425 68 0,'0'0'82'0,"7"-14"-3"16,22-36-31-16,12 39-39 15,17 0-5-15,12 0-2 16,7-1-24-16,7 11-48 0,-2-10-10 15,-3 2-3 1</inkml:trace>
  <inkml:trace contextRef="#ctx0" brushRef="#br1" timeOffset="17500">12813 6392 45 0,'12'19'81'0,"0"-2"-9"16,-2 0-6-16,0-34-52 16,0 32-54-16,1 10-43 0,3 10-2 15</inkml:trace>
  <inkml:trace contextRef="#ctx0" brushRef="#br1" timeOffset="18320">7811 10115 36 0,'0'0'61'0,"-16"-14"-50"15,16 14-2-15,0 0 4 16,2-14 3-16,14 9 2 0,11-3 2 15,7-1-3 1,9 0-3-16,11-2 1 0,2 4-2 16,5-3-1-1,-5 6-4-15,-4 1-2 0,-10 3-2 16,-7 0 1-16,-15 10-2 0,-12 9 0 15,-8 10 0-15,-19 7 0 16,-6 6-1-16,-10 7 1 0,1 1-2 16,-3 3 0-1,4-5-1-15,4-4 1 0,8-5 1 16,11-11 0-1,10-3 2-15,9-8 0 0,11-5 2 16,10-5 0-16,3-3 0 16,7-4-2-16,1-2-2 0,5-7-6 15,-1-8-11-15,-4-5-44 16,-1 4-24-16,-12-5-5 15,-7-1 3-15</inkml:trace>
  <inkml:trace contextRef="#ctx0" brushRef="#br1" timeOffset="18460">8112 10323 12 0,'0'10'73'16,"9"-6"1"-16,21-4-2 16,5-2-73-16,20-5-13 0,5 5-28 15,2-8-28 1,3 2-2-16</inkml:trace>
  <inkml:trace contextRef="#ctx0" brushRef="#br1" timeOffset="18780">8787 10290 25 0,'9'-4'71'0,"8"-4"4"0,-1 0-53 16,5 1-8-16,2 0 1 15,2 2-3-15,-6 2-1 0,-1 3-1 16,-5 5-1 0,-6 12-2-16,-7 2 1 0,-2 2-2 15,-4-1 1-15,-2 2 1 0,2-2-1 16,2 0-1-1,3-6-2-15,15-5 1 0,12-5-1 16,8-1-4-16,7-3-11 16,6-2-58-16,5 2-12 0,-1 0-4 15</inkml:trace>
  <inkml:trace contextRef="#ctx0" brushRef="#br1" timeOffset="19660">14365 6959 43 0,'-11'0'42'0,"18"5"-14"15,12 1-4-15,9 1 0 0,10-3 1 16,6-1 0 0,8-3-4-16,3 0-7 0,2 0-4 15,-1 0-3-15,-3 0-6 16,-4 0-7-16,-4 3-16 0,-1 6-28 15,-10 0-27 1,0-3-2-16</inkml:trace>
  <inkml:trace contextRef="#ctx0" brushRef="#br1" timeOffset="19870">14402 7248 42 0,'12'2'78'0,"22"-4"-36"0,12-1-10 16,17-4-2-16,11 2-4 16,9-4-11-16,1 4-12 0,3 2-24 15,-3 11-50-15,-9-5-9 0,-2 3 1 16</inkml:trace>
  <inkml:trace contextRef="#ctx0" brushRef="#br1" timeOffset="21760">16296 7473 36 0,'-2'16'70'16,"2"11"-45"-16,0 10-4 15,0 6-2-15,0 8 6 16,0 2 3-16,-3 5-5 0,-8-1-1 31,1-4-6-31,-1-11-3 16,2-7-10-16,-2-8-19 15,0-13-58-15,11-14-7 0,0 0-4 16</inkml:trace>
  <inkml:trace contextRef="#ctx0" brushRef="#br1" timeOffset="22210">16254 7474 38 0,'25'-8'42'0,"9"3"-4"0,2 2-2 15,5 3-5-15,-3 3-7 16,2 7-9-16,-8 5-6 15,-4 5-3-15,-9 3-3 16,-11 5 1-16,-5-2 1 0,-4 1 0 16,-8-4 1-1,-8-2 0-15,-2-4-1 0,-6-3 1 16,0-8-1-16,-3-6-1 0,4 0 0 15,1 0-3-15,6 0-1 16,0-1-4-16,8-1 0 16,9 2-1-16,0 8 0 15,5 8 3-15,10 3 1 0,4 5 0 16,3 2 3-1,3 4 5-15,0-1 0 0,0 1 2 16,-2-1-2 0,-1-4-5-16,-10-6-10 15,2-5-34-15,4-1-35 0,-18-13-7 16,14 10 0-1</inkml:trace>
  <inkml:trace contextRef="#ctx0" brushRef="#br1" timeOffset="22450">16873 7988 26 0,'3'18'67'15,"2"1"1"-15,-4 3-70 0,2 7-59 16,-2-7 0-16</inkml:trace>
  <inkml:trace contextRef="#ctx0" brushRef="#br1" timeOffset="23120">17390 7270 49 0,'0'-22'65'15,"1"12"-25"-15,-1 10-15 0,6 12-8 16,-1 15-8 0,1 14-3-16,0 10-3 0,1 12 2 15,0 9-1-15,-2 6 4 16,-3 1-1-16,-3-3-1 15,1-6 1-15,-5-7-1 0,-2-14 0 16,-2-8-9-16,4-13-27 16,5-3-43-16,-1-16-3 0,1-9-2 15</inkml:trace>
  <inkml:trace contextRef="#ctx0" brushRef="#br1" timeOffset="23380">17589 7313 6 0,'14'32'72'0,"0"12"4"16,0 13-61-16,1 18 3 15,-2 6 5-15,-5 5-3 0,-1 3-4 16,-2-5-2 0,-5-5-3-16,0-8-1 0,0-7-8 15,-5-12-19-15,-10-9-55 0,11-7-5 16,-3-16-4-1</inkml:trace>
  <inkml:trace contextRef="#ctx0" brushRef="#br1" timeOffset="23840">18291 7833 20 0,'12'39'57'0,"-5"2"-4"15,-1-4-3-15,-6-2-6 16,0-2-9-16,-5-6-6 15,-5-4-4-15,-6-10-4 0,-6-13-8 16,0 0-2 0,-2-7-6-16,-1-11-6 0,3-1-24 15,12-9-57-15,-10-7-7 16,8-8-4-16</inkml:trace>
  <inkml:trace contextRef="#ctx0" brushRef="#br1" timeOffset="23970">18232 7441 37 0,'0'0'78'16,"0"-16"-21"-16,0 16-31 0,-6-1-100 16,6 1-5-16</inkml:trace>
  <inkml:trace contextRef="#ctx0" brushRef="#br1" timeOffset="24390">18374 7585 45 0,'4'26'78'0,"17"8"-45"15,-11 4-8-15,5 5 8 0,1-1 0 16,5-3-6-1,-3-6-5-15,5-3-5 0,-3-10-2 16,0-7-2-16,0-10-1 16,0-3-3-16,-5-9 0 0,-1-6-3 15,-4-2 0 1,-1-2-3-16,-1 4-4 0,-2 0-1 15,-6 15-3-15,8-4 3 0,-1 12-1 16,2 8 1 0,4 4 1-16,3 2 2 0,3-5 5 15,4-1 3-15,0-9-1 16,-2-4 0-16,-1-9 0 0,-4-7-1 15,-6-10 0 1,-6-4-4-16,-4-3-3 0,-1-6-5 16,-7 2-5-1,-2-7-12-15,4-3-46 0,-2 5-25 16,7 1-5-16,1 4-4 0</inkml:trace>
  <inkml:trace contextRef="#ctx0" brushRef="#br1" timeOffset="24710">18956 7304 35 0,'11'6'79'0,"-6"7"1"0,0 16-51 16,-1 4-8-1,0 14-1-15,-3 5 0 0,-1 10-1 16,0-3-1 0,-4 2-5-16,-3-2-3 0,-2-9-2 15,2-10-1-15,2-6 0 16,1-13 0-16,4-4-1 0,1-5-1 15,8-8 0-15,5-2-1 0,2-2-1 16,6 0-5 0,-2-3-9-16,8-11-54 0,2 8-23 15,-2-6-6 1,1-2-6-16</inkml:trace>
  <inkml:trace contextRef="#ctx0" brushRef="#br1" timeOffset="24840">19437 7768 18 0,'4'42'80'15,"-4"5"2"1,1 2-3-16,-1 2-66 0,0 5-16 16,3 5-65-16,1-2-7 15,2-6-3-15</inkml:trace>
  <inkml:trace contextRef="#ctx0" brushRef="#br1" timeOffset="25710">15913 6992 16 0,'-17'7'72'15,"9"-4"1"-15,8-3-3 16,0 0-70-16,24 9-1 0,12 0 0 16,9-1 3-1,15-1-1-15,15 0 0 0,14 0 0 16,23-3 0-16,24 0-1 0,24-2 1 15,24-2-2 1,31 0 1-16,27 0 1 0,29-3 3 16,26 0 1-16,27 0 4 15,15-2 2-15,22 5 1 16,7 0 0-16,10 0 3 15,0 0-1-15,-3-3 1 0,-4 1-4 16,-14 0-3 0,-12 2-2-16,-21-1-4 0,-24-3-15 15,-22-1-66-15,-15 2-8 0,-32 1-6 16</inkml:trace>
  <inkml:trace contextRef="#ctx0" brushRef="#br1" timeOffset="26240">19927 7683 8 0,'76'-9'79'16,"11"-2"-1"-16,1 22-23 0,-1-16-52 15,-6 2-52-15,-17-3-25 0,-15 2-2 16</inkml:trace>
  <inkml:trace contextRef="#ctx0" brushRef="#br1" timeOffset="26430">20069 7400 73 0,'0'17'84'15,"6"11"-2"1,1 6-65-16,4 14-1 0,0 7 2 16,-1 12-3-16,-2-1-5 15,9 23-27 1,7-6-59-1,-13-8-5-15,1-9-4 0</inkml:trace>
  <inkml:trace contextRef="#ctx0" brushRef="#br1" timeOffset="27770">21410 7723 1 0,'4'40'32'0,"-5"21"11"31,1-2 7-31,0 3-4 16,-4-11-7-16,-5-2-6 16,-3-18-6-16,-3-4-2 15,-7-20-5-15,4-19-11 16,1-5-18-16,-3-3-47 0,5-12-27 15,2-7-6-15,6-4 1 0</inkml:trace>
  <inkml:trace contextRef="#ctx0" brushRef="#br1" timeOffset="28330">21721 7715 71 0,'4'46'56'0,"3"-12"-20"16,3-2-1 0,2-3-4-16,2-8-6 0,1-6-5 15,1-7-2 1,2-8-4-16,0 0-2 0,-2-12-2 15,-1 2-4-15,-5-3-4 0,3 5-3 16,-4 3 0-16,-9 5-2 16,8 4 1-16,5 14 1 31,-2 3 1-31,5-1 3 0,6-2 1 15,1-4 3-15,2-7-1 16,3-5 1-16,-6-9 1 16,-5-15-1-16,-9-6-3 15,-8-1-1-15,-1-1-3 0,-9 1-3 16,-4 1-5-16,-5 0-8 0,4 5-34 15,11 4-37 1,-6 5-5-16,8-3-5 0</inkml:trace>
  <inkml:trace contextRef="#ctx0" brushRef="#br1" timeOffset="28910">21517 7420 41 0,'-16'-5'83'0,"6"-4"-5"0,5-1-16 15,-33-4-120 1,54 14-15-16,9 0-10 0</inkml:trace>
  <inkml:trace contextRef="#ctx0" brushRef="#br1" timeOffset="29440">22385 7624 56 0,'0'0'78'0,"10"7"-30"16,-8 9-10-16,1 11-12 15,-1 6-8-15,2 6-2 16,-4 15 4-1,-4 2-2-15,-2-4-2 0,-4-4-3 16,2-6-1 0,-1-8 0-16,2-8 0 0,2-6-1 15,5-20-4-15,0 0 0 16,0 0-2-16,0 0-1 0,15 0-1 15,3-3-4 1,7-1-5-16,0-2-8 0,10 4-28 16,8-3-46-1,-2-4-8-15,-1 2-4 0</inkml:trace>
  <inkml:trace contextRef="#ctx0" brushRef="#br1" timeOffset="29840">22854 7861 37 0,'0'0'83'0,"0"0"-30"16,0 0-13 0,0 0-4-16,0 0-8 0,8 1-7 15,-8-1-7-15,11 6-3 16,-11-6-4-16,0 0-3 15,4 14-2-15,-5-1 0 16,-6 3 0-16,-8 4-1 16,3 1 1-16,-4-1-1 0,3 1 1 15,-1 1-1 1,3-1 0-16,7-8 0 0,4-2 1 15,9-5 0-15,10 2 0 16,6-6-4-16,8 5-7 16,1-6-24-16,-3 2-48 15,11-3-8-15,-1 0-3 0</inkml:trace>
  <inkml:trace contextRef="#ctx0" brushRef="#br1" timeOffset="31170">17938 6211 14 0,'0'0'55'0,"9"-1"-9"16,-9 1-11-1,19 15-9-15,-7 5-6 0,3 5 0 16,1 9-1-16,0 1 2 0,0 8 0 15,-3-3-1 1,-5 3-2-16,-4-8-1 0,-4-1-2 16,-6-5-1-16,-4-6-2 15,-10-5 0-15,3-8-3 0,-6-3-1 16,-1-7-1-1,1 0-1-15,-1-10-2 0,2-5-2 16,1-3-5 0,0-11-19-16,-5-2-65 0,13-8-3 15,5-10-9-15,7-4-4 0</inkml:trace>
  <inkml:trace contextRef="#ctx0" brushRef="#br1" timeOffset="31270">18050 5971 7 0,'0'0'23'15,"0"-21"-23"-15,0 12-1 0</inkml:trace>
  <inkml:trace contextRef="#ctx0" brushRef="#br1" timeOffset="31730">18276 6136 8 0,'0'13'75'0,"0"-13"1"16,1 15-3-16,2-3-66 0,-1 6-4 16,6 2 1-1,-2 1 3-15,2-2-1 0,0 2 3 16,2-4 0-1,1-2 0-15,-2-4 0 0,3-5-1 16,-4-6 1-16,5 0 0 16,-3-3-2-16,1-11-1 0,2 3-1 15,-1-3-1-15,0-2-1 0,-4 1-2 16,0 3-1-1,-5 2-2-15,-3 10 0 0,11 0 1 16,-4 5-1 0,2 7 0-16,1 5 2 0,5-2 4 15,-2-1 3-15,8-4 1 16,-2-8 0-16,1-2 3 0,-4-5-1 16,-3-8-1-16,-2-3-2 0,-5-4-2 15,0 2-3 1,-6-1-2-16,0 3-6 0,-6 0-8 15,6 3-38 1,0 13-36-16,0-16-7 0,0 16-7 16</inkml:trace>
  <inkml:trace contextRef="#ctx0" brushRef="#br1" timeOffset="32040">18834 5872 37 0,'10'-15'85'0,"0"0"-5"0,-2 6-3 16,-8 9-64 0,0 0-4-16,2 18-4 0,-5 9-1 15,-9 7-1 1,-4 8 0-16,-2 11 4 0,-3-2 0 15,4 2-1-15,-1-1 1 0,4-5 0 16,7-8 0-16,5-3 1 16,5-10 1-16,10-8-2 15,8-1 2-15,4-5-2 16,6-4-3-16,-2 0-6 0,7 0-14 15,-4 6-59 1,3-9-14-16,1 0-8 0,-6-5-3 16</inkml:trace>
  <inkml:trace contextRef="#ctx0" brushRef="#br1" timeOffset="32460">19294 6216 29 0,'11'0'84'0,"-1"0"0"0,-20-5-48 16,21 1-6 0,10 0-6-16,-2 1-3 0,6 3-8 15,-5 0-4-15,-1 0-3 16,-3 8-3-16,-7 1 0 0,-5 3-2 15,-4 8 1-15,-8 0-1 0,-7 4 0 16,0 1 0 0,-6 0 2-16,3-2 0 0,2 0 1 15,4-3 1 1,5-9 2-16,7 1-1 0,6-8 1 15,7 1-1-15,10-4 0 16,4-2-1-16,5 1-4 0,1 0-5 16,5 2-20-16,-1 1-62 0,-5 0-5 15,-3 2-7 1,-9-5 0-16</inkml:trace>
  <inkml:trace contextRef="#ctx0" brushRef="#br1" timeOffset="33330">22672 7931 6 0,'15'-18'43'0,"-4"11"1"16,3 0-2-16,2 2-10 0,1-4-4 15,-3 7-7 1,3 2-3-16,-4 0-7 0,-13 0-15 16,15 0-42-16,-8 6-29 15,-7-6-4 16</inkml:trace>
  <inkml:trace contextRef="#ctx0" brushRef="#br1" timeOffset="34540">15047 9303 42 0,'-18'-1'51'16,"18"1"-4"-16,0 0-10 0,9-2-12 15,12 2-8 1,5 0-5-16,11 0-3 0,5 1 0 16,10 1-2-16,6 0-1 15,-3 0-2-15,0 1-1 16,-8 0-2-16,-1-1-3 15,-6 0-10-15,-6-2-20 0,-14-1-34 16,0 1-11-16,-8-1-1 0</inkml:trace>
  <inkml:trace contextRef="#ctx0" brushRef="#br1" timeOffset="34840">15187 9535 58 0,'10'0'48'16,"29"3"-8"-16,8-2-1 0,10 0-3 15,4-1-14 1,7 0-11-16,-3 3-12 0,-3 0-25 15,-11 0-45-15,0 4-5 16,-8-4 0-16</inkml:trace>
  <inkml:trace contextRef="#ctx0" brushRef="#br1" timeOffset="36040">16791 9789 13 0,'-11'2'72'0,"10"18"2"15,-2 6-45-15,3 13-7 16,0 6-1-16,0 8 4 16,-3 4 2-16,0 4-7 0,-1-9-5 15,-1-4-1-15,-2-8-4 16,0-8-3-16,2-8-2 0,-1-11-7 15,6-13-14 1,0 10-46-16,7-20-22 0,3-10-4 16,3-10-3-1</inkml:trace>
  <inkml:trace contextRef="#ctx0" brushRef="#br1" timeOffset="36590">16664 9796 26 0,'0'0'52'0,"-9"-9"-4"15,9 9-10-15,0 0-9 0,7-10-8 16,6 5-6 0,4 2-4-16,8-2-1 0,8 3-1 15,9 2 1-15,2 0-1 16,4 6-1-16,0 3-1 0,2 7 0 15,-6 5-3 1,0-3-1-16,-12 4-1 0,-5-4 0 16,-9 3 0-16,-7 0 1 0,-7 1-1 15,-4-2-2 1,-7-2 0-16,-8 0 0 0,1 1-1 15,-6-2 0-15,1-1-1 16,1-4 0-16,0-4 0 0,0-3 0 16,-2-2 1-1,-1-3 0-15,3 0 0 0,-1 0 1 16,2-3-1-1,3 1-1-15,4 1 1 0,10 1 1 16,-13 1 2-16,13-1 0 0,2 18 2 16,8-5 0-16,1 3 1 15,1 5 2-15,7 3-1 0,-1 1 0 16,0 1-1-1,0-1-2-15,-2-4-2 0,0-2-7 16,-8-5-13 0,-8-14-59-16,18 20-6 0,-18-20-6 15</inkml:trace>
  <inkml:trace contextRef="#ctx0" brushRef="#br1" timeOffset="36890">17498 10272 13 0,'7'20'80'0,"-1"3"0"15,-2 2-3-15,0 2-65 0,-2 4-4 16,1-2-31-16,-1-4-46 0,-2-7-8 16,0-5-2-1</inkml:trace>
  <inkml:trace contextRef="#ctx0" brushRef="#br1" timeOffset="37950">18107 9956 25 0,'0'0'23'0,"6"12"-13"15,0-2 1-15,1 8-3 0,2 0 3 16,0 6 7 0,3 1 2-16,-4 2 2 0,-1 1 2 15,-3-3 1-15,-2-2 0 16,-2-3-2-16,-3-3-1 15,-10-6-3-15,-2-1-3 16,-3-2-3-16,-3-4-1 0,-1-1-3 16,-1-3-1-16,1 0-2 0,0 0-1 15,4-4-2 1,2-5-8-16,7-11-60 0,1 3-18 15,4-11-6-15,4-6-2 16</inkml:trace>
  <inkml:trace contextRef="#ctx0" brushRef="#br1" timeOffset="38660">18357 9838 32 0,'0'0'72'16,"12"13"-41"-1,-9 5-1-15,6 9-1 0,-1 6 0 16,5 9 4-16,0-4-4 15,5-4-4-15,-6-1-3 0,5-8-3 16,-5-8-1-16,4-8-3 16,-1-9-4-16,0-6-2 15,-2-9-1-15,-2-7-2 0,3-4-3 16,-6-1-1-1,2 2-2-15,-3-1-1 0,-1 8 0 16,-4 3-2-16,-2 15 0 16,0 0 0-16,10 0 0 0,0 13 0 15,1 4 1 1,3 0 2-16,3 0 1 0,4-2 3 15,0-6 0-15,0-5 1 0,-3-5 0 16,-1-11 0 0,-5-4 0-16,-5-3 0 0,-5-3-3 15,-2-1-1-15,-1 1-3 16,-7-2-6-16,1 2-6 15,-3-2-23-15,-2 7-53 16,11 4-4-16,2 0-8 0</inkml:trace>
  <inkml:trace contextRef="#ctx0" brushRef="#br1" timeOffset="38960">18927 9622 16 0,'-1'20'84'16,"-4"6"2"-16,-6 10-1 0,1 9-64 16,0 12 0-1,-3 1 3-15,7 2-2 0,5-2-5 16,1-6-3-16,8-7-3 15,7-9-3-15,7-10-2 0,8-8 0 16,0-8-3 0,2-6-2-16,-2-1-4 0,-2-5-6 15,-1 1-20-15,7-6-59 16,-15-2-6-16,0-4-7 15,-5-4 0-15</inkml:trace>
  <inkml:trace contextRef="#ctx0" brushRef="#br1" timeOffset="39120">19376 10007 5 0,'4'11'90'0,"-1"2"-1"16,-3-13-4-16,2 14-6 0,5-4-75 15,1 0-6-15,1 4-5 16,-2-3-20-16,-7 2-53 0,7-2-6 15,-7-11-5 1</inkml:trace>
  <inkml:trace contextRef="#ctx0" brushRef="#br1" timeOffset="39620">19383 10031 32 0,'8'0'86'15,"-8"0"0"-15,0 0-3 16,1 7-57-16,1 7-6 16,3 3-5-16,-2 8-4 15,1 2 0-15,3 6-1 0,-1 0 0 16,-1-1-3-1,2 0-3-15,-3-2-4 0,-1 0-5 16,-3-11-11-16,3-6-59 0,-2 5-14 16,-1-7-6-1,0-11-4-15</inkml:trace>
  <inkml:trace contextRef="#ctx0" brushRef="#br1" timeOffset="40260">18101 9566 14 0,'0'0'75'0,"-11"-5"5"15,34 5-51-15,-23 0-2 0,0 0 3 16,0 0 1-16,-5 1-3 16,5-1-5-16,0 0-6 15,0 0-5-15,0 0-3 0,0 0-3 16,-9-6-2-1,9 6-2-15,0 0-1 0,0 0 0 16,0 0-1-16,0 0 1 16,0 0-1-16,0 0 0 15,0 0-1-15,0 0 0 16,0 0-2-16,0 0 1 0,0 0-1 15,0 0 1-15,-1 6 0 0,1-6 1 16,-1 14 1 0,1-14 0-16,0 14 2 0,0-14 1 15,1 8 2 1,-1-8 0-16,0 0 0 0,0 0 1 15,0 0-1-15,0 0-4 16,0 0-9-16,7-8-53 0,-7 8-25 16,9-9-7-16,-9 9-7 0</inkml:trace>
  <inkml:trace contextRef="#ctx0" brushRef="#br1" timeOffset="40920">16403 10551 45 0,'-29'0'70'16,"8"0"-35"-1,8 4-11-15,-3-2-6 0,16-2-3 16,0 0 2-16,0 0 0 15,26 8-2-15,13-8 2 16,23 0 2-16,24 0 0 0,29-1 0 16,27-1-4-16,32 1-2 15,24 1-1-15,24 4-2 0,24 4 0 16,14 4-3-1,9 2-2-15,3-2 1 0,0 1-2 16,-4-5 0 0,-8-4-1-16,-9-2-2 0,-17-3 0 15,-21 1 0-15,-22-5-3 16,-21 4-4-16,-33 1-11 0,-26 0-50 15,-29 8-23-15,-40 5-7 0,-23 2-4 16</inkml:trace>
  <inkml:trace contextRef="#ctx0" brushRef="#br1" timeOffset="42400">16745 10902 14 0,'-2'22'77'16,"0"11"5"-1,19 9-49-15,-16 9-4 0,1 7 3 16,1 2-3-16,-1-5-9 0,2-6-4 16,-4-6-4-1,1-11-2-15,-1-8-4 0,0-8-1 16,0-16-12-16,0 0-25 15,7-4-48-15,-5-14-5 0,2-4-6 16</inkml:trace>
  <inkml:trace contextRef="#ctx0" brushRef="#br1" timeOffset="42900">16629 10967 36 0,'-9'-10'77'15,"2"1"-31"1,9 0-1-16,11-6-8 0,14 2-8 16,13-4-7-16,10 3-6 0,11-2-1 15,5 6-1-15,3 5-1 16,-3 5-3-16,-4 5-1 15,-11 8-5-15,-11 8-1 16,-14 2 0-16,-18 5-1 0,-8-1 1 16,-14-3-1-1,-8-1 1-15,-6-3-1 0,-8-3-1 16,-3-7-1-16,-1-3-1 15,2-6 1-15,3-1-2 0,3-1 1 16,5-5-1-16,5 1 0 16,7 0-1-16,15 5 1 15,0 0 1-15,0 0-1 0,22 16 2 16,4-1 1-1,3 6 1-15,3 4 2 0,2 3 0 16,-3 2 1-16,-5 5-1 16,-8-1 2-16,-5-2-2 0,-9 4-1 15,-4-3 0 1,-8 0 0-16,-3-4-1 0,0 0-2 15,1-5-3-15,5-3-5 0,3-7-14 16,2-14-61 0,13 5-7-16,6-5-6 0,5-8-2 15</inkml:trace>
  <inkml:trace contextRef="#ctx0" brushRef="#br1" timeOffset="43180">17569 11222 87 0,'13'25'92'0,"-4"3"-3"16,-3 5-43-1,-1 3-17-15,-1 1-3 0,-1 1-8 16,-3-3-4-16,-4 0-5 0,-3-7-3 16,1-5-3-1,-3-6-5-15,4-5-8 0,5-12-35 16,0 0-40-16,-5-7-7 15,6-16-6-15</inkml:trace>
  <inkml:trace contextRef="#ctx0" brushRef="#br1" timeOffset="43370">17669 11217 64 0,'18'1'92'16,"8"-2"-4"-16,6-7-4 0,6 1-69 15,6-1-1 1,-1-1-1-16,1-3-7 0,-3 7-13 15,-10 5-56-15,-9-15-20 16,-8-2-7-16,-9-9-6 16</inkml:trace>
  <inkml:trace contextRef="#ctx0" brushRef="#br1" timeOffset="43540">17859 10935 63 0,'-1'33'87'0,"5"4"-1"15,1 8-53-15,0 3 0 16,-1 5-4-16,-3 2-8 15,-1-1-4-15,0-4-5 0,-3-1-3 16,1-5-7-16,-3-11-11 0,5-13-58 16,0 4-17-1,0-24-7-15,16 3-5 0</inkml:trace>
  <inkml:trace contextRef="#ctx0" brushRef="#br1" timeOffset="43900">18498 11194 56 0,'13'35'91'15,"2"3"-6"1,-4-1-36-16,-2 1-12 0,-3-1-10 15,-6-4-7-15,-10-5-1 16,-7-4-6-16,-5-5-1 0,-7-5-3 16,-4-4-1-1,-4-6-2-15,-5-4-2 0,4-3-1 16,-1-8-2-1,4-10-3-15,6 3-11 0,0 2-67 16,7-19-10-16,8-7-7 0,6-2-5 16</inkml:trace>
  <inkml:trace contextRef="#ctx0" brushRef="#br1" timeOffset="44010">18277 10960 39 0,'10'-20'49'15,"-10"10"-50"-15,7 37-10 16,4-32-64-16</inkml:trace>
  <inkml:trace contextRef="#ctx0" brushRef="#br1" timeOffset="44430">18556 10969 20 0,'7'11'87'0,"5"2"1"16,-2 2-2-16,2 7-60 0,4 4-5 15,2 5 0-15,4-1 1 16,2 0-5-16,3-6-5 0,-2-6-2 15,6-7-1 1,-3-8-3-16,0-3-2 0,-4-13 0 16,-5-4 1-1,-5-5-5-15,-2 2 0 0,-7 1 0 16,-2 4-2-16,-3 5 0 15,0 10 0-15,0 0 0 0,0 14 1 16,4 4 1-16,7 9 0 0,4-1 1 16,2-1 2-1,6-8 2-15,1-5-2 0,1-5 0 16,-6-7 0-1,-1-10 0-15,-7-6 0 0,-4-4-1 16,-7 1-2-16,-2-6-2 16,-7 4-6-16,-3-4-4 0,5 4-13 15,-6 2-42 1,10-1-27-16,3 4-5 0,5-1-6 15</inkml:trace>
  <inkml:trace contextRef="#ctx0" brushRef="#br1" timeOffset="44670">19171 10887 33 0,'3'10'88'0,"-3"8"1"0,0 4-4 16,-4 9-62-16,2 7-4 0,-2 7-1 15,-1 2 0 1,-2 1-3-16,3-1-3 0,1-3-2 15,3-9-1-15,0-2-1 16,0-6-3-16,4-5 1 0,6-5-3 16,0-5 1-1,4-2-2-15,3-3-1 0,2 0-5 16,-3-6-5-1,11 1-20-15,2-2-60 0,-5-17-4 16,3-4-7-16,-4-9-4 0</inkml:trace>
  <inkml:trace contextRef="#ctx0" brushRef="#br1" timeOffset="44850">19584 11235 63 0,'6'37'92'0,"0"-3"-3"15,-1 2-5-15,2 2-63 16,2 1-2-16,-3 0-10 0,-2-5 0 15,-1 0-5-15,-2-5-4 0,2 1-15 16,-3 3-61 0,3-16-10-16,9-5-6 0,-2-12-3 15</inkml:trace>
  <inkml:trace contextRef="#ctx0" brushRef="#br1" timeOffset="45390">21219 10643 81 0,'24'4'97'16,"15"-3"-4"-16,6-1-7 0,9 0-65 16,5 0-6-16,0-1-5 0,-3 1-6 15,-11-3-8 1,-6 3-15-16,-13 1-66 0,-13-6-7 15,-13-7-5-15,-5-7-3 16</inkml:trace>
  <inkml:trace contextRef="#ctx0" brushRef="#br1" timeOffset="45580">21411 10314 41 0,'-4'16'92'0,"4"4"-2"16,9 6-3-16,-16 10-68 15,15 10-4-15,1 7 1 0,3 6-2 16,-6 4-3-1,-4 2-5-15,0-2-3 0,-2-6-7 16,-1 2-23 0,1-10-56-16,0-11-8 0,0-9-5 15,7-16 3-15</inkml:trace>
  <inkml:trace contextRef="#ctx0" brushRef="#br1" timeOffset="46050">22279 10505 31 0,'0'19'78'0,"7"1"3"0,3 8-58 16,1 10-2-16,7 5 5 15,-3 3 4-15,-2 2 1 16,-8 2-7-16,-2-7-4 16,-4 0-4-16,-11-7-2 0,-7-7-2 15,-8-5-3 1,-6-11-2-16,-3-9 0 0,0-3-3 15,1-11 0-15,-2-10-2 0,4-6 0 16,3-4-1 0,4-6-5-16,12 1-11 0,-2-1-63 15,12-14-14-15,8-7-7 16,11-7-7-16</inkml:trace>
  <inkml:trace contextRef="#ctx0" brushRef="#br1" timeOffset="46190">22300 10139 71 0,'3'-12'91'15,"-1"-1"-9"-15,0-3-13 16,5 0-110-16,1 10-38 0,3 6-7 16,0 0-4-1</inkml:trace>
  <inkml:trace contextRef="#ctx0" brushRef="#br1" timeOffset="46570">22467 10316 74 0,'3'37'92'0,"5"6"-3"16,25 7-55 0,-15 4-2-16,7-3-8 0,2-5-6 15,0-10-3-15,3-12-4 16,1-12-3-16,5-12-2 0,-3-8-1 15,-4-13-1-15,-2-7-1 16,-3-2-1-16,-3-1-3 16,-4-1-1-16,-3 8-1 0,-9 7 0 15,1 7 0 1,-6 10 0-16,9 8 0 0,-2 11 1 15,2 8 2-15,8-1 2 16,2-1 2-16,6-4 1 16,3-10 0-16,-3-9 0 0,0-7 1 15,-6-14-1-15,-4-7-2 16,-9-7-1-16,-7-1-2 0,-9-2-2 15,-9-4-4 1,-2 2-5-16,-3 0-8 0,4-6-46 16,4 10-27-16,4 0-7 15,9 2-4-15</inkml:trace>
  <inkml:trace contextRef="#ctx0" brushRef="#br1" timeOffset="46970">23305 10154 63 0,'14'36'91'16,"-4"6"-3"-16,-6 4-45 0,0 9-13 15,-5 4-4 1,-9 3-5-16,-9-2-3 0,-1-2-3 16,-3-11-4-16,2-5-2 0,2-11-2 15,6-6-2 1,10-12-1-16,3-13-1 0,22 8-1 15,5-8 0-15,6-5-2 16,4-3-2-16,7 1-8 0,-3-6-20 16,-5 1-61-1,3-5-4-15,-5-4-7 0,-5-1-3 16</inkml:trace>
  <inkml:trace contextRef="#ctx0" brushRef="#br1" timeOffset="47350">23753 10454 69 0,'15'0'85'0,"-15"0"-6"0,14-10-62 15,-14 10-3-15,10-5 2 16,-10 5-1-16,0 0-4 15,0 0-4-15,0 0-2 0,0 0 1 16,11 8-1-16,-11-8 0 16,13 13-2-16,-6-6 0 0,4 2 0 15,-3 5 0 1,-1 1 0-16,-3 6 0 0,-1-1 0 15,-3 2 1-15,-1 4 0 16,-7 1 2-16,-2-4-2 16,-2 0 1-16,4-3 2 0,0-3-2 15,6-4 1-15,4-5-1 16,11-3-1-16,9-5 0 0,8 2 0 15,6-2-2 1,5 0-4-16,8 4-9 0,-4-2-29 16,-4 2-48-1,8 1-7-15,-5-5-6 0</inkml:trace>
  <inkml:trace contextRef="#ctx0" brushRef="#br1" timeOffset="48130">16713 9326 67 0,'-44'0'66'16,"4"0"-14"-16,9 0-9 15,7-1-11-15,5 0-8 0,11 1-8 16,8 0-4 0,0 0-3-16,10 5-5 0,13 2-2 15,8 4-2-15,10 0-1 16,12 2 2-16,11 1 0 15,13-3 1-15,15 0-1 0,14-1 0 16,11 1 0-16,9-3 0 16,18-1 0-16,12 1 0 0,15 1-1 15,11-1 1 1,19-4-1-16,8 1 0 0,22-1 1 15,18-4-1-15,15 0 1 16,18 0 1-16,20-2-1 16,12 1 1-16,8 1-1 0,10 1 2 15,-2 1-1-15,0 3 0 16,-7 2 1-16,-16-1-1 0,-14 1 0 15,-20-2-2 1,-24 1-8-16,-26-5-36 0,-33-1-39 16,-20-10-6-1,-35-6-4-15</inkml:trace>
  <inkml:trace contextRef="#ctx0" brushRef="#br1" timeOffset="48700">18693 8779 38 0,'11'-9'78'16,"2"12"-1"-1,4 11-2-15,5 13-70 0,-1 4 3 16,1 10 1-16,-2 8 5 0,-3 1 1 16,-6 1 3-1,-8-5-2-15,-5-3 1 0,-14-8-1 16,-10-4-3-16,-7-8-2 15,-7-5-3-15,-3-11-1 0,0-5-2 16,-1-2-1 0,4-6-2-16,8-7-6 0,3-11-17 15,5-5-65 1,21-7-5-16,3-12-7 0,14-10-5 15</inkml:trace>
  <inkml:trace contextRef="#ctx0" brushRef="#br1" timeOffset="48820">18711 8640 39 0,'-1'-12'29'16,"1"12"-29"-16,-1-32-1 0</inkml:trace>
  <inkml:trace contextRef="#ctx0" brushRef="#br1" timeOffset="49210">19039 8754 20 0,'6'21'87'0,"-2"3"0"15,1-1-3-15,10 4-65 0,-5 2 1 16,9-1 2-16,-2-2-6 0,6-6-2 16,-2-4-5-1,3-8-1-15,2-6-2 0,0-4 0 16,0-10-2-1,-3-2 0-15,-5-4-2 0,-2 4 0 16,-4-3-1-16,-1 5-2 16,-11 12-1-16,8-3 1 0,-3 11-1 15,1 13-1 1,1 10 2-16,8-1-1 0,3 1 3 15,1-2 1-15,7-8 2 0,1-8 0 16,-2-13 1 0,-1-5-1-16,-7-17 1 0,-4-4-1 15,-8-6-1-15,-5-2-1 16,-3 1-2-16,-6-4-3 0,-1 5-4 15,-2-1-7 1,6 9-22-16,6 2-52 0,-1 3-7 16,1 7-5-16</inkml:trace>
  <inkml:trace contextRef="#ctx0" brushRef="#br1" timeOffset="49470">19711 8568 35 0,'9'-12'82'15,"-9"12"2"-15,2 14-3 0,-1 9-57 16,1 16-8-16,-2 8-2 0,-4 15 1 16,-6 4 2-16,-4 5-1 15,6-5-3-15,3-6-2 16,-2-11-2-16,7-6-2 15,0-15-1-15,12-10-1 0,6-10-1 16,2-4-2 0,6-1-4-16,0-6-9 0,7 1-25 15,6-3-53-15,-2-3-4 16,-5-3-8-16,2-3-4 0</inkml:trace>
  <inkml:trace contextRef="#ctx0" brushRef="#br1" timeOffset="49880">20205 8964 24 0,'0'0'80'0,"0"0"2"0,4-13-35 16,16 13-18-16,4 0-8 15,6 0-2-15,-3 0-3 0,5 2-2 16,-7 4-5-16,-2-1-4 0,-4 6 0 16,-10 2-1-1,-9 3 0-15,-5 2 0 0,-6 3 2 16,-4-1-1-1,3-1 0-15,1 0 2 0,3-3-1 16,8-2 1-16,12-5-2 16,12-3 0-16,7 0 0 0,6-3-5 15,7 4-9 1,-2 6-51-16,7-7-27 0,-5-3-7 15,-5-3-6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6-02T18:10:47.3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090 1538 42 0,'0'0'84'16,"0"0"-3"-16,0 0-46 0,-4 21-11 16,5 4-6-1,6 4-2-15,6 6-2 0,5 2 2 16,3 1-3-16,7-3 1 15,3-11-2-15,2-9-1 0,2-9 2 16,3-6-2 0,-3-12 1-16,0-6-2 0,-7-6-1 15,-3-3-3-15,-15 14-2 0,0-1-1 16,-4-1-1-1,1 1-2-15,-4 1-2 0,-1-1-3 16,-2 2-4 0,0-2-7-16,0 6-26 0,0-3-52 15,-2 1-4-15,-4 0-8 16</inkml:trace>
  <inkml:trace contextRef="#ctx0" brushRef="#br0" timeOffset="290.0348">23124 1264 14 0,'0'0'103'0,"0"0"-1"15,0 0-9-15,0 0-4 16,0 0-81-16,-9 0-3 15,9 0-8-15,0 0-7 0,0 0-15 16,1 11-61 0,-1-11-8-16,0 0-8 0</inkml:trace>
  <inkml:trace contextRef="#ctx0" brushRef="#br0" timeOffset="440.0528">23277 1185 63 0,'13'-4'92'0,"-2"3"-5"0,1 1-8 15,0 0-71 1,-1 0-33-16,0 2-55 0,-2 1-7 16,-9-3-4-16</inkml:trace>
  <inkml:trace contextRef="#ctx0" brushRef="#br0" timeOffset="890.1068">23081 1017 41 0,'-33'14'76'0,"-2"8"-35"16,-2 6-10-1,3 10 0-15,22-1-2 0,-48 69-5 16,15 12-2 0,22 11-6-16,18 7-2 0,20-1-3 15,26-10 1-15,23-23-2 0,16-41-3 16,13-25 1-16,11-22-2 15,9-23 2-15,11-25-1 0,3-17 0 16,-4-14-2 0,-64 26-2-16,-1-6 1 0,-3-7-2 15,-1-5 1 1,-11 0-1-16,0-6 0 0,-12-2-1 15,-4 2 0-15,-18 3 0 16,-7-5 0-16,-13 6-1 16,-16-1 0-16,-13 7 1 0,-8-1-1 15,-11 8-3-15,-6-1-8 16,-7 3-48-16,-5 16-30 15,-8 9-7-15,-2 7-6 16</inkml:trace>
  <inkml:trace contextRef="#ctx0" brushRef="#br0" timeOffset="2050.2459">14513 15116 27 0,'-9'-4'89'16,"9"4"-27"-1,-14 0-13-15,14 0-8 0,0 0-7 16,0 0-9-16,6-3-11 16,14 2-7-16,9 0-3 0,6 1-3 15,4 4-1 1,6 1-1-16,-1-2 1 0,-1 2-1 15,-6-2-1 1,-7-1 0-16,-14-2 0 0,-16 0-1 16,0-10 1-16,-11 3 0 0,-10 2-5 15,-7-2-18-15,-13 7-57 16,12 0-4-16,-1 0-2 0</inkml:trace>
  <inkml:trace contextRef="#ctx0" brushRef="#br0" timeOffset="2630.3156">15274 14825 46 0,'-17'-3'89'16,"4"2"-4"-16,13 1-38 0,0 0-10 16,2 5-11-16,11-2-9 0,12-2-6 15,3-1-4 1,8 0-1-16,2-1 1 0,2-3-1 15,-3-4-2 1,-5 3 0-16,-8 0 0 0,-8-2 1 16,-5 2-2-16,-11 5 1 15,0 0-1-15,0 0-1 0,-12-3 0 16,1 6-1-1,-1 9 0-15,-2 5-2 0,2 5 1 16,0 7-1-16,0 0 1 0,4 4 0 16,0 1 1-1,2-2-2-15,5-1 0 0,-1-6-2 16,2-1-5-16,0-7-7 15,0 2-17-15,0 2-32 0,-3-9-30 16,-5-3-4 0,-5-6-1-16</inkml:trace>
  <inkml:trace contextRef="#ctx0" brushRef="#br0" timeOffset="2760.3312">15258 15167 43 0,'-14'0'91'0,"14"0"-3"0,14 3-29 16,20-1-24-16,19-2-17 16,10 0-9-16,13 0-7 0,7-4-47 15,4 4-36 1,-9-2-9-16,-6-3-2 0</inkml:trace>
  <inkml:trace contextRef="#ctx0" brushRef="#br0" timeOffset="180686.2468">17049 15604 29 0,'0'0'39'15,"-9"3"-1"1,9-3-2-16,6 2-5 0,12 0-2 16,11-1-6-16,5-1-4 0,10 0-3 15,3 0 1 1,6 0-7-16,-2 0-2 0,-1 0-6 15,-10 0-16-15,-9 6-44 16,-7-6-23-16,-7 0-2 0</inkml:trace>
  <inkml:trace contextRef="#ctx0" brushRef="#br0" timeOffset="181216.268">17283 15398 45 0,'0'0'69'15,"-11"-3"-2"1,11 3-56-16,0 7-2 0,11 3-6 16,6 3 2-1,3 3 1-15,4-2 3 0,2 4 1 16,-2-3-2-16,-2 1-1 15,-3 0-1-15,-8-3-1 0,-10 4 1 16,-8-2-1-16,-12 2 2 0,-8-1-1 16,-4 6 0-1,-1-2 0-15,0-2-7 0,5 7-27 16,20 0-50-1,4-3-4-15,8-4-5 0</inkml:trace>
  <inkml:trace contextRef="#ctx0" brushRef="#br0" timeOffset="181896.2952">19494 15545 38 0,'2'9'78'16,"29"-13"-33"-16,25 4-19 0,17 1 3 15,16 3 2-15,8-3-4 16,4 0-8-16,0-1-5 15,-3 0-6-15,-16 0-7 16,-17-1-7-16,-18 1-31 0,-11-2-42 16,-21-1-7-1,-15 3-2-15</inkml:trace>
  <inkml:trace contextRef="#ctx0" brushRef="#br0" timeOffset="182246.3092">19757 15347 75 0,'9'-9'89'16,"-9"9"-4"-16,7-40-32 0,-13 40-33 15,-10 5-10 1,-10 7-3-16,-8 9-3 0,-10 2-2 15,-10 5 2-15,-1 1 0 16,1 3 0-16,8-1 0 0,7-3 0 16,11 1 1-16,18-6-1 15,15-2 0-15,30 1-1 16,8-4-5-16,16 6-6 0,3-6-18 15,0 3-57 1,10-1-7-16,-3-4-7 0</inkml:trace>
  <inkml:trace contextRef="#ctx0" brushRef="#br0" timeOffset="183036.3408">17237 15395 46 0,'10'8'71'0,"21"4"-47"0,-1 6-8 15,3 1 0 1,7 4 0-16,2 4-4 0,1-5-7 15,-7 4-2 1,-7-10 3-16,-8 4 2 0,-17-7 1 16,-8 3 0-16,-20-4 1 0,-9 1-1 15,-14 1 2 1,0 3-1-16,-6 5-5 0,-3 1-2 15,12 5 0-15,3-2-7 16,20 3-16-16,11 1-56 0,7-8-6 16,6-6-2-1</inkml:trace>
  <inkml:trace contextRef="#ctx0" brushRef="#br0" timeOffset="183316.3519">17299 15419 11 0,'6'-12'78'0,"-6"12"2"0,0 0-3 15,0 0-63-15,6 17-3 0,-7 8-2 16,-1 9-2 0,-4 4 3-16,-2 7-2 0,-1-3-1 15,0 2-1 1,0-6-6-16,4-4-19 0,-10-4-59 15,15-9-6-15,3-9-5 16</inkml:trace>
  <inkml:trace contextRef="#ctx0" brushRef="#br0" timeOffset="183626.3643">16833 15623 22 0,'0'0'91'16,"0"0"-2"-16,0 0-4 0,26-10-56 15,11 9-10 1,8-3-17-16,13-9-70 0,6 13-13 15,1-1-9-15,-3 1-1 0</inkml:trace>
  <inkml:trace contextRef="#ctx0" brushRef="#br0" timeOffset="184226.3883">19643 15530 65 0,'31'-4'84'15,"9"-3"-3"-15,10-1-59 16,7 2-3-16,-1 3-3 15,1-1-4-15,-12 4-4 16,-9 0-5-16,-7 0-9 0,-15-4-9 16,-14 4-49-1,0 0-17-15,0 0-5 0</inkml:trace>
  <inkml:trace contextRef="#ctx0" brushRef="#br0" timeOffset="184646.4052">19700 15521 27 0,'-29'7'46'0,"3"-5"-2"15,-2 1-3-15,2 2-6 16,2 0-8-16,6 0-8 0,6 2-5 15,2 0-2 1,5 4 0-16,1-2 1 0,5 4 0 16,11 0-1-16,3-1 0 15,11 2-1-15,3-3-3 0,5 1-7 16,0-6-15-1,-4 0-65-15,8-6-8 0,-7-6-5 16</inkml:trace>
  <inkml:trace contextRef="#ctx0" brushRef="#br0" timeOffset="184826.4124">19766 15433 42 0,'0'0'84'16,"-12"22"-1"-16,12-4-5 0,3 7-68 15,5 7-3 1,-3 0-1-16,-3 4-9 0,3-14-64 15,-2 16-12-15,-1-9-7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6-02T18:13:20.53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35 3231 23 0,'0'-9'46'0,"4"0"-2"16,-4 9-7-16,6-15-5 0,-6 15-5 15,4-9-7-15,-4 9-5 0,0 0-3 16,0 0-2 0,0 0-2-16,12 8 1 0,-12 5-2 15,2 4 2 1,-2 6 0-16,2 4-1 0,-3 8 1 15,1 3-1-15,0 3-3 16,0 4 0-16,-3 0-1 0,0 0 0 16,-3-4 0-1,0-1 0-15,1-1-1 0,-1-3 0 16,0-5 1-16,2-5-1 0,1-1-1 15,-1-5 0 1,2-4-3-16,0-2-2 0,2-6-4 16,0-8-4-16,1 10-10 15,-1-10-33-15,0 0-35 16,19-1-4-16,-7-9 0 15</inkml:trace>
  <inkml:trace contextRef="#ctx0" brushRef="#br0" timeOffset="210.0084">1354 3667 3 0,'0'0'80'0,"0"0"4"15,16 0-42 1,14-5-8-16,-1-1-7 0,11 0-2 15,-4-1-9-15,3-3-8 0,-3 3-8 16,-4-7-13 0,-8-1-46-16,-4 3-23 0,-7-3-6 15</inkml:trace>
  <inkml:trace contextRef="#ctx0" brushRef="#br0" timeOffset="470.0188">1687 3323 19 0,'0'0'82'0,"-10"0"-1"15,10 0-3-15,-24 0-60 16,20 8-3-16,2 6-2 0,0 8-2 16,0 7 1-1,-3 7-2-15,0 5 1 0,-3 8-1 16,0 4 1-1,0 2-3-15,-1-5-2 0,0-5 0 16,-2-3-2-16,1-9-1 16,5-3 0-16,0-9-3 0,2-5-5 15,3-16-5-15,-2 17-11 0,2-6-41 16,0-11-28-1,14 0-7-15,-2-13-2 0</inkml:trace>
  <inkml:trace contextRef="#ctx0" brushRef="#br0" timeOffset="930.0371">1937 3364 43 0,'-13'14'44'16,"6"2"-4"-16,2 10-3 15,-2 0 0-15,3 7-6 0,-4-2-6 16,3 5-5-16,1-4-5 0,0-1-3 15,1-10 0 1,3-5 1-16,0-6-4 0,0-10-1 16,16 0-1-1,-3-6 0-15,2-5 1 0,0-3-3 16,1 1-3-16,-2-2-2 15,3 7-1-15,-5 5-1 0,0 3-1 16,-2 9-1 0,-2 5 2-16,3 3 0 0,-4-1 2 15,5 2 4-15,-4-7 3 0,4-3-1 16,-1-8 2-1,1-1 0-15,-4-10-1 0,-1-8 0 16,-2 4-2-16,-1-6-4 16,-2 4-3-16,-2-5-5 0,0 7-7 15,-1-2-12 1,1-2-49-16,1 10-17 0,7-4-5 15,2 5-1-15</inkml:trace>
  <inkml:trace contextRef="#ctx0" brushRef="#br0" timeOffset="1180.0472">2386 3306 19 0,'37'17'81'0,"4"7"0"0,1 0-40 15,-1 10-5-15,-5 3-14 16,-12 1-7-16,-8 2-3 16,-13-4-3-16,-3 0 0 15,-10-7-1-15,-3-2-2 0,-5-8-3 16,-1-5-6-1,3-2-9-15,3-4-32 0,0-5-39 16,13-3-6-16,0 0-3 16</inkml:trace>
  <inkml:trace contextRef="#ctx0" brushRef="#br0" timeOffset="1610.0643">1766 3286 39 0,'0'16'69'0,"-1"12"-51"16,1 9 2-16,0 8 4 15,0 5 2-15,-4 2-1 0,0 4-3 16,2-5-5 0,0 0-4-16,3-10-12 0,8-7-26 15,1-10-50-15,19-11-5 0,11-10-2 16</inkml:trace>
  <inkml:trace contextRef="#ctx0" brushRef="#br0" timeOffset="2180.0872">3149 3281 19 0,'-22'1'81'0,"5"0"-1"15,17-1-32-15,-11 5-14 16,11-5-11-16,22 4-6 16,7-2-4-16,11-2-1 0,2 0 0 15,6 0 0 1,0 0-1-16,-2 0-1 0,-3-2-3 15,-9 1-1-15,-6-2-2 0,-7 1-2 16,-5 1-1 0,-1 0-4-16,-6-2-3 0,5 3-5 15,-4-3-5-15,2 3-7 16,0 0-20-16,-12 0-43 0,15 0-7 15,-15 0 1 1</inkml:trace>
  <inkml:trace contextRef="#ctx0" brushRef="#br0" timeOffset="2430.0972">3226 3425 24 0,'0'0'89'16,"9"6"-2"-1,22-3-36-15,4-3-10 0,13 1-3 16,-1-1-15-16,4-1-10 16,-2-3-2-16,-5 2-3 0,-7-1-3 15,-7 3-5-15,-7 0-6 0,-6-3-8 16,-2 3-19-1,0 3-51-15,-7-3-7 0,-8 0-6 16</inkml:trace>
  <inkml:trace contextRef="#ctx0" brushRef="#br0" timeOffset="6640.2656">4612 2989 50 0,'-4'34'51'0,"1"2"-1"0,0 1-8 15,-4-2-7 1,2-1-9-16,-4-5-8 0,3-4-3 16,-3-5-3-16,2-3-3 15,-1-5-3-15,3-2-3 0,5-10-6 16,-3 10-9-1,3-10-22-15,-5-5-41 0,5 5-9 16,10-10-3 0</inkml:trace>
  <inkml:trace contextRef="#ctx0" brushRef="#br0" timeOffset="7270.2908">4508 2914 22 0,'0'0'45'0,"-10"-9"-5"16,10 9-6-16,0 0-3 0,0-13-3 15,0 13-7-15,13-13-4 16,1 1-3-16,2 4-1 0,7-2 1 16,3 0-1-1,5 1-1-15,0 4-3 0,5 3 1 16,-2 2-3-1,2 0-2-15,-5 7-3 0,-4 5-1 16,-2 1-1-16,-6 5 0 16,-4 0 1-16,-7 2 0 0,-4-2 0 15,-4-1 1-15,-8-1 0 16,-5-3 1-16,-5-3-1 15,-5-1 1-15,-3-1-2 0,1-5 0 16,-2 1 0 0,1-1-1-16,3-3-1 0,4 3-1 15,5-1 0-15,4 2-1 16,10-4 2-16,1 21 0 0,14-3 1 15,10 2 0-15,4 6 2 16,7 0 2-16,4 4 0 16,2-3 0-16,-2-2 1 0,-3 0 0 15,-1-5-5 1,-9-6-9-16,3-7-53 0,-6 4-22 15,-2-6-7-15,-1-2-2 16</inkml:trace>
  <inkml:trace contextRef="#ctx0" brushRef="#br0" timeOffset="8060.3224">4140 3528 35 0,'0'0'7'15,"0"0"3"-15,0 0 6 0,0 0 1 16,11 6 6 0,7-3-2-16,7 1 2 0,12 1 1 15,5-3 0-15,16 0-5 0,8-1-8 16,10-1-2-16,9 0-4 15,6 0-2-15,7-1 1 16,11-3-1-16,11 1-1 16,1 0-1-16,10-2 0 0,10 1 0 15,10-3 0 1,10 0-1-16,4 1 0 0,11 1-2 15,4-1 1-15,5 4-1 0,-3-1 0 16,4 1 0-16,-5 1 2 16,-2-2 2-16,-9 2 0 15,-8 1 2-15,-6 0 0 16,-9 0-3-16,-7 1-16 0,-16 1-55 15,0 5-7 1,-16 0-3-16</inkml:trace>
  <inkml:trace contextRef="#ctx0" brushRef="#br0" timeOffset="8850.354">4167 3800 30 0,'-3'35'60'0,"1"-12"-37"0,-1 2-2 15,0 9 4-15,2 4 6 0,-3 3 1 16,-1 5-4 0,1-3-5-16,-1-2-4 0,-2-7-4 15,-1 1-3-15,2-9-3 16,1-5-3-16,0-7-5 0,5-14-7 15,-3 11-21 1,3-11-52-16,0 0-7 0,2-11-3 16</inkml:trace>
  <inkml:trace contextRef="#ctx0" brushRef="#br0" timeOffset="9380.3751">4019 3878 46 0,'0'0'55'0,"6"-15"-5"16,9 2-11 0,7-2-5-16,8 0-6 0,6-2-2 15,7-2-2 1,1 3 0-16,3 2-6 0,-5-1-4 15,1 11-4-15,-10 2-5 0,-1 4-3 16,-13 5-2-16,-3 10 0 16,-7 0-1-16,-8 3 1 0,-1 1 1 15,-10-1-1 1,-8-1 0-16,-7-2 0 0,-4-1-1 15,-7-2 1 1,0-4-2-16,0-2 0 0,2-2-2 16,5 2 1-16,5 0-1 15,8 2 1-15,6 1 0 0,9 7 1 16,4 2 0-16,12 3 1 15,7 4 2-15,3 2 1 16,5 1 0-16,2-2 1 0,0 1 1 16,-4-5-2-1,-2-3 1-15,-3-2-7 0,-7-5-9 16,-2-7-38-16,3-1-34 15,-8-3-6-15,0-3-4 16</inkml:trace>
  <inkml:trace contextRef="#ctx0" brushRef="#br0" timeOffset="9700.3879">4608 4001 5 0,'5'5'89'0,"18"-1"2"0,8-4-4 16,7 3-64-1,6-2 0-15,3 3 1 0,3-4-7 16,-7-1-5-16,-2-6-9 0,-8 0-6 15,-7 0-11 1,-15-1-14-16,-9-10-55 0,-2 5-7 16,-5-1-7-16</inkml:trace>
  <inkml:trace contextRef="#ctx0" brushRef="#br0" timeOffset="9920.3967">4753 3871 14 0,'-2'21'86'0,"0"5"1"16,2-26-15-1,6 41-49-15,-2 2-1 0,3 2-3 16,2 3-4-16,-6-4-5 16,2-2-2-16,-1-5-2 0,-2-5-3 15,0-9-8 1,1-5-23-16,10-7-54 0,-13-11-6 15,9-6-6-15</inkml:trace>
  <inkml:trace contextRef="#ctx0" brushRef="#br0" timeOffset="11670.4667">5384 3991 63 0,'0'0'74'16,"11"0"-42"-16,-11 0-6 16,6 19 1-16,-1-6 0 0,-2 2-6 15,-1 1-1 1,-1 1-1-16,-1 0-1 0,-3 3-2 15,-7-6-2 1,1 2 1-16,-2-5-2 0,-4 0-3 16,2-3 0-16,-2-5-3 15,2 1-1-15,1-4 0 0,1 0-2 16,11 0 0-16,-14-1 0 0,14 1-2 15,-9-11-2 1,7 1-2-16,2-1-6 0,0-5-11 16,10-7-50-1,-2 2-24-15,0-2-6 0,5-3-6 16</inkml:trace>
  <inkml:trace contextRef="#ctx0" brushRef="#br0" timeOffset="11790.4715">5373 3828 36 0,'0'-17'87'0,"0"1"-1"16,0 3-9-1,0-7-77-15,-4 10-70 0,4 0-6 16,0 10-10-16</inkml:trace>
  <inkml:trace contextRef="#ctx0" brushRef="#br0" timeOffset="12750.51">5759 3880 29 0,'-7'-9'75'0,"-2"5"-27"16,9 4-12-16,0 0-11 0,0 0-8 15,-8 6-7-15,8-6-1 16,-5 19-1-16,5-4 2 0,-3 2 1 16,3 4-1-1,0 1 2-15,0-1-2 0,1 1 1 16,3-2-2-1,4-4 0-15,-2-2 0 0,1-3 0 16,5-3 0-16,0-6 0 16,1-2 0-16,0 0-2 0,1-7 0 15,1-3-2-15,-2-1-2 0,-1-3 0 16,-1 2-1-1,-2-1-1-15,-4 5-1 0,-5 8-1 16,9-13 0 0,-9 13-2-16,0 0 1 0,11 16 1 15,-5-5-1-15,2 1 0 16,3-2 3-16,-1 2 0 0,2-7 1 15,2-5 0-15,0 0 0 16,-2-10 1-16,-1-5-1 16,-3-1 0-16,0-3 0 0,-4-5-1 15,-2 4 0 1,-1 0-1-16,-1 3-1 0,0 5-3 15,-3-2-4-15,3 14-7 16,0-17-11-16,0 17-49 0,7-5-17 16,-7 5-8-1,16 0 2-15</inkml:trace>
  <inkml:trace contextRef="#ctx0" brushRef="#br0" timeOffset="13090.5236">6257 3710 51 0,'0'0'83'16,"7"13"-2"-16,-7 1-50 15,0 8-9-15,-1 4-4 16,-3 3-2-16,-4 6-3 16,0-2-1-16,-1 1-4 0,0-1-1 15,3-7 0 1,0-5-1-16,4-3 2 0,2-2 0 15,8-4-1-15,8-4 1 0,7-2-2 16,6 0 0 0,2-2-2-16,2-3-7 0,4 3-13 15,-4 3-60-15,-6-7-12 16,-12 0-10-16,-15 0-3 0</inkml:trace>
  <inkml:trace contextRef="#ctx0" brushRef="#br0" timeOffset="13530.5412">5743 3630 0 0,'-1'-13'70'15,"1"13"1"-15,-14 25-23 16,14-25-37-16,-13 21 0 0,2 3 1 15,3 9 3-15,-3 9 0 16,5 9 2-16,-1 4 0 16,7 3 1-16,0 1-1 0,8-2-3 15,1-8-2 1,2-6-2-16,2-9-2 0,1-5 0 15,2-5-8-15,-6-10-11 16,8-6-60-16,0-1-15 16,0-2-6-16,-2-5-4 15</inkml:trace>
  <inkml:trace contextRef="#ctx0" brushRef="#br0" timeOffset="13880.5552">6595 3813 44 0,'0'0'89'0,"-5"12"-3"16,5-12-3 0,20 5-69-16,2 2-3 0,4-3-4 15,3 4-6-15,-2-2-37 16,6-3-43-16,1-2-8 15,-3-1-5-15</inkml:trace>
  <inkml:trace contextRef="#ctx0" brushRef="#br0" timeOffset="14340.5736">7248 3568 3 0,'2'-10'75'0,"-2"10"5"16,0 6-3-16,9 10-60 16,-9 11-4-16,0 5-1 15,-1 9 0-15,0 2 2 16,1 2-2-16,0 1-2 0,0-4-2 15,1-6-2 1,2-4-4-16,0-8-7 0,2-5-18 16,7-6-57-16,-12-13-6 15,14 5-5-15</inkml:trace>
  <inkml:trace contextRef="#ctx0" brushRef="#br0" timeOffset="14520.5808">7058 3941 18 0,'-10'1'90'0,"10"-1"0"16,8 0-4-16,14 0-59 16,18 0-7-16,5 0-3 0,7 0-4 15,1-3-3-15,0 1-5 16,-5 2-7-16,-7-5-9 15,-8-9-50-15,-12 12-26 0,-11-1-5 16,-10 3-5 0</inkml:trace>
  <inkml:trace contextRef="#ctx0" brushRef="#br0" timeOffset="15050.602">7093 4064 38 0,'0'0'88'0,"0"0"-2"0,-11 14-2 15,11 3-69 1,2 0-1-16,6 8-2 0,-2-3 0 16,8 3 0-16,-1-3-1 15,4-1 0-15,-1-7-3 16,4-5-1-16,0-6-1 15,-4-3 0-15,-1-4 0 0,1-7-2 16,-3-1 0 0,-3-3-2-16,-3 3 0 0,-3 1-1 15,-1 3-1-15,-3 8-1 0,3-12 0 16,-3 12-1-1,0 0 0-15,4 12 1 0,1-3-1 16,0 1 2-16,-5-10 0 16,22 15 2-16,-9-13 1 0,4-2-1 15,-2-3 1 1,0-10 0-16,-1-2 0 0,-3-3-1 15,-2 0-2-15,-5 0 0 0,-4 0-3 16,0 4-1 0,0 2-4-16,-5 2-3 0,5 10-6 15,-4-11-8-15,4 11-19 16,9 9-41-16,-9-9-12 0,16 13-2 15</inkml:trace>
  <inkml:trace contextRef="#ctx0" brushRef="#br0" timeOffset="15260.6104">7589 4047 59 0,'-13'9'88'16,"-5"6"-2"-16,0 7-50 15,5 8-12-15,2 0-2 0,5 4-1 16,6-3-5-1,7-1-3-15,12-7-2 0,7-6-1 16,5-6-4-16,3-8-5 16,6-3-11-16,-7 0-46 0,4-9-31 15,-5-8-7-15,-6-9-6 16</inkml:trace>
  <inkml:trace contextRef="#ctx0" brushRef="#br0" timeOffset="15600.624">7784 3509 39 0,'-18'-14'92'0,"6"3"-2"16,3 0-7-16,9 11-61 15,0 0-6-15,21 8-5 0,11 11-2 16,11 12-2-16,4 11-2 0,5 12-1 15,-3 11 2 1,-6 10-1-16,-10 1-1 0,-14 7-1 16,-19-4 0-1,-10-3-1-15,-16-6-1 0,-13-10-7 16,-2-1-37-16,1-11-42 15,-13-7-7-15,1-5-8 0</inkml:trace>
  <inkml:trace contextRef="#ctx0" brushRef="#br0" timeOffset="50412.0164">1505 6128 17 0,'0'0'46'0,"0"0"-11"0,0 0-4 16,0 0-9-1,0 0-8-15,0 0-5 0,0 0-1 16,1 10-1-16,-1 1 1 0,4 2 0 16,-1 6 2-16,0 3 2 15,7 7-3-15,-5 2 1 0,0 3 0 16,2 5-1-1,-4 0-1-15,2 6 1 0,-2-2-3 16,-2 1 1 0,-2-5-2-16,1 1 0 0,0-2-1 15,0-3 0-15,-3-1 0 0,2-6 0 16,1-3 0-16,-2-3-2 15,0-4-2-15,2-5-5 16,0-13-11-16,0 0-45 16,0 0-21-16,0 0-5 0</inkml:trace>
  <inkml:trace contextRef="#ctx0" brushRef="#br0" timeOffset="50672.0268">1550 6532 7 0,'15'0'83'0,"3"-3"3"15,0 1-46-15,6 2 0 0,-2-3-8 16,4-1-12-16,-6-2-11 0,-1-1-7 16,-1 0-7-1,-8-5-11-15,-3-2-27 0,1 0-38 16,-6-6-5-1,-2-4-2-15</inkml:trace>
  <inkml:trace contextRef="#ctx0" brushRef="#br0" timeOffset="50922.0368">1757 6162 45 0,'0'26'73'16,"0"10"-34"-16,-5 6-16 0,2 2 1 15,-2 4 1-15,-2 5-1 16,0 0-3-16,0-5-3 0,-2-1-4 15,2-7-4 1,0-4-1-16,0-6-1 0,1-4-2 16,1-4-3-16,3-5-2 0,-1-4-5 15,3 0-4 1,0-13-8-16,7 12-20 0,5-3-46 15,-1-8-6-15,4-1-1 16</inkml:trace>
  <inkml:trace contextRef="#ctx0" brushRef="#br0" timeOffset="51532.0611">2060 6392 57 0,'-9'14'32'16,"0"-1"-6"-16,-6 3 1 15,4 3 3-15,-7 6-4 16,6 3-4-16,-2-1-3 16,3 4-3-16,7 3-1 0,-2-5-2 15,3 2-3 1,3-6 0-16,0 0 0 0,0-9 1 15,8 2-2-15,-1-9 0 16,2-4 0-16,1-2-1 0,2-3 1 16,1 0-2-16,1-6-1 15,2-1 0-15,-1 0-2 16,-3-3-2-16,0 1 1 0,0-1-1 15,-3 1 0 1,0-2 0-16,-9 11-1 0,8-17 1 16,-8 17 0-16,7-14-1 15,-7 14 0-15,4-10-1 0,-4 10-1 16,0 0-1-1,0 0-2-15,0 0 1 0,0 0 0 16,11 15-1-16,-5-1 1 0,3 6 1 16,3-3 0-1,0 0 3-15,4-1 1 0,1-5-1 16,2-8 1-16,3-4 1 15,-2-7-1-15,2-8 1 16,-3-2-1-16,-3-6 0 16,1 0-1-16,-5 0-1 0,-4-3-2 15,-3 5-4-15,-3 1-4 0,-2 3-11 16,0 2-31-1,-3 4-37-15,2 4-4 0,1-2-3 16</inkml:trace>
  <inkml:trace contextRef="#ctx0" brushRef="#br0" timeOffset="51772.0708">2491 6229 37 0,'16'0'77'0,"1"6"-2"0,4 9-51 15,3 10-4-15,1 9-3 16,1 5-5-16,-11 9-5 0,-7 1-1 16,-8 6 1-1,-4-2-2-15,-14 1-2 0,-6-5-4 16,-12-3-13-16,-5 1-46 15,-2-13-18-15,-1-5-3 16</inkml:trace>
  <inkml:trace contextRef="#ctx0" brushRef="#br0" timeOffset="52192.0876">1875 6315 30 0,'-21'38'44'0,"-5"12"-1"16,9 1-4-1,4 4-5-15,6 0-5 0,7-2-9 16,10-5-4-16,9-6-7 0,1-7-20 16,3-6-58-1,15-2-6-15,-6-14-4 0</inkml:trace>
  <inkml:trace contextRef="#ctx0" brushRef="#br0" timeOffset="52832.1132">1228 5953 17 0,'-20'-11'18'16,"20"11"-9"0,-5-10-5-16,5 10 0 0,0 6 2 15,1 7 1-15,3 11 1 0,5 17 1 16,-2 9 5-16,4 16 7 15,2 7 4-15,-1 14-1 16,0 3 2-16,2 16-3 16,-3-9-2-16,1 0-1 0,-6-8-2 15,-1-7-2 1,-5-11-1-16,-1-8-3 0,-4-13 0 15,1-10-2-15,-5-11-1 16,3-10-1-16,2-7-6 16,4-12-5-16,0 0-17 0,-6 9-59 15,6-14-7-15,5-5-7 16</inkml:trace>
  <inkml:trace contextRef="#ctx0" brushRef="#br0" timeOffset="53472.1388">2910 5917 13 0,'0'22'31'15,"-1"9"3"-15,0 6 4 0,1 13-2 16,0 4-3-1,0 11-5-15,1 5-2 0,4 6-7 16,-1 1 2-16,0 3-3 0,3 0-3 16,-4-3 0-1,0-5-3-15,-1-6-1 0,-2-8-2 16,1-7 0-16,-1-10-3 15,0-12 0-15,0-8 1 0,0-7-3 16,1-6-2 0,-1-8-7-16,0 0-12 0,8-5-55 15,-4-14-15-15,-3-10-7 0,2-4-4 16</inkml:trace>
  <inkml:trace contextRef="#ctx0" brushRef="#br0" timeOffset="53992.1596">3355 6299 12 0,'0'0'75'0,"-2"-4"-20"16,2 4-12-16,13-3-7 15,6 3-4-15,6 0-8 0,6 0-5 16,5 0-5 0,1 0 0-16,4 0-4 0,-3 1-3 15,-1 1-1 1,-4-1-3-16,-7 0 0 0,-5-1-1 15,-2 0-3-15,-5 0-6 16,-2 0-15-16,-4 0-58 0,-8 0-7 16,0 0-4-16</inkml:trace>
  <inkml:trace contextRef="#ctx0" brushRef="#br0" timeOffset="54182.1672">3407 6497 12 0,'20'8'85'16,"16"-5"2"-16,4-3-6 0,6 0-54 16,7 0-14-1,-4 0-17-15,-4 0-67 0,2 0-8 16,-5-3-5-16</inkml:trace>
  <inkml:trace contextRef="#ctx0" brushRef="#br0" timeOffset="54832.1932">4613 6267 54 0,'0'50'82'0,"0"3"-24"16,-7 2-14-16,-1-6-13 0,0-2-8 15,-4-7-9 1,4-9-3-16,-3-6-1 0,5-8-5 15,6-17-7 1,-7 10-20-16,16-10-55 0,-5-12-5 16,4-6-6-16</inkml:trace>
  <inkml:trace contextRef="#ctx0" brushRef="#br0" timeOffset="55332.2132">4460 6175 26 0,'24'-10'63'15,"3"-1"-3"-15,10-1-6 0,7 3-10 16,6 1-11-16,-3 6-11 16,8 2-8-16,-7 2-5 15,-3 3-4-15,-8 8-3 16,-9 1 0-16,-7 3 0 0,-10 0 0 15,-7-1 2 1,-4-2-1-16,-8-3 0 0,-9 2-2 16,-6-5-2-16,-3-4-3 0,-7-3-3 15,-2-1-1-15,3 0-2 16,3 0-1-16,3 2 0 15,10 6 2-15,8 7 5 16,8 6 3-16,6 4 3 0,12 4 2 16,4 4 3-1,6 1 0-15,0 0 1 0,0-4 0 16,-2-4-1-16,-3-3-1 15,-8-7-1-15,-2-3-1 0,-4-2-3 16,-9-11-6-16,8 4-20 16,5-4-53-16,-10-8-6 15,1-5-5-15</inkml:trace>
  <inkml:trace contextRef="#ctx0" brushRef="#br0" timeOffset="55622.2248">5009 6573 5 0,'11'12'88'0,"5"-10"1"15,7-3-4-15,-2-12-55 0,11 1-4 16,2-6-7 0,0-5-7-16,-1-2-7 0,-6-3-6 15,-3 0-3-15,-10 2-3 16,-8 4-2-16,-8 5-1 15,-10 5-2-15,-10 8 2 16,-6 6 2-16,-4 15 2 0,-6 9 6 16,5 5 1-16,0 9 4 0,7 1 1 15,7 3 3 1,14-3 3-16,6-3 1 0,16-9-1 15,13-7 0-15,8-7-1 16,9-3-8-16,2-8-11 16,2-4-70-16,7-4-7 15,-4-6-7-15,-6-4-5 0</inkml:trace>
  <inkml:trace contextRef="#ctx0" brushRef="#br0" timeOffset="58052.322">5835 6142 25 0,'0'0'70'0,"-5"-3"0"0,-18-1-40 15,8-1-16-15,0 3-3 0,1-3 1 16,-6 0 2 0,4 0 2-16,-2 1 0 0,5-1-1 15,0 1 0-15,13 4 0 16,-14-4-5-16,14 4-5 0,0 0-3 15,0 0-3 1,0 0-1-16,0 0 0 0,-5 12-1 16,5 3 0-16,0 7 1 15,0 7 0-15,0 8 2 16,0 5 2-16,0 5 1 0,-5 3 0 15,-1 4 1-15,-3-4 0 16,0 1-1-16,-4-7 1 0,0-1-1 16,3-6 0-1,-2-5 0-15,3-7-1 0,1-5 0 16,3-6-1-1,2-6 2-15,3-8 1 0,6 14 1 16,7-11-1-16,5-1 2 16,3 0-1-16,3 1-2 0,4-3-5 15,5 2-9-15,-4-2-23 0,-2 0-49 16,9-5-8-1,-3-4-5-15</inkml:trace>
  <inkml:trace contextRef="#ctx0" brushRef="#br0" timeOffset="58412.3364">6121 6220 39 0,'-4'9'79'0,"4"8"1"0,-18 5-47 16,18 9-11-1,-1 4-1-15,1 3 2 0,0 4-4 16,-4 1-4-16,2-5-3 15,1-4-3-15,-2-6-1 0,-1-5 0 16,3-4-4 0,-3-6-6-16,4 1-10 0,0-14-31 15,-5 10-39-15,5-10-7 0,0-5-5 16</inkml:trace>
  <inkml:trace contextRef="#ctx0" brushRef="#br0" timeOffset="58572.3428">6071 6488 57 0,'18'0'87'15,"3"0"-2"-15,0 2-6 0,2-3-68 16,3-5-2 0,-1-3-9-16,-7-5-16 0,-3-14-56 15,0 5-11-15,-4-7-5 16</inkml:trace>
  <inkml:trace contextRef="#ctx0" brushRef="#br0" timeOffset="58772.3508">6281 6195 59 0,'0'22'83'0,"-1"24"-21"0,0-13-36 15,0 7 0-15,-2 6 1 16,-1-3-3-16,-3 6-6 0,0-3-5 16,-2-3-4-1,2-4-2-15,0-6-1 0,0-8-4 16,5-6-4-1,-2-7-11-15,4-12-59 0,8-4-11 16,1-12-9-16,5-5-1 16</inkml:trace>
  <inkml:trace contextRef="#ctx0" brushRef="#br0" timeOffset="59032.3612">6522 6364 17 0,'-16'35'87'16,"0"9"-12"-16,4-6-15 16,4-1-13-16,2-2-12 0,5-6-11 15,3-4-8 1,9-6-5-16,2-6 0 0,2-3-3 15,-3-6-1-15,5-4-3 16,0 0-7-16,-2-9-11 0,0-11-56 16,0 5-16-1,-4-8-8-15,4-2-5 0</inkml:trace>
  <inkml:trace contextRef="#ctx0" brushRef="#br0" timeOffset="59422.3768">6680 6476 43 0,'1'19'86'16,"0"0"0"-16,6-1-38 15,-1-1-10-15,3-2-7 0,3-6-6 16,1-2-3 0,1-6-5-16,-3-1-4 0,1-3-2 15,1-2-4-15,-5-2-3 0,-8 7-2 16,11-10-1-16,-11 10-2 15,0 0 0-15,0 0-2 16,0 0 0-16,0 0 1 16,7 11 0-16,-7-11 0 0,9 16 2 15,0-7 0 1,4-4 2-16,-2-2 0 0,5-3 1 15,-2 0-1-15,2-5 1 0,-6-1 0 16,0-5 0-16,-6 0-1 16,-4-5-1-16,0 0 0 15,-5-1-1-15,-4-1 0 16,-1 4-2-16,-2-2-2 0,4 5-3 15,-2-2-5 1,10 13-5-16,-9-14-15 0,8 5-47 16,1 9-14-16,6-10-6 15,4 3 2-15</inkml:trace>
  <inkml:trace contextRef="#ctx0" brushRef="#br0" timeOffset="59732.3892">7062 6238 45 0,'15'16'81'16,"2"25"-13"-16,3-14-43 16,6 4 2-16,-6 5 0 15,1 0-7-15,-12 2-5 16,-1-1-5-16,-9-5-2 0,-12-3-1 15,-3-2-3-15,-7-11-6 0,5 4-17 16,-3-4-44 0,7-8-19-16,14-8-6 0,0 0 5 15</inkml:trace>
  <inkml:trace contextRef="#ctx0" brushRef="#br0" timeOffset="60302.412">7238 6162 19 0,'0'0'78'0,"-14"0"6"15,14 0-1-15,8-2-59 0,11-1-7 16,8 0-1 0,2 3-2-16,3-2 0 0,0-1-2 15,0 3-2 1,-6-3-4-16,-5 3-2 0,-9-1-1 15,-12 1-2-15,0 0 0 0,0 0-1 16,3 7-1-16,-3 1 1 16,-4 6-1-16,-2 5 0 15,0 8-1-15,0 6 2 16,-1 6 0-16,3 5 0 0,1-1 2 15,2 3 0 1,1-3-1-16,1 0 2 0,3-5-1 16,3-4 1-16,-1-6 0 15,0-1-1-15,0-2 1 16,-1-4-1-16,0-3 1 0,-1-5-1 15,0 0 1-15,-4-13-1 16,2 14 2-16,-2-14-1 0,-8 3-1 16,-1-2-4-1,-9-1-11-15,0-3-59 0,-6 2-15 16,-4-4-8-16,0-4-7 15</inkml:trace>
  <inkml:trace contextRef="#ctx0" brushRef="#br0" timeOffset="61612.4644">7470 5637 58 0,'-11'-15'75'16,"11"15"-42"-16,-7-10-4 0,7 10-5 15,0 0 0 1,-9-9-3-16,9 9-4 0,0 0-6 16,0 0-1-1,0 0-4-15,-10-8-4 0,10 8-2 16,0 0-2-16,0 0-1 15,0 0 0-15,0 5 1 0,0-5 1 16,17 13 1 0,-2 0 1-16,9 6 1 0,5 8 1 15,11 8 1-15,7 11 0 0,5 14-2 16,1 11 1-1,1 12 1-15,-5 11-1 0,-12 5 1 16,-8 4-1-16,-18 1 1 16,-12 3-1-16,-9-3-4 0,-20-3-23 15,-19-3-52 1,4-7-7-16,-13-11-5 0</inkml:trace>
  <inkml:trace contextRef="#ctx0" brushRef="#br0" timeOffset="62192.4876">4331 6011 41 0,'-14'78'44'0,"1"14"-2"0,6 12-7 16,7 10-7-16,6 16-3 15,14-11-7-15,8-6-5 0,14-13-6 16,10-20-22-16,-1-19-56 0,29-16-3 15,8-32-2 1</inkml:trace>
  <inkml:trace contextRef="#ctx0" brushRef="#br0" timeOffset="62872.5148">7865 5738 57 0,'0'0'81'0,"-15"-27"-7"16,15 27-44-16,0 0-7 16,0 0-6-16,0 0-3 0,16-10-6 15,2 9-3-15,3 1 0 16,1 1-1-16,-1 2 1 15,2 7-4-15,-5-2 0 0,-7 9-1 16,-6 1 0 0,-5 1 0-16,-2 1 0 0,-7 0 1 15,1-3 1-15,-1-2 0 16,3-1 3-16,2-2 1 15,4-12 2-15,7 12-1 0,10-7 0 16,2 0-5-16,6-4-10 16,4-1-52-16,3 6-22 0,-2-4-6 15,-1 5-7 1</inkml:trace>
  <inkml:trace contextRef="#ctx0" brushRef="#br0" timeOffset="63192.5275">8310 6403 73 0,'0'0'88'16,"0"0"-3"-1,17 1-4-15,7-2-69 0,6-3-7 16,5 0 2-16,0-1 0 16,1-3-5-16,-1 0-8 0,-6-5-25 15,-16-1-49 1,6-5-7-16,-8-7-4 0</inkml:trace>
  <inkml:trace contextRef="#ctx0" brushRef="#br0" timeOffset="63352.534">8579 6141 19 0,'-5'30'87'16,"0"2"-3"-16,-6-18-6 0,1 25-53 16,1 2-6-1,-4 0-3-15,3 3-8 0,-4-8-16 16,0 5-67-16,10-3-7 0,2-8-6 15,2-6 5-15</inkml:trace>
  <inkml:trace contextRef="#ctx0" brushRef="#br0" timeOffset="63992.5596">8420 6396 70 0,'0'0'86'16,"0"0"-2"-16,12-5-42 0,15 5-15 15,5-1-8-15,5-1-5 0,3 1-2 16,1-1 0-1,-3-1-3-15,-6 3-1 0,-7 0-3 16,-6-5 1-16,-8 2-1 16,-11 3-1-16,4-13-1 15,-4 13-3-15,-15-13-3 16,0 9-6-16,-8 1-6 0,-1 3-10 15,-6 4-32-15,1 4-31 0,0 2-7 16,2 1 0 0</inkml:trace>
  <inkml:trace contextRef="#ctx0" brushRef="#br0" timeOffset="65262.6104">9155 6089 62 0,'4'20'78'16,"2"8"-2"0,1 6-60-16,-3 9 2 0,1 6 4 15,-1 2 3-15,-1 2-6 16,-1-4-2-16,-1-5-2 0,-1-6-4 15,0-7 0 1,-1-9-6-16,1-5-11 0,0-17-16 16,0 0-58-1,0 0-7-15,4-8-6 0</inkml:trace>
  <inkml:trace contextRef="#ctx0" brushRef="#br0" timeOffset="65732.6292">9295 6413 5 0,'7'20'83'15,"-1"1"3"-15,0-1-2 0,4-2-56 16,-7 3-2-16,1-5-4 16,-2 0-6-16,-2-1-1 0,1-6-3 15,-1-9-1-15,0 11-1 0,0-11-1 16,0 0-2-1,0 0 0-15,9-9-1 0,-4-1-2 16,4-2-2 0,1-5-1-16,2 5-1 0,5-2-1 15,1 0 0-15,0 3-1 16,2 4 1-16,3 1-1 0,-2 6 1 15,2 2-1-15,-1 4 1 0,-3 3 0 16,-1 2-1 0,-5 3 2-16,-1-2 0 0,-3-2 0 15,-6 0 2 1,-3-10 1-16,0 0 0 0,0 0 0 15,0 0 1-15,13-15-1 16,-6-2-2-16,2-1 0 0,5 2-2 16,1-1 0-1,3 5-2-15,-1 7 0 0,2 5 0 16,-2 1 0-16,-1 10 2 0,-6 1-1 15,-1 3 1 1,-5-3-4-16,2 4-9 0,-3-3-37 16,-3-3-35-16,0-10-6 15,12 6-6-15</inkml:trace>
  <inkml:trace contextRef="#ctx0" brushRef="#br0" timeOffset="66342.6536">10379 6013 0 0,'0'0'71'16,"12"16"7"-1,-12-16-12-15,7 21-43 0,-5 11-3 16,-1 11 5 0,-1 1-3-16,0 5-2 0,0-1-4 15,-3-3-4-15,-2-3-3 16,-1-4-2-16,-1-4-6 0,0-7-6 15,3-5-9-15,-2-5-44 0,6-17-24 16,-14 2-8 0,7-10-5-16</inkml:trace>
  <inkml:trace contextRef="#ctx0" brushRef="#br0" timeOffset="66462.6584">10306 6358 38 0,'20'-5'85'0,"4"2"-2"16,4-8-4-1,1-4-65-15,5 3-17 0,4 2-57 16,-6-12-14-16,-3-7-8 0,-8-5 2 15</inkml:trace>
  <inkml:trace contextRef="#ctx0" brushRef="#br0" timeOffset="66672.6667">10588 5995 22 0,'0'38'86'16,"-1"4"0"0,-3 11-34-16,-2 5-8 0,-2 3-11 15,-3-1-10-15,-3-5-4 0,0-3-8 16,-2-3-2-16,2-5-4 15,3-9-4-15,3-7-4 0,3-9-5 16,5-4-6 0,0-15-11-16,13 7-56 0,4-4-7 15,1-4-7 1</inkml:trace>
  <inkml:trace contextRef="#ctx0" brushRef="#br0" timeOffset="67022.6808">10971 6143 42 0,'-19'17'82'0,"-3"7"0"15,-1 7-48-15,1 5-6 16,2 4 0-16,6 3-5 16,4-2-4-16,8-3-4 0,3-5-3 15,12-3-2-15,4-6-1 0,3-9-6 16,3-1-9-1,0-11-34-15,2-3-43 0,1-3-5 16,-3-14-8 0</inkml:trace>
  <inkml:trace contextRef="#ctx0" brushRef="#br0" timeOffset="67392.6956">11114 6253 38 0,'-2'15'83'16,"-1"6"0"-16,2-28-13 0,0 32-52 15,3 3-1-15,5 1 3 16,1-5 0-16,3-4-3 0,4-3 0 16,-1-7-5-1,0-7-2-15,-2-3-2 0,1-4-1 16,-4-2-3-16,-9 6-3 0,12-12-1 15,-12 12-2 1,0 0 1-16,0 0-2 0,11 12 1 16,-5-4 1-16,2 1 0 15,3-5 2-15,6 1 0 16,1-5 1-16,0-4 1 15,1-7-2-15,-3-9-1 0,-1 0-5 16,-8-5-7 0,1-5-37-16,-4 1-37 0,-4-4-7 15,-6 0-7-15</inkml:trace>
  <inkml:trace contextRef="#ctx0" brushRef="#br0" timeOffset="67562.7024">11407 6089 26 0,'24'8'91'16,"6"4"-2"-16,4 1-5 0,-2 3-53 15,6 3-9-15,3 5-6 0,-7 0-5 16,-9 5-6-16,-12 3-1 16,-13 2-2-16,-9 1-2 15,-14 0-7-15,-10-6-25 16,-11 0-48-16,8-5-8 0,1-9-4 15</inkml:trace>
  <inkml:trace contextRef="#ctx0" brushRef="#br0" timeOffset="68092.7236">11784 6021 70 0,'-11'-5'93'0,"11"5"-4"0,3-14-5 16,17 1-51 0,10 7-19-16,6 3-5 0,7-2-2 15,-1 1-1-15,-2 1-2 16,-1 1-1-16,-8 2-1 0,-9 0-1 15,-9 1-1-15,-13-1 0 16,6 18-1-16,-6-2 0 16,-5 7 0-16,-2 8 0 0,1 9 1 15,3 8 1 1,-1 9 0-16,3 6-1 0,0 3 1 15,1 1 1-15,3 4-1 16,2-4 1-16,0-6-1 0,-1-6 0 16,-1-9 1-1,-1-6 1-15,-2-9 0 0,0-7 0 16,-6-5 1-16,-5-5 0 0,-7-6 1 15,-6-5-2 1,-5-1-3-16,-10-2-5 0,-3 2-8 16,-13-2-32-16,-8 0-44 15,2 0-6-15,-6-5-9 16,-1-1 7-16</inkml:trace>
  <inkml:trace contextRef="#ctx0" brushRef="#br0" timeOffset="68572.7427">10193 5937 63 0,'-11'-15'81'0,"11"15"-3"15,-14 0-42-15,3 2-13 16,-1 10-11-16,-6 8-5 16,-2 9-4-16,-5 6-1 15,0 10 2-15,-3 6 1 0,5 11 2 16,0 4 0-1,9 6 2-15,4-2 1 0,5-2 1 16,6-5 1-16,12-5-1 16,9-7 1-16,8-9-3 0,7-4-3 15,6-11-8-15,13-11-56 16,6 3-25-16,6-13-9 15,7-6-5-15</inkml:trace>
  <inkml:trace contextRef="#ctx0" brushRef="#br0" timeOffset="69662.7864">10242 5982 0 0,'13'-15'78'0,"-1"-2"5"16,-6 1-29-16,1 6-11 15,-7-3-13-15,0 5-8 0,-9-2-7 16,-9 3-5 0,-2 2-4-16,-5 5-2 0,-1 0-2 15,1 5-2 1,2 9 1-16,4 0-1 0,2 4 0 15,8 3-1-15,2 6 1 0,5 6 1 16,2 7-1-16,0 6 1 16,2 12 0-16,0 9 1 0,0 4 0 15,-2 4 2 1,0 2 0-16,-1-2 0 0,1-5 2 15,0-12 0 1,-1-9 0-16,1-10 0 0,-1-11-1 16,1-6 0-16,0-10 0 15,0-12 0-15,7 14 1 0,-7-14-1 16,17 3 1-16,-4-3 0 0,4 0-1 15,4 0 0 1,5 0-1-16,4 0-2 0,6 3-3 16,1-3-6-1,11 5-11-15,-1 2-56 0,10-7-16 16,3-8-7-16,1-7-7 15</inkml:trace>
  <inkml:trace contextRef="#ctx0" brushRef="#br0" timeOffset="70562.8224">12342 5875 39 0,'-1'-8'84'0,"1"8"-11"0,0 0-24 15,0-10-16 1,0 10-12-16,0 0-10 0,11-6-4 15,-2 3-3-15,2 2-2 0,5 0 1 16,2 0-1-16,2-2 0 16,-1 3 0-16,-1-1 1 0,1 0-1 15,-4 1 0 1,-3 0 0-16,-3 0-1 0,-9 0-1 15,11 0 0 1,-11 0 0-16,0 0 0 0,11 5-1 16,-11-5 0-16,0 0 0 15,4 16 1-15,-4-16-1 0,-1 15 1 16,-3-5 0-16,-1-1 0 0,-1 1 0 15,-3 0 1 1,4-2 0-16,5-8-1 0,-13 15 0 16,7-7 0-1,6-8 0-15,-13 21 0 0,6-8-1 16,3 2 0-16,-1 3 1 15,2-3 1-15,3 4 2 0,0-5 1 16,3 1 3 0,5-6-1-16,4-2 3 0,1-4 0 15,6-2 0-15,-1 0-3 0,1-1-2 16,1 0-4-1,-4 0-4-15,3 0-8 0,-7 0-9 16,3-1-41-16,1 1-26 16,-4 0-5-16,-1 0-3 0</inkml:trace>
  <inkml:trace contextRef="#ctx0" brushRef="#br0" timeOffset="71862.8744">12060 5574 41 0,'0'0'53'0,"-13"-12"-4"0,13 12-11 15,0 0-12-15,0 0-6 0,0 0-9 16,0 0-3-16,0 0-1 15,0 0-4-15,0 0-1 16,10 17 2-16,0 0-2 16,2 5 1-16,3 8 1 0,2 7 2 15,4 6-1 1,2 5 0-16,-1 13 0 0,1 5-2 15,-2 6 1-15,3 10-1 0,-5 6 0 16,4 2 0-16,-6 8-1 16,-3 4 1-16,-3-5 0 15,-8 2 0-15,-3-2 0 16,-12-4-3-16,-7-1-8 0,-13 2-37 15,-9-13-32 1,-2-5-6-16,-8-8-2 0</inkml:trace>
  <inkml:trace contextRef="#ctx0" brushRef="#br0" timeOffset="72562.9023">8843 6438 18 0,'-10'132'43'15,"6"6"-6"1,5-11-8-16,14-14-8 0,14-11-10 15,17-10-42-15,4-27-29 0,13-18-1 16</inkml:trace>
  <inkml:trace contextRef="#ctx0" brushRef="#br0" timeOffset="74682.9871">3619 5806 29 0,'0'0'78'0,"-7"-14"-26"16,7 14-11-1,0-13-14-15,0 13-8 0,8-15-7 16,-8 15-5-16,21-15-5 16,-7 8-1-16,3 1 0 0,0-1-1 15,3 6 1 1,-5-1-1-16,0 2 0 0,-2 2 1 15,-4 9-1-15,1 2 1 0,-3 6-1 16,-2 6 1 0,0 6 0-16,-1 1 0 0,2 14-1 15,-3 8 0-15,1 5 2 16,1 7-2-16,0 7 0 0,1 2 1 15,1 6 0 1,-4 1-1-16,-1-3 1 0,-1 3 1 16,-2-2-1-1,1-3 2-15,0 0-1 0,-1 0 2 16,-2-5 1-16,2 2-1 0,1-4 0 15,0-7 1-15,0-2 0 16,3-6-1-16,0-6 1 0,1-7-2 16,0-10 0-1,-1-5 2-15,-1-10 2 0,2-2 1 16,-4-15 1-1,0 0 0-15,9-11 0 0,-5-10 0 16,-2-8-2-16,3-9-3 16,1-8-3-16,-1-13-2 0,2-8 0 15,0-7-1-15,5-9 0 0,2-4 1 16,4-6-1-1,2-3 0-15,6-8 1 0,2 0 0 16,4 2 0 0,2 1 1-16,-1 1 0 0,-1 4-1 15,-2 4 1-15,-2 5 0 16,-5 11 0-16,-8 9 0 0,-3 8 0 15,-6 6 0-15,-5 7 0 0,-1 8 0 16,-3 7 0 0,-1 1 0-16,-2 4-2 0,1 4 2 15,3 3-1 1,-1 2 1-16,3 2-1 0,0 3 1 15,0 2-2-15,4 1 0 16,-4 9-1-16,16-12 1 0,-3 9 0 16,4 1 0-1,8 2 1-15,6-3-3 0,6 3 3 16,8 0 1-16,5-3 1 0,5 1-1 15,2-1 1 1,3-1 0-16,0 0 1 0,2-2-1 16,1 1 2-16,0-2-1 15,1 0 0-15,0-1 1 0,1-1 0 16,-1 2 1-1,2 0-1-15,1 0 0 0,-1 2 1 16,0 1-1 0,-1 0-1-16,0 0 0 0,0 1 0 15,2 2 0-15,-1-5 0 0,1 2 0 16,3-2 0-16,4-1-1 15,1 1 1-15,5-1-1 16,2-2 1-16,5 3-1 16,0-2 0-16,3 0-1 0,1 0 1 15,-1 1-1 1,1 1 0-16,-4-2 1 0,0 0-1 15,-2 2 0-15,2-1 0 0,-4 4 0 16,4 0 0-16,1-1 1 16,1 1-1-16,4 0 0 15,2 2 0-15,2-2 0 16,4 1 1-16,2-1-1 0,-3-2 1 15,8 2 0 1,-5-2-1-16,4 2 1 0,5-2-1 16,3 2 1-1,7 3-1-15,3 0 1 0,7 0-1 16,1 0 1-16,6 0-1 0,-2 0 0 15,-1 0 0-15,-3 0 1 16,-3-2-1-16,4-3 0 0,-4 1 0 16,0 1 0-1,2 0 1-15,-2 2-1 0,1-2 1 16,-1 0-1-1,-3 3 0-15,-4-3 0 0,-3 3 0 16,-2-2 0-16,-5 0 0 16,1 1 0-16,-4-1 0 0,0 2-1 15,-1 0 1-15,1 0 0 0,-7 0 0 16,-4 0 0-1,-8-1-1-15,-7 7 1 0,-8-4 0 16,-12 1 0 0,-10 0 0-16,-12 1 0 0,-10 0 0 15,-5-1-1-15,-9 2 1 16,-4-2 0-16,-14-3 0 0,13 5-1 15,-13-5 1-15,0 0-1 16,0 0 1-16,0 0-1 16,0 0 1-16,0 0 0 0,0 0 0 15,0 0 0 1,0 0 1-16,0 0-1 0,0 0 0 15,1 8 1-15,-1-8-1 16,0 0 0-16,0 0 0 0,0 0-1 16,3 11 1-1,-3-11 0-15,7 21 0 0,-1-6 0 16,1 5 0-16,1 6-1 0,5 3-8 15,-3 4-21 1,2 3-43-16,9 2-17 0,-1-2-6 16,3-4-5-16</inkml:trace>
  <inkml:trace contextRef="#ctx0" brushRef="#br0" timeOffset="75533.0212">9164 5871 0 0,'-18'-6'63'0,"0"2"1"16,9 0-47-16,-14 4-5 0,-1 5-5 15,1 5-1 1,-5 4-1-16,2 8 3 0,2 6 0 16,2 16 3-16,-2 14 2 15,10 13 1-15,0 14 0 16,6 11 1-16,8 8-7 15,5-7-51-15,11 16-27 0,2-15-5 16,2-15-2 0</inkml:trace>
  <inkml:trace contextRef="#ctx0" brushRef="#br0" timeOffset="87083.4831">1545 8456 57 0,'0'0'79'0,"6"-12"-29"16,-6 12-13 0,0 0-11-16,0 0-9 0,0 0-9 15,0 0-2 1,2 7-5-16,-1 7 1 0,0 4-1 15,1 5 0-15,0 9 2 0,-4 0 1 16,2 5 2-16,0 2-1 16,-4 1 0-16,-3-1-1 0,-1 1 1 15,-2-5 1 1,3-3-2-16,0-2-4 0,2-6-8 15,4-4-27 1,8-2-44-16,-1-7-4 0,-6-11-6 16</inkml:trace>
  <inkml:trace contextRef="#ctx0" brushRef="#br0" timeOffset="87293.4915">1594 8721 11 0,'0'0'83'0,"10"1"3"15,6-1-4-15,5-1-66 0,6-3-2 16,5-1 3 0,3 0-2-16,-1-3-8 0,1 2-8 15,-6-8-12-15,0 0-30 0,4-2-36 16,-12-7-7-1,-2-2-3-15</inkml:trace>
  <inkml:trace contextRef="#ctx0" brushRef="#br0" timeOffset="87533.5012">1922 8422 13 0,'-13'21'76'0,"4"8"1"0,-3 10-43 16,1-1-10 0,2 9 1-16,-7-3-4 0,3 2-4 15,-5-5-1-15,4 3-5 16,-4-7-1-16,4-5-1 0,0 0-3 15,4-8-1 1,4 0-1-16,2-5-5 0,4-2-5 16,3-4-9-1,10-10-40-15,7 0-28 0,5-4-7 16,1-12 2-16</inkml:trace>
  <inkml:trace contextRef="#ctx0" brushRef="#br0" timeOffset="87943.5175">2068 8540 56 0,'-10'14'78'0,"3"7"0"15,-6 7-61-15,7 9 0 16,5 1 2-16,1 6 0 15,1-10-1-15,9 0-1 0,0-9-1 16,6-11-3 0,-4-8-1-16,6-6 0 0,0-7-1 15,4-7-2-15,-1-6-4 16,1-2-2-16,-1 1-4 0,-4 6-2 15,0 5-1-15,-3 6 0 16,-5 4-1-16,1 14 0 16,-3 6 2-16,2 6-1 0,-2-2 5 15,2 1 3 1,3-7 4-16,-4-5 0 0,2-10 1 15,2-3 0-15,-5-10 1 16,2-5-1-16,-2-6 0 16,-3-1-6-16,-1-2-1 15,-3 1-3-15,0 1-1 0,-3 4-3 16,0 3-8-16,-3-2-13 0,4 4-54 15,2 13-13 1,0-15-6-16,0 15-3 0</inkml:trace>
  <inkml:trace contextRef="#ctx0" brushRef="#br0" timeOffset="88133.5264">2572 8451 23 0,'28'0'81'15,"2"5"-1"-15,1 4-2 0,-11 8-65 16,15 4-1-16,-10 8-4 15,-5 8-2-15,-13 2-2 16,-10 5-1-16,-11 1-7 16,-14-1-17-16,-7 0-56 0,-3-3-2 15,-6-7-6 1</inkml:trace>
  <inkml:trace contextRef="#ctx0" brushRef="#br0" timeOffset="88573.544">1956 8406 26 0,'-20'55'56'16,"4"2"-5"0,2 6-4-16,1 5-6 0,7 2-11 15,-4-4-10-15,10-1-5 16,0-12-5-16,0-9-2 0,14-8-5 16,-2-14-12-16,11-12-48 15,6-3-21-15,4-7-5 16,4-1 3-16</inkml:trace>
  <inkml:trace contextRef="#ctx0" brushRef="#br0" timeOffset="89183.5684">3206 8525 4 0,'-21'1'85'0,"4"-1"-1"0,4-2-3 16,13 2-47-1,0 0-12-15,18 1-8 0,10-1-6 16,4 0-3-16,8-1 0 0,5 1-1 16,-1 0 1-16,2 0-1 15,-10 0-2-15,1 0-3 0,-11 0-3 16,-6 0-6-1,-5 2-10-15,-5 1-35 0,-10-3-30 16,12 11-4 0,-12-11 0-16</inkml:trace>
  <inkml:trace contextRef="#ctx0" brushRef="#br0" timeOffset="89653.5872">3064 8801 58 0,'14'5'83'15,"2"-3"-43"1,23 1-7-16,10-3-1 0,8 0 3 15,4 0-5-15,4 0-12 0,-2 0-9 16,-7-4-6 0,-6 4-12-16,-15 9-55 0,-10-7-19 15,-7-2-6-15,-6 0 0 16</inkml:trace>
  <inkml:trace contextRef="#ctx0" brushRef="#br0" timeOffset="90883.6364">4887 8150 10 0,'-6'58'40'0,"-2"-4"-3"15,0-5-4 1,-3-7-11-16,5-10-15 0,-3-11-40 16,7-5-27-16</inkml:trace>
  <inkml:trace contextRef="#ctx0" brushRef="#br0" timeOffset="91423.658">4803 7921 39 0,'0'0'68'0,"-14"-18"-11"0,14 9-11 15,7-3-14-15,13 4-11 0,9-4-9 16,9 4-3 0,9 0-1-16,1 5-1 0,7 3 0 15,1 0 0-15,-4 11-2 16,-10 5 0-16,-7 6-3 15,-19 7 0 1,-15-1-2-16,-5 1 1 16,-17-3-1-16,-10-1 0 0,-5-5-1 15,-4-3 0 1,-1-4-2-16,12-6-2 0,4 0 1 15,7 3 1-15,8 4 0 16,10 2 2-16,7 7 1 0,11 3 2 16,10 6 2-1,5 2 1-15,7 1 2 0,4 0-1 16,2-3 0-1,-1-4-1-15,1 1-8 0,-5-12-15 16,-11 3-59-16,10-3-5 0,-9-8-6 16</inkml:trace>
  <inkml:trace contextRef="#ctx0" brushRef="#br0" timeOffset="91993.6808">4316 8750 20 0,'85'3'51'16,"22"-3"6"-16,20 0-6 16,23-7-8-16,18-3-8 0,8-2-8 15,11-2-7 1,3-3-8-16,-3-2-3 0,3 1-4 15,-7-1 0-15,-11 2-1 0,-9-2-1 16,-12 4 0 0,-12 3-5-16,-10 7-24 0,-6 5-50 15,-31 0-7-15,-17 3-5 16</inkml:trace>
  <inkml:trace contextRef="#ctx0" brushRef="#br0" timeOffset="92773.7119">4329 9169 51 0,'-5'15'71'0,"5"4"-36"16,1 13-8-16,3 3-4 16,1 12 3-16,-2 0 0 15,-1 8-6-15,-2-3-3 16,0-3-3-16,0-4-1 0,-2-5-3 15,-2-9-2-15,-2-6-2 0,2-6-5 16,0-8-5 0,4-11-18-16,0 9-45 0,0-9-17 15,3-18-6-15</inkml:trace>
  <inkml:trace contextRef="#ctx0" brushRef="#br0" timeOffset="93283.7323">4175 9348 0 0,'-10'-4'75'0,"10"4"2"16,-10-12-34-16,11 2-11 0,10-2-6 16,8 0-8-1,6-5-3-15,9 0-2 0,8-4 1 16,8 1 1-16,7 3-1 15,2 2 0-15,-2 6-4 0,-3 2-1 16,-4 6-4 0,-6 3-1-16,-10 8-4 0,-8 3 0 15,-11 3-1 1,-7 1 1-16,-8 0 0 0,-8 2-3 15,-9-2 0-15,-8 0 0 0,-7-3 0 16,-5-1-2-16,-5-3 0 16,0-4-1-16,4-1 0 0,5 1 0 15,3-1 1 1,10 2 1-16,9 3 0 0,10 5 3 15,7 3 1 1,10 4 2-16,11 2 3 0,5 0 0 16,4 1 2-16,1 1 0 0,1-5-1 15,-3-2 2-15,-4 1-6 16,-5-5-5-16,-4 0-14 0,-3 3-51 15,-2-9-18 1,-2-5-4-16,0-4-4 0</inkml:trace>
  <inkml:trace contextRef="#ctx0" brushRef="#br0" timeOffset="93603.7451">4956 9372 17 0,'-4'13'85'16,"4"-13"3"0,22 6-5-16,2-3-59 0,7 0-5 15,3-1 1-15,-1-2-6 16,4 0-6-16,-5-2-7 0,-2 2-9 15,-11-3-29 1,-19 3-43-16,15-16-6 0,-13 6-6 16</inkml:trace>
  <inkml:trace contextRef="#ctx0" brushRef="#br0" timeOffset="93903.7571">5071 9208 69 0,'-8'-10'79'16,"8"10"-4"-16,0 0-44 15,6 10-11-15,1 14-6 0,1 0-3 16,1 10-2-1,1 2 1-15,-1 8 2 0,-1-3-1 16,-2 3-1 0,-3-7-2-16,-2-7-1 0,-1-5 0 15,0-4-2-15,0-6-5 16,0-15-9-16,0 0-51 0,0 0-22 15,0 0-9-15,7-11-3 0</inkml:trace>
  <inkml:trace contextRef="#ctx0" brushRef="#br0" timeOffset="94533.7824">5582 9322 7 0,'-3'14'68'16,"3"-5"-33"-16,0 6-4 0,2 2 2 15,5 7 0-15,0 3-4 16,0 2-5-16,1 3-4 0,0-3-3 15,-1 0-3 1,-1-4-1-16,-2-1-1 0,-3-4-1 16,-1-4 1-16,0 0 1 0,-6-4 0 15,-1-2-1 1,-4-3 0-16,-2-2-1 0,-4-5-2 15,1 0 0-15,-3-5-3 16,-1-4-1-16,1-6-1 0,-2-2-3 16,4-1-3-1,-1-5-3-15,6 3-7 0,-2-6-11 16,7-4-56-1,5 5-14-15,2-1-6 0,3-2-5 16</inkml:trace>
  <inkml:trace contextRef="#ctx0" brushRef="#br0" timeOffset="95223.81">5753 9125 11 0,'0'-11'70'16,"0"11"1"-16,-22-5-29 0,22 5-16 16,0 9-6-16,4 1-5 15,1 5-3-15,1 2 0 0,1-2 1 16,2 8-1-1,0-3-3-15,0-1 0 0,0 0-2 16,3-2-1-16,-2-5-1 0,2 1 1 16,1-4 1-1,-1-6 0-15,-3-3 2 0,4 0-1 16,-5-3 1-16,-8 3-3 15,14-15 0-15,-8 4-1 16,-1 1-3-16,1-2 1 16,-2 2-2-16,-4 10-1 0,10-14 0 15,-10 14-2 1,0 0-1-16,9-5 0 0,-9 5 0 15,13 10 0-15,-4 0 1 0,1 1-1 16,5 3 3-16,2-1 1 16,1-5 3-16,-1-3 1 15,-1-3 0-15,0-2 1 16,0-3 0-16,-4-4 1 0,-2-3-2 15,-1-2 1 1,-3 0-2-16,-3 0-1 0,-1 0-1 16,-2-4-2-16,0 1-3 0,-1-3-6 15,1 6-15 1,0 12-58-16,-4-17-10 0,0 8-6 15,4 9-5-15</inkml:trace>
  <inkml:trace contextRef="#ctx0" brushRef="#br0" timeOffset="95733.8304">5508 9036 81 0,'-4'-12'93'15,"2"0"-3"-15,-2 1-9 0,4 11-64 16,-5-8-19-16,5 8-54 0,-3 6-26 16,3-6-7-1,0 11-7-15</inkml:trace>
  <inkml:trace contextRef="#ctx0" brushRef="#br0" timeOffset="96593.8648">5694 8913 19 0,'0'0'71'16,"-13"-10"-24"-16,13 10-10 15,-11-2-10-15,11 2-12 0,-11 12-6 16,5 4-5-16,3 14-1 0,-5 4 0 16,5 14 2-1,0 8 2-15,3 7 0 0,0 5 1 16,4 0 0-1,7-3 0-15,0-8-1 0,7-3 0 16,2-15-2-16,2-10-10 16,7-12-36-16,2-4-34 0,-1-10-5 15,1-3 0 1</inkml:trace>
  <inkml:trace contextRef="#ctx0" brushRef="#br0" timeOffset="97193.8888">6310 9019 63 0,'0'-12'79'0,"0"3"-5"15,0 9-51-15,0 0-6 16,0 0-2-16,6 12-3 15,-1 2-3-15,-1 5-3 0,-1 6 1 16,-1 3 2-16,-2 4 2 16,0 2 0-16,-5 4-1 0,-3-3 0 15,-4 1-1 1,0-4-1-16,-1-4-3 0,4-3 1 15,0-6-2-15,4-4 1 16,3-4-1-16,2-11 1 16,14 13 0-16,6-9 0 0,3 0 1 15,6-2-2-15,1-1-3 16,3 2-8-16,2-3-15 0,-6-10-60 15,-2 9-7 1,-3-5-8-16,-5 2-4 0</inkml:trace>
  <inkml:trace contextRef="#ctx0" brushRef="#br0" timeOffset="97823.9139">6651 9160 54 0,'0'0'81'16,"0"12"-14"-16,9-9-29 0,12 6-8 15,1-4-1 1,5 4-3-16,3-6-6 0,1 2-6 15,0-1-11-15,-4-4-19 0,-11 0-60 16,6-2-8-16,-4 2-7 16,0-2 0-16</inkml:trace>
  <inkml:trace contextRef="#ctx0" brushRef="#br0" timeOffset="98393.9367">7288 8838 49 0,'0'-14'81'0,"0"14"-1"0,0 0-5 15,0 4-57 1,0 8-11-16,4 8-4 0,0 2-3 15,1 6 1 1,3 1 2-16,-2 2 2 0,4-3-3 16,-1-1-3-16,-6-6-14 15,-3-2-58-15,0 1-5 0,-1-3-6 16</inkml:trace>
  <inkml:trace contextRef="#ctx0" brushRef="#br0" timeOffset="98563.9435">7155 9176 54 0,'30'10'87'0,"5"-10"-3"0,10-8-3 16,4 7-60 0,6-2-9-16,-1-2-10 0,0 0-31 15,3 5-45 1,-21-4-9-16,-9 4-5 0</inkml:trace>
  <inkml:trace contextRef="#ctx0" brushRef="#br0" timeOffset="99033.9623">7178 9358 29 0,'0'0'77'16,"0"0"1"-1,0 0-3-15,19 17-62 0,-19-1-2 16,0 4 1-16,0 0 2 15,4 0 1-15,1-2 0 0,2-3-1 16,4-4-1-16,2-3 0 16,2-8-1-16,2 0-3 15,-2-5 0-15,0-4-3 0,0 2-2 16,-2-1-4-1,-3 3 0-15,-10 5-1 0,14 0 0 16,-12 9 0-16,3 6 0 16,0 2 0-16,1 0 0 15,3 0 2-15,0-5 2 16,2-6-1-16,1-6 2 0,0-3-1 15,-5-12 1-15,1-5-1 0,-5-1 0 16,-3-1-1 0,0-2-2-16,-5 2-3 0,-1 3-5 15,-1 2-10-15,3 6-23 16,4 2-46-16,0 9-7 15,9-11-6-15</inkml:trace>
  <inkml:trace contextRef="#ctx0" brushRef="#br0" timeOffset="99273.972">7862 9286 5 0,'9'-3'73'16,"-9"3"7"-16,-7 5-3 15,-12 8-53-15,-6 10-5 0,-4 6-5 16,5 8 2-1,2 4 2-15,5-1-3 0,9-3-2 16,8 1-1-16,12-8-1 0,10-8-1 16,5-8-3-1,9-5-5-15,-2-9-10 0,10-9-53 16,-5 0-23-16,-3-8-7 15,-4-8-5-15</inkml:trace>
  <inkml:trace contextRef="#ctx0" brushRef="#br0" timeOffset="99543.9827">8110 8832 75 0,'-20'-11'90'0,"5"1"-3"0,15 10-4 15,0 0-49 1,30 7-20-16,17 20-5 0,4 11-2 16,7 11 1-16,-2 9-2 0,0 9 0 15,-8 2-2-15,-16 2 0 16,-17-4-2-16,-16-3 0 0,-17-7-4 15,-9-9-5 1,-12-10-12-16,-13-13-65 0,1-3-5 16,-7-10-7-1,-4-10-5-15</inkml:trace>
  <inkml:trace contextRef="#ctx0" brushRef="#br0" timeOffset="100064.0036">6696 8562 51 0,'-10'-10'63'0,"10"10"-6"15,0 0-8 1,0 0-11-16,10-6-15 0,8 6-7 16,13 0-3-16,10 0 0 15,18 0 0-15,16 3 1 0,19 0 1 16,16 3-2-1,16-3 0-15,11 4-2 0,4-5-2 16,6 0-2-16,-3-2-2 0,-7-1-1 16,-11-2-1-1,-14-3-3-15,-11 2-5 0,-16-2-11 16,-10-1-58-16,-16 7-14 15,-13 0-7-15,-7 0-3 0</inkml:trace>
  <inkml:trace contextRef="#ctx0" brushRef="#br0" timeOffset="109234.3704">4894 8049 51 0,'-7'-10'62'16,"3"0"-10"-16,-3 1-8 0,2-1-8 15,5 10-10 1,-7-14-5-16,7 14-7 0,-5-10-3 15,5 10-3-15,0 0-2 0,0 0-2 16,0 0-1-16,0 0-2 16,0 0-1-16,0 0 0 15,0 8 0-15,0 10 0 16,1 6 0-16,3 9 1 0,-2 8 0 15,0 8 1 1,-2 6 1-16,0-4-1 0,0-1-6 16,0-4-21-16,3-8-52 0,-5-13-8 15,2-13-4 1</inkml:trace>
  <inkml:trace contextRef="#ctx0" brushRef="#br0" timeOffset="110944.4388">9955 7773 48 0,'1'-13'80'0,"-1"13"-34"15,0 0-6 1,1-8-4-16,-1 8-7 0,0 0-11 15,0 0-7-15,2 4-4 16,-2 8-1-16,1 7-2 16,-1 5-1-16,0 8 0 15,0 13 2 1,-6 2 2-1,1 0 0-15,0-3 0 0,-2-7-3 16,1-7-6-16,-1-6-10 0,4-12-36 16,3-12-36-16,0 0-4 15,5-10-4-15</inkml:trace>
  <inkml:trace contextRef="#ctx0" brushRef="#br0" timeOffset="111654.4671">9899 7755 25 0,'-13'-1'59'0,"-1"-1"-3"0,5 2-7 16,9 0-8-1,-11-3-9-15,11 3-11 0,0 0-7 16,5-10-5-16,10 7-3 16,7-1-1-16,9 1 1 0,9-1-1 15,4 2 1 1,5 2 0-16,-3 0 0 0,-1 6-1 15,-4 2 0-15,-7 4-1 0,-8 2-2 16,-12 1 1 0,-10 2-2-16,-5 0 1 0,-12 0-1 15,-5-2 0-15,-9 1 0 16,-6-2-1-16,-4-2-1 0,4 1 0 15,0-1-2 1,6-2 2-16,7 2-2 0,7 7 1 16,12 1 1-16,5-2 1 15,14 4 0 1,7-2 0-16,6 0 2 0,3 0 0 15,5-2-4-15,-3-10-12 16,-2-8-61-16,0 6-8 0,-5-4-8 16,-1-2 1-1</inkml:trace>
  <inkml:trace contextRef="#ctx0" brushRef="#br0" timeOffset="113284.5324">10682 7910 26 0,'-8'-3'81'0,"0"-2"0"0,-3 0-37 15,11 5-11 1,0 0-8-16,-10 0-4 0,10 0-4 16,0 0-5-16,0 0-3 0,0 0-4 15,0 0-3 1,0 0-2-16,0 0 2 0,13 2 0 15,5-2 3-15,10 0 0 16,10 0 1-16,9 0 2 0,4-4 2 16,3-2-1-1,0-1-2-15,-2 0-2 0,-9 0-1 16,-9 0-1-1,-9 2-2-15,-9 2-2 0,-5 3-4 16,-11 0-5-16,10-3-10 0,-10 3-33 16,0 0-35-16,0 6-7 15,0-6-4-15</inkml:trace>
  <inkml:trace contextRef="#ctx0" brushRef="#br0" timeOffset="114054.5632">11569 7787 49 0,'0'0'69'16,"0"17"-16"0,0-17-34-16,6 18 0 0,2-2-1 15,0 4-2-15,4 4 0 16,0 12 5-1,-2-2-3 1,1 2-1-16,-4-4-1 0,-2 0-2 16,-4-3-1-16,-1-2 0 0,-4-7 0 15,-5-8-5 1,-3-2 0-16,-2-3 0 0,-4-2-2 15,-2-2 0-15,-2-3-1 16,-3 0 0-16,2 0-1 0,-1-6 0 16,1 0-3-1,1-3 2-15,3 1-1 0,5-2-1 16,2-2-1-1,3 0-4-15,6 0-9 0,0-4-22 16,3-2-54-16,7 1-5 0,7-7-6 16,5 2-4-16</inkml:trace>
  <inkml:trace contextRef="#ctx0" brushRef="#br0" timeOffset="114224.57">11560 7643 4 0,'-1'-19'91'0,"-1"0"1"15,0 3-6-15,-1 1-7 16,1-1-75-16,2 16-17 16,0 0-57-16,0 0-14 0,0 9-7 15,2 1 0 1</inkml:trace>
  <inkml:trace contextRef="#ctx0" brushRef="#br0" timeOffset="115804.6332">12036 7702 24 0,'0'0'77'0,"0"0"-2"0,0-9-40 16,0 9-13-16,0 0-6 0,3 13-8 15,1-1-5 1,0 6 0-16,4 3 1 0,-2 6 2 15,2 0 3-15,0 3 1 16,1-1 1-16,-3-7 0 16,1 0 3-16,-2-8 0 15,2-2-1-15,-7-12 1 0,17 5-3 16,-6-10 0-1,3-6-3-15,-1-3-1 0,2-2-3 16,-1 0-2-16,-1 3-1 0,-1-1-2 16,-4 4 0-1,-8 10-1-15,17 0 0 0,-9 10 1 16,1 4-1-16,3 4 2 15,-1 2 0-15,3-3 4 0,4 1 1 16,0-9 0 0,-1-5 1-16,-1-6 0 0,-4-7 0 15,-3-8 0-15,-5-5-2 16,-4-2-2-16,-4-4-1 15,-7 3-3-15,-2-4-3 0,-2 4-5 16,1 2-6-16,2 6-25 16,12 17-45-16,-7-15-8 0,7 15-7 15,0-11 7 1</inkml:trace>
  <inkml:trace contextRef="#ctx0" brushRef="#br0" timeOffset="116134.6464">12583 7611 49 0,'14'0'82'0,"-1"0"-1"0,-2 9-4 16,-5 9-60-16,-3 4-11 15,-3 6 0-15,0 6 4 0,-4 1 0 16,-5 3 1-16,-3-4 0 0,0-4 0 16,2-4-1-1,1-5 1-15,2-8-1 0,7-1-1 16,0-12-1-1,19 12-1-15,2-12-1 0,2 2 0 16,7 1-4-16,-1-3-2 16,5 0-4-16,-6 0-4 0,-1 0-8 15,-5-5-11 1,-3-4-54-16,-1 6-11 0,-1-4-7 15,-2 1-1-15</inkml:trace>
  <inkml:trace contextRef="#ctx0" brushRef="#br0" timeOffset="116364.6556">12937 7679 10 0,'-3'7'88'0,"13"-7"3"16,13 0-5-16,6 29-25 0,6-26-50 16,1-3-1-1,2 2-4-15,-4-2-13 0,-2-14-66 16,-4 14-12-1,-7-4-4-15,-6-2-4 0</inkml:trace>
  <inkml:trace contextRef="#ctx0" brushRef="#br0" timeOffset="116664.6676">13663 7159 0 0,'11'-2'85'0,"-2"2"2"15,-9 0-4 1,11 16-4-16,-8-5-68 0,-1 18-7 15,2 6 0 1,-3 5 2-16,2 6 0 0,1 0 1 16,-1 2-2-16,3-1-2 0,-2-3-3 15,0-5-11-15,-4-1-45 16,0-7-27-16,0-10-6 0,0-8-4 15</inkml:trace>
  <inkml:trace contextRef="#ctx0" brushRef="#br0" timeOffset="116864.6756">13467 7707 3 0,'0'0'90'16,"0"0"3"-1,6 2-5-15,21-3-5 0,6-4-69 16,11-2-6-1,2 0 0-15,1 0-3 0,-3 2-7 16,-5-3-14-16,-5-3-66 16,-6 10-4-16,-11 1-6 0,-8 0-5 15</inkml:trace>
  <inkml:trace contextRef="#ctx0" brushRef="#br0" timeOffset="117604.7052">13724 7793 43 0,'-12'17'87'0,"12"-17"2"15,-12 17-8 1,8-5-65-16,-2 3 0 0,4-4 1 15,0 3-1-15,2-4-3 16,0 0-2-16,0-10-2 0,7 12 0 16,-7-12-2-1,11 3 0-15,-11-3-1 0,10-1-1 16,-10 1-1-1,13-7-1-15,-13 7-1 0,12-9-1 16,-12 9-1-16,0 0-1 0,0 0 0 16,8-5-1-16,-8 5 0 15,0 0 1-15,8 11-1 0,-5-3 1 16,-3-8 0-1,8 17 1-15,-8-17 0 0,8 10 2 16,-8-10-1 0,10 2 1-16,-10-2 0 0,12 0 0 15,-12 0 1-15,18-12-1 16,-9 3-1-16,1 0 0 0,-1 1 0 15,1-2 0-15,-10 10-1 16,16-15 0-16,-16 15 0 16,12-12 0-16,-12 12 0 0,0 0 0 15,8-6 0 1,-8 6 0-16,0 0 0 0,0 0 0 15,0 0 0-15,0 0 0 16,0 0 1-16,0 0-2 0,0 0 1 16,0 0-1-16,0 0-1 15,0 0 1-15,0 0-1 16,2 9 0-16,1 0 1 0,1 3 0 15,2 1 0 1,2-1 1-16,2-2 1 0,1 0 0 16,2-4 1-16,3-3 0 15,2-3 0-15,1-9 0 0,0-2 1 16,-2-2-1-1,0-3 0-15,0-4 0 0,-4 2-1 16,-4-2 0-16,0 1-2 0,-7 3-1 16,2 5-7-1,-4-5-10-15,2 7-39 0,-2 9-32 16,0 0-6-16,0 0-8 15</inkml:trace>
  <inkml:trace contextRef="#ctx0" brushRef="#br0" timeOffset="117934.7184">13741 7681 6 0,'-17'1'92'16,"17"-1"3"-16,0 0-5 0,4-8-4 15,22 1-66-15,16-3-9 16,10 1-3-16,5-2-1 0,7 1-1 16,-2 1-6-1,0 6-9-15,-11-1-19 0,-13 4-59 16,-4 0-4-1,-6 4-6-15,-9 1-4 0</inkml:trace>
  <inkml:trace contextRef="#ctx0" brushRef="#br0" timeOffset="118914.7576">14384 7758 59 0,'-19'3'75'16,"-1"4"-3"-16,-12 6-54 0,10 5-4 15,2 3 1-15,-1 2 3 16,5 2 1-16,14 4 2 15,6-5-2-15,13 0-2 16,10-9-4 0,3-1-4-16,10-7-13 0,-2 1-43 15,9-11-33 1,-8-13-10-16,-3-9-6 0</inkml:trace>
  <inkml:trace contextRef="#ctx0" brushRef="#br0" timeOffset="119274.772">14632 7134 8 0,'-12'-12'90'0,"3"4"2"0,9 8-3 16,-12-11-53-16,12 11-8 0,0 0-6 16,0 0-4-1,0 0-7-15,0 0-5 0,6 5-2 16,-1 4-1-16,2 8 0 15,2 2 0-15,3 6-1 16,3 10 1-16,3 8-2 16,1 9 1-16,3 7-1 0,-1 9 0 15,-5 5 0 1,-4 8-1-16,-8 1-1 0,-4 4-3 15,-18-3-4-15,-7 4-15 0,-15 1-59 16,-13-15-8 0,-13-8-5-16,-7-12-4 0</inkml:trace>
  <inkml:trace contextRef="#ctx0" brushRef="#br0" timeOffset="119724.79">12041 7374 14 0,'-34'16'62'15,"-1"8"5"-15,20 16-52 0,-23 14 1 16,5 13 4 0,-1 12 2-16,10 8 3 0,9 5-1 15,12-1-4 1,10 0-2-16,15-11-12 0,16-19-71 16,11 2-9-16,6-18-7 15,5-8-1-15</inkml:trace>
  <inkml:trace contextRef="#ctx0" brushRef="#br0" timeOffset="120414.8176">9601 8610 29 0,'0'0'25'16,"34"12"3"-16,11-9 7 0,21 2 3 15,16-3 2-15,23-1 0 0,21 1-2 16,29-2-4-16,21 0-7 15,18 0-10-15,28 2-6 16,17 0-2-16,21 2-4 16,18 0-2-16,15 0 1 0,11-2-3 15,5-1 0 1,2-2 0-16,-2-2-2 0,-6-4-1 15,-11-5-5-15,-26-6-6 16,-20 6-24-16,-18 0-46 16,-41-3-4-16,-26 2-5 0</inkml:trace>
  <inkml:trace contextRef="#ctx0" brushRef="#br0" timeOffset="121054.8432">10120 8956 20 0,'-13'5'75'15,"1"10"3"1,2 3-2-16,-12 12-59 0,16 3-5 16,3 11 0-16,1 6 3 15,-4 2 1-15,1-1-4 0,-1-4-1 16,-2-3-2-1,-2-11-1-15,-1-4 0 0,1-8-5 16,-3-10-15 0,13-11-48-16,-12-1-21 0,12-9-8 15,0-7-4-15</inkml:trace>
  <inkml:trace contextRef="#ctx0" brushRef="#br0" timeOffset="121544.8627">9968 9049 36 0,'0'0'78'16,"-13"-18"-2"-16,13 18-36 0,10-19-8 15,8 8-6 1,10-2-2-16,9 1-5 0,12 0-3 16,7 2-1-16,5 3 1 15,2 7-3-15,-2 0-3 0,-5 8-3 16,-9 7-3-16,-8 3-2 15,-16 4 0-15,-10-1-1 16,-11-1 1-16,-8 0-1 0,-12-4-2 16,-8-4 0-1,-8-2-1-15,-7-5-2 0,-2-3 0 16,0-2-1-16,0 0-1 15,3 0 1-15,8 1 0 16,4 3 1-16,12 6 1 16,7 6 1-16,9 6 2 0,8 6 3 15,11 4 2-15,8 6 1 0,5 0 1 16,3 2 0-1,4-3 0-15,-3-5 0 0,-5-2-1 16,-6-6-2 0,-4-6-3-16,-9-3-7 0,0-1-10 15,-11 1-48-15,-1-15-24 16,0 0-5-16,0 0-8 0</inkml:trace>
  <inkml:trace contextRef="#ctx0" brushRef="#br0" timeOffset="121864.8756">10661 9283 0 0,'6'12'88'16,"14"-4"2"0,9-1-4-16,8-7-5 0,34 0-71 15,-26 0-3-15,-1-5-7 0,5 2-30 16,-8-4-49-16,-10-2-7 15,-5-2-5-15</inkml:trace>
  <inkml:trace contextRef="#ctx0" brushRef="#br0" timeOffset="122334.8944">11515 9144 27 0,'0'0'77'16,"0"16"1"-1,3-2-1-15,-13 8-62 0,17 7-2 16,6 2 2-16,3 6 1 16,-9-1 1-16,1 6-3 0,-8-4-1 15,-5 0-1-15,-14-3 1 0,-3-4-1 16,-10-5-2-1,-2-8-1-15,-2-4-2 0,-1-7-1 16,3-7-1 0,4-6-3-16,7-5-12 0,1-8-46 15,11-12-30-15,7-6-6 16,4-6-8-16</inkml:trace>
  <inkml:trace contextRef="#ctx0" brushRef="#br0" timeOffset="122414.8976">11408 9042 0 0,'0'0'54'0,"-6"-8"-44"15,5-2-10-15,1 0 0 16</inkml:trace>
  <inkml:trace contextRef="#ctx0" brushRef="#br0" timeOffset="123254.9312">12062 9109 62 0,'-2'-9'86'15,"2"9"-1"-15,0 0-4 0,0 0-58 16,4 11-7-1,-2 3-1-15,2 4-3 0,-3-1-2 16,2 4-1-16,-2 2-2 16,1-3-2-16,-2-3 0 15,2-2 0-15,-1-5-1 0,-1-10 0 16,11 8 0-16,-1-8 1 15,4-5-3-15,-1-3 1 0,5-3 0 16,-2 3-1 0,2-2-1-16,-4 4 0 0,0 2-2 15,-6 4 0-15,-8 0 0 16,12 10 0-16,-5-2 0 15,-1 1-1-15,-2 1 2 0,-4-10 1 16,13 9 1-16,-1-10 0 16,-2-5 1-16,0-3 0 0,-1-6 1 15,0-2-1 1,0-3-1-16,-5-1 0 0,-2 2-1 15,-2-1-1 1,0 3-2-16,-3 0-5 0,3 5-4 16,-2 0-7-16,2 12-16 15,11 0-55-15,-11 0-5 0,14 3-6 16,-5-3-1-16</inkml:trace>
  <inkml:trace contextRef="#ctx0" brushRef="#br0" timeOffset="123504.9411">12489 8964 10 0,'0'0'86'16,"0"0"5"0,7 7-4-16,-6 7-3 0,-1 8-69 15,2 7-3-15,-3 7-2 0,1 3 0 16,-2 4 1-1,0 1-4-15,0-3-2 0,2-9-1 16,0-4 0-16,10-8 0 16,10-8 0-16,6-4-2 0,0-5-5 15,5-1-9 1,-8-3-21-16,2-3-55 0,-4-6-3 15,-11-2-10-15,-9-2-3 0</inkml:trace>
  <inkml:trace contextRef="#ctx0" brushRef="#br0" timeOffset="123764.9516">11997 8929 0 0,'-23'21'90'0,"-2"5"4"0,1 5-5 16,4 9-6-1,38 0-63-15,-45 11-4 0,27 0-4 16,11-3-4-1,9 1-6-15,10 1-24 0,12-7-61 16,-1-8-4-16,3-9-7 16,2-11-5-16</inkml:trace>
  <inkml:trace contextRef="#ctx0" brushRef="#br0" timeOffset="124184.9684">13080 9060 11 0,'5'0'93'16,"15"0"0"-16,13 0-6 15,8-4-5-15,9 2-67 0,3 4-15 16,-3-2-21 0,-9 2-56-16,5 4-9 0,-13-5-5 15,-10 1-5-15</inkml:trace>
  <inkml:trace contextRef="#ctx0" brushRef="#br0" timeOffset="124444.9788">13721 8787 4 0,'13'-2'85'16,"-3"2"4"-16,-1 5-3 0,-4 7-5 15,-6 9-68 1,7 13-3-16,3 3 1 0,-2 8 1 16,2 1-1-1,-1 3-5-15,-3-7-6 0,4 4-15 16,-4-8-68-16,-5-12-4 0,-1-4-6 15,-11-12-5-15</inkml:trace>
  <inkml:trace contextRef="#ctx0" brushRef="#br0" timeOffset="124614.9856">13548 9259 24 0,'26'9'93'16,"10"-4"1"-16,5-5-5 0,12-3-4 15,4-6-76-15,1-2-2 0,4 3-8 16,-11-13-27-1,-13 8-52-15,3 2-8 0,-15-2-6 16,-12 1-3 0</inkml:trace>
  <inkml:trace contextRef="#ctx0" brushRef="#br0" timeOffset="125135.0064">13612 9421 81 0,'-4'12'90'16,"-1"-2"-3"-16,4-1-3 0,1-9-68 15,2 14 0 1,8-11 1-16,3-3-4 0,6 0-2 16,1-9-1-1,2 0-3-15,2-6-1 0,0 2-4 16,-3 1 0-16,-4-2-1 15,-2 4 0-15,-5 2-1 0,-10 8-1 16,9-1 0 0,-9 1 0-16,2 18 1 0,-2 0-1 15,1 4 0-15,3 2 0 0,-2 0 2 16,5-2-1-1,2-6 2-15,5-3-1 0,1-7 0 16,3-6 1-16,0-6-1 16,-1-6 1-16,0-3-1 0,-4-1 0 15,-3-4 0 1,-4 3 0-16,-3 1 0 0,-3 0 0 15,0 4-1-15,-5 1 0 0,5 11 0 16,-10-12 0 0,10 12-2-16,0 0-3 0,0 0-8 15,-11-6-24-15,11 6-52 16,0 0-4-16,0 0-6 0,10 0-3 15</inkml:trace>
  <inkml:trace contextRef="#ctx0" brushRef="#br0" timeOffset="125465.0196">14266 9307 5 0,'0'0'91'15,"-13"-3"2"-15,-5 3-2 16,-1 6-6-16,-4 10-65 15,2 4-6-15,5 6-3 0,3 2 0 16,9 3-2 0,5-2-1-16,17-3-2 0,8-4-2 15,8-5 1-15,4-7-4 16,4-5-5-16,-1-5-12 15,-2-16-60-15,-3 0-14 0,-8-10-7 16,-4-6-6-16</inkml:trace>
  <inkml:trace contextRef="#ctx0" brushRef="#br0" timeOffset="125685.0284">14386 8862 80 0,'38'41'92'16,"9"9"-4"-16,3 4-4 0,6-3-63 15,-3 15-6 1,-2 4-2-16,-9 2-2 0,-15-2-4 16,-16-3-1-1,-12-4-2-15,-17-6-2 0,-12-10-8 16,-2-10-61-16,-10-1-18 15,-2-11-7-15,2-8-6 0</inkml:trace>
  <inkml:trace contextRef="#ctx0" brushRef="#br0" timeOffset="126555.0632">15304 8371 63 0,'0'0'88'16,"0"0"0"-16,3 8-4 15,23-8-63-15,16 0-8 16,11 0-1-16,5 0-1 16,5 0-1-16,1 0-5 0,-5-3-6 15,-4 3-6-15,-15-3-11 0,-8-2-30 16,-6 3-37-1,-13 2-5-15,-13 0-6 0</inkml:trace>
  <inkml:trace contextRef="#ctx0" brushRef="#br0" timeOffset="126755.0712">15258 8626 80 0,'7'9'85'15,"26"-4"-1"-15,21-5-7 16,19 0-70-16,14-1-7 0,6-3-22 16,2 1-54-1,12 0-5-15,-1 0-6 0</inkml:trace>
  <inkml:trace contextRef="#ctx0" brushRef="#br0" timeOffset="135675.4279">17564 8972 22 0,'4'-11'82'16,"-4"11"-5"-16,11-12-33 0,-11 12-10 15,6 10-9-15,-4 12-8 16,-1 7-8-16,0 9-3 0,-1 10 0 15,0 5 2-15,0 6 0 0,-5-3-1 16,-3 2 0 0,1-9 0-16,-3-4-1 0,0-12-1 15,1-8-3 1,3-9-9-16,6-16-29 0,-16 0-43 15,13-9-7-15,1-15-5 16</inkml:trace>
  <inkml:trace contextRef="#ctx0" brushRef="#br0" timeOffset="136145.4468">17457 9018 50 0,'-10'-11'81'16,"8"2"-1"-16,4-6-38 0,15 4-9 15,8-4-5-15,15 2-6 0,10 1-6 16,8-1 0-16,5 7-3 15,3 1 0-15,-4 5-3 0,-10 5-3 16,-7 8-3 0,-13 1-2-16,-14 5 0 0,-14 3-1 15,-6-1 1 1,-17-1 0-16,-9-3 0 0,-2-3 0 15,-7-2 0-15,-4-4-1 0,-2-3-1 16,4-3-1-16,2 3 0 16,8-1 0-16,4 4-1 0,9 6 1 15,11 8-1 1,5 5 2-16,9 4 0 0,10 6 1 15,4 1 1 1,3 0 0-16,2-1 1 0,1-3-1 16,-1-5-1-16,-5-5-3 15,1-6-8-15,-6-7-15 0,-6-8-61 16,7-3-4-16,-3-10-8 15,0-4-2-15</inkml:trace>
  <inkml:trace contextRef="#ctx0" brushRef="#br0" timeOffset="136805.4732">18227 8794 11 0,'0'0'79'16,"-10"3"1"-16,10-3-34 15,9-1-10-15,4 1-3 0,9-3-6 16,4 0-8-1,9 2-5-15,1-1-3 0,1 2 1 16,-1 0-3 0,-5 0-2-16,-4 3-3 0,-10 6-1 15,-8-1-2-15,-9 5 1 0,-5 2 0 16,-12 4 0-16,-5 1 0 15,-5 4 0-15,-2-1 0 0,-4 2 0 16,5-2-1 0,4-2 1-16,9-4 0 0,8-2 1 15,7-5-1 1,16-3 1-16,11-7 0 0,8 0-1 15,7 0 1-15,3-3-5 0,-1-2-9 16,6-4-58-16,-12 9-17 16,-7 2-7-16,-10 0-6 15</inkml:trace>
  <inkml:trace contextRef="#ctx0" brushRef="#br0" timeOffset="137685.5084">18972 9237 80 0,'0'0'85'0,"0"0"1"16,35 0-49-16,-7 0-10 16,9 0-2-16,2-2-3 15,6 2-4-15,-1-3-5 16,-1 3-4-16,-4-3-2 0,-7 2-3 15,-7 1-1 1,-11-2-4-16,-3 2-4 0,-11 0-7 16,11 0-11-16,-11 0-27 15,0 0-37-15,0 0-7 16,0 0-5-16</inkml:trace>
  <inkml:trace contextRef="#ctx0" brushRef="#br0" timeOffset="138145.5268">19182 9039 27 0,'-9'18'83'0,"6"5"0"15,0 8-41-15,1 13-8 16,1 4-2-16,1 10-5 0,0-1-8 16,0 2-6-1,0-5-2-15,-2-6-4 0,1-7-1 16,-2-10-3-16,1-6-6 0,0-11-13 15,2-14-62 1,0 0-7-16,5-4-6 0,0-10-5 16</inkml:trace>
  <inkml:trace contextRef="#ctx0" brushRef="#br0" timeOffset="140735.6304">20058 9019 81 0,'0'-12'85'16,"-4"-2"-13"-16,4 14-29 0,0 0-12 16,0 0-6-16,0 0-6 15,0 0-4-15,0 0-5 0,0 0-3 16,0 0-3-16,0 0-1 0,-5 17-1 15,5-2-2 1,4 10 0-16,0 3-1 0,1 5 2 16,5 3 2-1,-3-2-1-15,4-1 2 0,-2-8 0 16,3-3 2-16,-1-9 0 15,4-6 0-15,1-7 0 0,3-8 0 16,2-6 0 0,-1-3-1-16,2-7-1 0,-1-1-2 15,-4 1 0-15,-3 1-1 0,-5 5-1 16,-2 6 0-1,-7 12-2-15,0 0 1 0,0 0 0 16,11 20-1-16,-6-2 0 16,2 2 1-16,2-2 1 0,5-4 1 15,1-6 0 1,4-7 1-16,-1-3-1 0,-3-12 2 15,-2-6-1-15,-3-2 0 0,-5-3-1 16,-5-1-2 0,0 0-3-16,-5-1-7 0,1 8-15 15,0 3-54-15,1 2-11 16,3 0-9-16,0 14-5 15</inkml:trace>
  <inkml:trace contextRef="#ctx0" brushRef="#br0" timeOffset="141165.6476">20733 8901 74 0,'13'-1'87'0,"-13"1"-3"16,13 4-4-16,-13 16-60 15,0-1-13-15,-3 5-1 0,-2 5 1 16,-6 6 2 0,-3-1 2-16,-1 4-2 0,-2-1-1 15,0-3 0-15,-1-4-1 16,1-2 0-16,4-7-1 15,3-4 0-15,8-4 0 0,4-3-1 16,16-5 1-16,11-3-2 16,12-1 0-16,6 1 0 0,6-2-1 15,2 1-3 1,0-1-2-16,-2 1-5 0,-11-1-6 15,-6 5-13-15,-8 2-54 16,-12-6-14-16,-1-1-6 16,-15 0-5-16</inkml:trace>
  <inkml:trace contextRef="#ctx0" brushRef="#br0" timeOffset="141525.662">21283 9090 5 0,'-8'14'91'15,"8"-14"2"-15,24 12-4 0,3-10-8 16,9 1-69 0,3 0-5-16,6-1-10 0,-7 7-62 15,3-9-18-15,-7 0-8 16,-8-9-4-16</inkml:trace>
  <inkml:trace contextRef="#ctx0" brushRef="#br0" timeOffset="142075.6839">22187 8659 45 0,'0'0'85'15,"-1"7"-1"-15,2 6-5 0,23 8-62 16,-12 6-5-16,1 7-4 0,-2 4 2 15,5 3-2 1,-7 0-2-16,3-3-1 0,-9-2 1 16,-2-8-6-1,-1-1-11-15,0-6-38 0,-7-9-33 16,-4-5-6-16,-4-7-4 15</inkml:trace>
  <inkml:trace contextRef="#ctx0" brushRef="#br0" timeOffset="142235.6904">21896 9015 10 0,'15'16'91'16,"16"-16"1"-16,19 0-6 16,12 23-11-16,9-24-64 15,4-4-4-15,-1 2-5 16,-8-3-10-16,-7 1-33 0,-12 2-42 15,-21 3-5-15,-15 0-7 0</inkml:trace>
  <inkml:trace contextRef="#ctx0" brushRef="#br0" timeOffset="142775.712">21956 9289 84 0,'-12'4'88'0,"12"-4"-3"16,-8-22-17 0,8 22-56-16,0 18-4 0,0-4-1 15,7 2 0-15,3 1-1 0,3-4 2 16,1-1-1-16,1-4 1 15,2-3-2-15,-1-5 1 0,2-6-1 16,-2-4-1 0,-1-3-1-16,-2-1-1 0,1-1-2 15,-3 0-1 1,-3 3 0-16,-2 4-2 0,-6 8 1 15,0 0 0-15,12 4-1 0,-6 11 1 16,-1 6-1-16,2-1 2 16,6 3 2-16,-2-5 1 0,5-1 1 15,0-7 1 1,1-5 1-16,-2-8 1 0,-2-7-3 15,-2-3 1 1,-5-5-1-16,0 1-2 0,-6-5 0 16,0 4-2-16,-2 1-2 15,0 6-3-15,-3-2-7 0,5 13-10 16,0 0-39-16,-7-8-30 0,7 8-8 15,5 3-5 1</inkml:trace>
  <inkml:trace contextRef="#ctx0" brushRef="#br0" timeOffset="142995.7208">22425 9259 61 0,'-13'19'94'15,"-1"1"-3"-15,2 4-3 0,33 3-66 16,-18 3-2-1,5-3-2-15,14-2-4 0,8-8-4 16,6-2-3-16,6-9-3 16,4-6-5-16,-4-4-9 0,0-6-29 15,-3-9-48 1,-14-6-7-16,-8-8-7 0,-2-3 4 15</inkml:trace>
  <inkml:trace contextRef="#ctx0" brushRef="#br0" timeOffset="143285.7324">22643 8546 75 0,'18'-10'94'16,"8"6"-5"-16,4 4-5 0,5 20-61 16,4 9-10-1,3 17-3-15,-5 13-3 0,-4 13-2 16,-8 10-1-1,-14 6 0-15,-10 3 0 0,-6 1-1 16,-20-5-2-16,-10-7-6 16,-18-12-10-16,-10-13-65 0,-11-1-8 15,-12-12-9-15,-11-9-3 16</inkml:trace>
  <inkml:trace contextRef="#ctx0" brushRef="#br0" timeOffset="143705.7492">19995 8816 50 0,'-49'46'90'0,"9"12"-2"16,17 8-29-16,4 9-17 15,13 7-17-15,6 3-6 0,17 2-5 16,12-5-4 0,10-7-3-16,10-8-2 0,10-13-6 15,13-10-16-15,16-14-66 0,-2-19-5 16,6-11-6-1,7-17-6-15</inkml:trace>
  <inkml:trace contextRef="#ctx0" brushRef="#br0" timeOffset="144425.778">23023 8589 43 0,'0'0'63'0,"0"0"-12"16,0 0-3-16,0 0-13 16,0 0-11-16,0 0-8 0,0 0-4 15,7 1 0 1,6 3-3-16,1 1 0 0,-1 2-1 15,5 0-2 1,0 3 0-16,-5 2-2 0,-4 0-1 16,-4 5-1-16,-5-3 0 15,-8 4 0-15,-6 0 0 0,-1 0 0 16,-1-1 0-16,1-3 2 0,2 1-1 15,6-3 2 1,7 0-1-16,9-3 3 0,13-2-2 16,9-2 0-1,7-2 0-15,7 2-6 0,2-5-19 16,1-2-63-16,6 2-7 15,-4 0-5-15,-5-3-4 0</inkml:trace>
  <inkml:trace contextRef="#ctx0" brushRef="#br0" timeOffset="145205.8092">17079 8475 70 0,'-27'0'86'0,"8"-2"-3"0,3-3-7 15,28 2-65-15,-12 3-5 0,0 0-1 16,17-9-1-16,2 6-1 16,9 1-1-16,9 0 0 15,9 0 1-15,14-1 0 16,11 2 0-16,10-1 0 0,15 0-1 15,11-5-1 1,12-1 1-16,16-1-2 0,18-5 3 16,17-2 0-16,23-3 2 15,18-2 3-15,26-1-1 0,17-2 0 16,29 1 1-16,15 1 0 15,16 6-1-15,10 1-1 16,10 3-2-16,7 3 0 0,3 4-1 16,-1 0-1-1,-4 5 0-15,-11-2-1 0,-7 2-1 16,-16-1-5-16,-17 11-17 15,-23 2-66-15,-32-9-6 16,-27 2-5-16,-37-5-6 16</inkml:trace>
  <inkml:trace contextRef="#ctx0" brushRef="#br0" timeOffset="152586.1043">17064 7533 64 0,'0'0'73'0,"-10"10"0"0,3 9-60 16,6 11 0-16,0 10 1 15,-1 8 2-15,-4 8 3 16,2 15 3-1,-3-1-1-15,0-7-4 16,1-10-2-16,2-7-1 0,-2-11-2 16,-1-9-4-1,5-6-6-15,2-20-17 0,-2-17-55 16,2-1-16-16,0-4-8 15,0-6-4-15</inkml:trace>
  <inkml:trace contextRef="#ctx0" brushRef="#br0" timeOffset="153036.1224">16929 7575 58 0,'-12'-3'83'0,"12"3"-30"0,-13-5-13 15,13 5-8-15,2-11-9 16,11 4-6-16,12-2-5 15,8-1 0-15,14 1-3 16,5 4-2-16,5 0 1 0,2 5 0 16,-5 3-1-1,-8 7-2-15,-10 6-2 0,-9 3-2 16,-18 1 1-16,-9 3-1 15,-10-2 3-15,-12-1-2 16,-8-3 1-16,-5-3 0 0,-4-3 0 16,2-5-1-16,0-1-1 15,4-1-1-15,9 3-1 0,4 4 0 16,13 6-1-1,7 4 0-15,14 7 0 0,11 4 1 16,7 8 1-16,7-1 1 16,5 0 1-16,2-3-1 15,1-6-2-15,-7-5-7 16,-1-3-21-16,0-9-54 0,-13-9-5 15,-5-4-8-15</inkml:trace>
  <inkml:trace contextRef="#ctx0" brushRef="#br0" timeOffset="153616.1456">18086 7181 29 0,'-17'-6'65'0,"-8"14"5"0,-8 12-52 15,-4 16-3-15,-7 24 3 16,1 10 5-16,1 15 1 16,5 7 1-16,8 9 0 0,10-3-1 15,14 3-4 1,6-13-2-16,19-13-3 0,7-11-2 15,5-13-1-15,3-10 0 16,-1-11-3-16,-4-9-1 16,-5-5-1-16,-5-5-2 0,-8-5 0 15,-12-6-2-15,9 5 1 16,-9-5-3-16,0 0-3 0,0 0-9 15,0 0-45 1,-12 0-36-16,12-9-4 0,-2-8-8 16,3-3-3-16</inkml:trace>
  <inkml:trace contextRef="#ctx0" brushRef="#br0" timeOffset="154136.1663">18458 7445 13 0,'0'0'75'0,"-9"4"4"15,6 15 1-15,1 12-60 16,0 5-5-16,2 11 2 0,0 7 3 16,0 6 2-1,-1 2-2-15,-8 1-1 16,-1-7-4-1,0-8-3-15,1-11-1 16,-2-6-5-16,1-14-4 0,5-7-9 16,-5-10-16-16,2-12-65 15,8-3-5-15,1-11-6 0,-1-3-5 16</inkml:trace>
  <inkml:trace contextRef="#ctx0" brushRef="#br0" timeOffset="154536.1824">18261 7468 35 0,'2'-12'85'15,"17"-2"1"1,11 8-30-16,16-5-26 0,11-1-3 15,10 5-1-15,4 1-3 16,-1 6-6-16,-3 3-6 0,-8 9-2 16,-10 4-4-16,-18 6-1 0,-16 4-3 15,-15 3 1 1,-10 3-1-16,-13-2 0 0,-8-4 1 15,-7-2-1 1,-7-6 1-16,0-4-2 0,1-6 1 16,5-7-1-16,8 0-1 15,3 2 0-15,8 2 0 0,6 4 0 16,8 7 0-1,6 4 1-15,5 7 0 0,9 2 2 16,0 4-1-16,6-2 2 0,-1 2-1 16,4-2 2-1,-2-6-3 1,-2-2-4-16,-3-9-8 15,1 2-33-15,5-10-44 0,-8-6-5 16,2 0-7 0</inkml:trace>
  <inkml:trace contextRef="#ctx0" brushRef="#br0" timeOffset="154736.1904">19037 7688 35 0,'12'5'101'15,"14"-2"-3"1,16-3-6-16,12-3-4 0,9 1-80 16,6-3-5-16,9 5-9 0,-13 0-61 15,2 0-21-15,-9-4-7 16,-15-9-7-16</inkml:trace>
  <inkml:trace contextRef="#ctx0" brushRef="#br0" timeOffset="155456.2192">19967 7483 76 0,'11'14'81'0,"-2"3"0"0,5 9-60 16,-1 6-2 0,-1 6 0-16,-3 6 0 0,-5 0 0 15,-4-1-3 1,-4-1 1-16,-10-3-2 0,-10-5-2 15,-9-7-1-15,-8-7 0 0,-6-5-3 16,-1-6-2-16,1-7-1 16,-3-2-4-16,9-8-4 0,2-13-11 15,18-14-62 1,8 0-16-16,11-13-7 0,7-8-6 15</inkml:trace>
  <inkml:trace contextRef="#ctx0" brushRef="#br0" timeOffset="155536.2224">19891 7311 78 0,'10'-12'62'0,"4"-1"-62"15,-10-3-2 1,4-2-80-16</inkml:trace>
  <inkml:trace contextRef="#ctx0" brushRef="#br0" timeOffset="156156.2472">20435 7332 6 0,'-15'17'84'0,"12"3"5"15,1 7-4 1,2 5-59-16,4 8-4 0,5 6 1 15,5 0-3 1,3-3-4-16,4-6-2 0,4-7-3 16,0-9-2-16,-1-6-1 15,0-13-1-15,-1-3-1 0,-3-7-1 16,-4-3-2-1,-2 2-2-15,-14 9 0 0,13-12-1 16,-13 12-1-16,6 7 0 0,-5 2 0 16,7 4 0-1,-1 0 1-15,6-4 1 0,6-7 1 16,1-2-1-16,2-5 2 15,-1-12-1-15,-1-7 1 0,-6-1-1 16,-5-6-1 0,-9-1-1-16,-3-1-4 0,-5 7-8 15,-6-4-17 1,-4 3-61-16,7 6-3 0,4 5-9 15,5 3-1-15</inkml:trace>
  <inkml:trace contextRef="#ctx0" brushRef="#br0" timeOffset="156476.26">20959 7145 48 0,'7'16'88'16,"-1"6"-1"-16,0 7-2 15,-4 5-50-15,-1 16-25 16,-1 11 0-16,-2 2 2 0,-6-4 1 16,1 0-2-1,0-9-1-15,4-6-2 0,2-10-1 16,10-10 0-16,8-8 0 15,4-7-2-15,5-2 0 0,2-4-2 16,1-1-2-16,0-2-5 16,-2 0-9-16,-8-2-13 15,-4-10-61-15,2 7-7 0,-5-4-7 16,-1 3-4-1</inkml:trace>
  <inkml:trace contextRef="#ctx0" brushRef="#br0" timeOffset="156706.2692">21384 7285 48 0,'0'0'99'16,"0"0"-4"-16,20 2-7 0,5 32-32 16,8-30-47-16,-1-1-9 0,5 5-14 15,-3 3-66 1,-2-6-9-16,-5-4-7 0,-7-1-3 15</inkml:trace>
  <inkml:trace contextRef="#ctx0" brushRef="#br0" timeOffset="157016.2815">22012 6785 32 0,'9'8'89'15,"0"6"-1"-15,3 6-4 0,-1-23-34 16,2 35-41-16,0 12-2 16,-3 9 0-16,-1 4 0 0,-2 0-2 15,-2 1-6 1,-6-5-11-16,-1-17-66 0,-2 7-7 15,-8-14-7 1,1-7-4-16</inkml:trace>
  <inkml:trace contextRef="#ctx0" brushRef="#br0" timeOffset="157206.2892">21774 7386 80 0,'21'0'93'16,"18"-3"-3"-1,11-6-7-15,11-3-68 0,6 0-4 16,0 2-5-16,-7-1-12 15,-2 0-37-15,-9 6-40 0,-15 0-7 16,-11 3-5-16</inkml:trace>
  <inkml:trace contextRef="#ctx0" brushRef="#br0" timeOffset="157666.3076">21956 7532 11 0,'-5'13'82'0,"5"-13"3"0,-7 18-1 15,7-9-64-15,0 0-2 16,0-9 1-16,7 14 0 0,-7-14-3 15,14 10-2 1,-3-7-4-16,1-4 0 0,-1 1-2 16,2-3-2-16,0-2-2 0,-2-2-2 15,0 1-1 1,-11 6-1-16,14-9-1 0,-14 9 0 15,0 0-1-15,10 5 1 16,-8 5-1-16,-1 5 1 16,2-1 0-16,4 1 2 15,4-3 0-15,3-3 1 0,1-8 1 16,5-1 0-1,0-7 0-15,-1-8 1 0,-1-3-1 16,-4-1 0-16,-2 2-1 0,-7-1-1 16,-2 0 0-1,-3 4-1-15,-1 2 0 0,-3 3-2 16,4 9-4-16,-17-5-5 15,17 5-14-15,-14 11-52 0,14-11-14 16,-2 11-7 0,2-11-2-16</inkml:trace>
  <inkml:trace contextRef="#ctx0" brushRef="#br0" timeOffset="157876.316">22398 7478 16 0,'-16'19'86'15,"-1"3"2"1,0 2-3-16,14 3-57 0,-5 2-5 15,8-1-3 1,7-3-4-16,11-7-2 0,8-2-4 16,4-6-6-16,7-2-10 0,-2-8-39 15,-1-4-40-15,1-13-6 16,-5-9-7-16</inkml:trace>
  <inkml:trace contextRef="#ctx0" brushRef="#br0" timeOffset="158266.3315">22528 6619 52 0,'0'0'89'0,"-11"-15"-2"16,11 15-7-16,0 0-65 16,0 0-3-16,0 0-2 0,0 0-1 15,0 0-2 1,0 0-3-16,0 0 0 0,1 7-2 15,-1-7 0-15,14 13 1 0,-1-1-1 16,6 5 0 0,6 5 1-16,10 9 1 0,8 9 0 15,11 13 0-15,3 15 1 16,-1 13 0-16,-3 13 0 15,-11 10-1-15,-17 8 0 16,-17 1-2-16,-18 4-3 0,-28-11-4 16,-16-9-6-16,-20-10-14 0,-18-19-60 15,-1-6-7 1,-5-13-7-16,-7-13 1 0</inkml:trace>
  <inkml:trace contextRef="#ctx0" brushRef="#br0" timeOffset="158616.3456">20529 7064 38 0,'-22'-11'78'0,"-8"10"4"16,1 8-52-16,-9 20-2 0,1 16 0 15,0 20-1 1,5 17 1-16,10 17-6 0,9 8-2 15,15 0-5 1,37 9-10 0,23-12-53-16,11-8-35 0,13-22-7 15,14-18-7-15</inkml:trace>
  <inkml:trace contextRef="#ctx0" brushRef="#br0" timeOffset="159256.3712">23367 6892 62 0,'-28'-17'65'16,"10"3"-4"-1,1-1-9-15,5 3-13 0,0 6-11 16,12 6-9-16,0 0-8 0,5 26-5 16,19 12-2-16,13 18-3 15,9 16 3-15,11 19 1 16,0 17 1-16,-3 13 1 15,-10 4 0-15,-12 1 0 0,-23-4-1 16,-21-8-2 0,-33-7-12-16,-29-4-66 0,-22-23-11 15,-17-16-7-15,-21-19-2 16</inkml:trace>
  <inkml:trace contextRef="#ctx0" brushRef="#br0" timeOffset="168526.742">1595 10776 57 0,'0'0'85'0,"0"0"-3"16,0 0-4-16,-2 16-67 0,3 14-6 15,4 13 1 1,-1 9-1-16,-1 11 2 0,-3 9 3 16,0 3 0-16,-3-2 0 15,-4-9 1-15,-5-6 0 16,0-9-2-16,1-12-3 15,3-9-7-15,0-13-9 0,8-15-44 16,0 0-30-16,-1-12-8 0,1-8-6 16</inkml:trace>
  <inkml:trace contextRef="#ctx0" brushRef="#br0" timeOffset="169036.7624">1605 10892 29 0,'-16'-7'69'16,"-7"-6"-38"0,1 9-9-16,-7-4 6 0,3 1 2 15,-1 0 1-15,1-2-4 16,9 1-4-16,0-2-6 0,9-1-1 15,6-3-3 1,5-1-3-16,16-2-2 0,7-1 0 16,17-1 1-16,10 2-1 0,12 1 1 15,0 8-2 1,5 4-1-16,-3 5-2 0,-6 12-1 15,-9 11-1-15,-15 9-1 16,-18 6 1-16,-13 2 0 0,-7-1 0 16,-14 0 0-1,-11-7 1-15,-6 0-1 0,-4-9 0 16,-4-7 0-16,5-3 0 15,-1-6-1-15,6-1-1 16,7-4-1-16,6 4-1 0,17-7 1 16,-7 17-1-16,13-4 0 15,12 4 3-15,4 4 0 0,6 2 0 16,1 5 2-1,-3 0 1-15,0 1 1 0,-4-1-2 16,-7-2 1 0,-5 0-2-16,-1-4 0 0,-7-1-4 15,-1-6-4-15,2 0-7 16,-3-15-14-16,0 0-57 0,9 1-9 15,0-2-7-15,1-6-2 0</inkml:trace>
  <inkml:trace contextRef="#ctx0" brushRef="#br0" timeOffset="169336.7744">1983 11408 63 0,'8'6'95'16,"9"-3"-1"-16,7-12-6 0,12-9-66 16,3-1 3-16,8-9-4 0,0-2-6 15,-7-4-6 1,-1 2-3-16,-9-1-5 0,-9 7-2 15,-9 3-5 1,-12 6 0-16,-11 4 0 0,-8 9-3 16,-12 4 3-16,-5 15-1 15,-5 10 2-15,-3 9 3 0,0 8 3 16,7 7 2-1,5 5 1-15,11-3 2 0,10-1-1 16,11-8 1-16,5-6 0 0,18-7 0 16,7-8 0-1,6-4-2-15,2-9-4 0,11 0-16 16,-4-2-58-16,1-6-14 15,1-3-8-15,-5-7-6 0</inkml:trace>
  <inkml:trace contextRef="#ctx0" brushRef="#br0" timeOffset="169886.7964">3001 10859 31 0,'0'0'83'0,"7"5"0"15,-4 10 0-15,-2 8-66 16,4 5-2-16,0 9 4 0,-2 5 0 15,-3 5 0-15,0 4-2 0,-3 0-3 16,-1 1-3 0,-4-2-1-16,-1 0-2 0,-2-7-2 15,6-3-7 1,-5-11-10-16,9-15-53 0,-2-2-23 15,3-12-7-15,-9-21-8 16</inkml:trace>
  <inkml:trace contextRef="#ctx0" brushRef="#br0" timeOffset="170036.8023">3010 11171 76 0,'29'-8'90'16,"1"1"-3"-16,1-3-6 0,0-7-67 16,1 7-10-16,-3-4-7 15,2 2-16-15,-12 3-60 0,-2-14-8 16,-6-3-6-1</inkml:trace>
  <inkml:trace contextRef="#ctx0" brushRef="#br0" timeOffset="170216.8095">3222 10831 29 0,'-13'8'86'0,"9"15"2"16,2 7-3-16,22 9-61 15,-20 7-5-15,0 9 3 0,-8 2 0 16,3 0-4 0,-3 2-4-16,-2-3-3 0,-1-3-2 15,1-7-2 1,1-5-3-16,-2-10-8 0,8-4-12 15,-2-3-60-15,5-24-13 0,9 6-7 16,6-13-6-16</inkml:trace>
  <inkml:trace contextRef="#ctx0" brushRef="#br0" timeOffset="170616.8255">3669 10893 49 0,'-14'1'73'0,"14"13"-47"15,-21 6 2-15,-1 9 3 0,-1 7 4 16,-3 8-3-1,2 6-6-15,3 5-4 0,3 0-2 16,2-1-1 0,12-7-1-16,2-1-3 0,5-7-1 15,13-8-3-15,3-10-2 16,4-5-1-16,5-6-3 0,-2-7-5 15,7-2-11-15,-5-3-26 0,-7-7-51 16,7-3-5 0,-4-5-6-16,-1-1-6 0</inkml:trace>
  <inkml:trace contextRef="#ctx0" brushRef="#br0" timeOffset="171136.8463">3893 11061 4 0,'-13'0'84'0,"13"0"1"16,-14 11 0-16,13 10-54 0,-6 2-7 16,3 7-2-1,-2 2-4-15,6 1-1 0,0 2-3 16,3-4 0-16,5-7-2 15,2-4-1-15,4-11-1 0,4-6-2 16,0-3 0 0,-2-5-1-16,1-8-1 0,-4 2-4 15,2 1-1 1,-5 2-2-16,-1 6 0 0,-9 2 0 15,15 6-1-15,-6 7 0 0,0-1 0 16,3 3 2-16,-2-1 1 16,1-3 1-16,4-7 0 15,-1-4 1-15,-2-4 0 16,-2-8 1-16,-5-3-1 0,-2-5 0 15,-2-2-2 1,-1 0-2-16,-6 1-4 0,-7-4-6 16,3 1-14-16,0 1-49 0,-3-4-19 15,5 2-9-15,6-1-5 16</inkml:trace>
  <inkml:trace contextRef="#ctx0" brushRef="#br0" timeOffset="171336.8543">4179 10921 16 0,'34'12'86'16,"5"5"4"-16,1 22-20 0,1-16-32 16,-3 7-12-16,-4 4-7 15,-13 3-5-15,-12 4-1 0,-9 2-4 16,-17 0 0-1,-7 1-6-15,-5 1-11 0,-9-1-59 16,4-14-16-16,2-11-8 16,3-12-5-16</inkml:trace>
  <inkml:trace contextRef="#ctx0" brushRef="#br0" timeOffset="171856.8752">4400 10653 16 0,'-16'-3'97'16,"2"1"-3"-16,4-1-3 0,10 3-4 15,10-7-74 1,6 5-4-16,8 2-1 0,1 0-3 15,6 0 0-15,0 0-1 16,0 0 0-16,-1 0 1 16,-10 0-2-16,-3 1 2 15,-7 0-1-15,-10-1 0 0,12 1-2 16,-12-1-1-1,0 0 0-15,0 18-1 0,0 1 0 16,1 4-1-16,2 11 0 0,4 9 1 16,2 12 0-1,7 7 0-15,1 5 2 0,2 2 1 16,4 4-1-16,-3-2 1 15,1-1 1-15,-2-2-1 0,-5-3 1 16,-2-8 0 0,-2-1-1-16,-4-5-1 0,-2-5 1 15,0-2-1-15,-3-7 0 16,-1-5-1-16,0-6 0 15,-4-7 0-15,-3-3-1 0,-7-5 1 16,-5-6 0-16,-5-4-1 16,-9-1 0-16,-6-1-1 0,-12-4-3 15,-8-3-5 1,-3 5-20-16,-5 1-45 0,-13-6-21 15,2 0-5 1,-2-7-9-16</inkml:trace>
  <inkml:trace contextRef="#ctx0" brushRef="#br0" timeOffset="172406.8972">2664 10677 0 0,'0'-15'94'0,"-1"1"2"0,0 2-6 16,1 12-7 0,0 0-69-16,-12 0-6 0,1 4-3 15,-3 8-2-15,-3 8-3 16,-1 4-2-16,1 10 0 15,0 7 1-15,5 4 1 16,6 7 0-16,5 6 0 0,2 5 3 16,9 3 0-16,2 4 0 0,0 5 1 15,1 3 1 1,-7 1 1-16,-4 0 1 0,-5-1-1 15,-4-3-1 1,-8-9 0-16,-3-6-1 0,5-10 0 16,2-8 0-16,4-11-1 15,7-7 0-15,13-8 1 0,11-7-1 16,10-3-2-1,6-6-9-15,21 0-54 0,12-4-28 16,-5-8-7-16,7-4-7 0,2-7 4 16</inkml:trace>
  <inkml:trace contextRef="#ctx0" brushRef="#br0" timeOffset="173136.9263">5505 11173 70 0,'-16'3'93'0,"8"-3"-5"15,-2 0-38-15,10 0-16 16,0 0-8-16,16-8-6 0,9 3-7 16,8-3-7-16,7 1-2 0,5 3 0 15,5 0 0 1,1 0-2-16,-1 1-1 0,-5 1-1 15,-6 1-3 1,-6-3-1-16,-7 3-6 0,-7-9-11 16,-2 0-54-16,-6 8-15 15,-11 2-6-15,0 0-1 0</inkml:trace>
  <inkml:trace contextRef="#ctx0" brushRef="#br0" timeOffset="173336.9343">5570 11369 39 0,'-25'15'92'0,"12"-6"1"0,13-9-6 16,13 5-41 0,23-10-28-16,11-5-3 0,8-2-3 15,5 2-2 1,8 1-9-16,-1 0-13 0,1-4-62 15,-9 11-13-15,-13 0-6 0,-9 1-5 16</inkml:trace>
  <inkml:trace contextRef="#ctx0" brushRef="#br0" timeOffset="174326.9739">7378 11569 12 0,'-4'-21'86'0,"-1"5"0"0,4 5-6 15,1 11-48 1,0 0-7-16,-2 18-7 0,2 10-4 16,3 11-4-16,2 8-1 0,2 8 2 15,-3 5 1-15,0 6-2 16,-4-3 0-16,0-8-3 15,-1-6-2-15,-4-11 1 16,-3-9-1-16,2-7-5 0,6-22-12 16,0 0-42-1,0-13-32-15,0-13-6 0,0-8-8 16</inkml:trace>
  <inkml:trace contextRef="#ctx0" brushRef="#br0" timeOffset="174706.9891">7242 11517 33 0,'-4'-11'83'16,"4"-3"2"-16,10 15-19 15,18-11-30-15,11 0-8 16,14 2-5-16,4 5-2 0,7 2-3 15,0 11-5-15,-3 9-3 0,-7 5-3 16,-12 5-3 0,-18 7-2-16,-15-1 1 0,-9-2 0 15,-16-2 0-15,-11-8-1 16,-5-6 0-16,-6-6 0 15,-3-6 0-15,2-4 0 16,6-1-1-16,4-4-2 0,6 0 0 16,9 4 0-16,14 0 0 0,-1 12 0 15,14 3 1 1,13 5 0-16,9 6 0 0,4 5 2 15,4 5 1-15,1 4 0 16,-1 1-1-16,-7-3-3 16,-3 3-11-16,-11-5-44 15,-10-6-33-15,3-9-5 0,-5-13-8 16,-10-8 2-1</inkml:trace>
  <inkml:trace contextRef="#ctx0" brushRef="#br0" timeOffset="175657.0272">8065 11443 19 0,'0'0'77'15,"17"0"5"-15,-17 0-38 0,32-11-11 16,-4 6-6-1,3 0-5-15,-1 1-8 0,-3 3-3 16,-5 1-4-16,-5 5-1 0,-10 9-3 16,-7 1 1-1,-8-1 2-15,-8 4 2 0,-1 2 2 16,-2-2 0-16,1-2-1 15,1-2 0-15,6-4 1 0,7 1 0 16,10-5-1 0,13-1-1-16,10-2-4 0,10 0 1 15,4 2-3 1,0-5-12-16,11 0-58 0,-6 0-20 15,-9 0-6-15,-5 0-7 0</inkml:trace>
  <inkml:trace contextRef="#ctx0" brushRef="#br0" timeOffset="176137.0464">8869 11744 0 0,'-10'6'89'0,"10"-6"6"16,13 0-6-16,11-3-4 0,8-1-59 15,7 3-9-15,3-5-3 0,3 2-3 16,-3 0-4 0,-1-2-4-16,-6 3-8 0,-13-6-11 15,-4-1-58-15,-18 10-13 16,0-15-8-16,-11 2-5 15</inkml:trace>
  <inkml:trace contextRef="#ctx0" brushRef="#br0" timeOffset="176287.0523">8949 11529 87 0,'0'25'92'15,"6"3"-3"1,1 5-5-16,3 6-67 0,2 5 1 16,-3 4-5-16,-4 0-4 15,-2 1-2-15,-2-1-8 0,2 4-17 16,6-7-66-1,-9-7-2-15,1-9-8 0,5-8-6 16</inkml:trace>
  <inkml:trace contextRef="#ctx0" brushRef="#br0" timeOffset="177357.0952">9770 11600 73 0,'0'25'91'0,"0"5"-2"16,4 3-5-1,6 5-61-15,2 1 0 0,4-4-4 16,2-6-3-16,5-10-4 15,-1-7-2-15,4-9-2 0,-3-5-1 16,-1-12-1 0,-2-5-1-16,-4-6-1 0,-1-1-1 15,-7 0-2 1,-2 4 0-16,-2 4-1 0,-4 10 1 15,0 8-1-15,0 0-2 0,-6 14 0 16,6 4-1-16,5 3 2 16,6 0 1-16,0-5 0 0,8-5 1 15,-2-5 1 1,4-6 1-16,-4-7 1 0,-3-4-1 15,-9-9 1 1,-4-1-2-16,-1-1-1 0,-3-2-3 16,-1 0-6-16,-5-4-12 0,5-2-52 15,8 1-22-15,2-1-5 16,7-2-7-16</inkml:trace>
  <inkml:trace contextRef="#ctx0" brushRef="#br0" timeOffset="177597.1048">10331 11344 5 0,'10'0'90'0,"-4"13"2"15,-3-1-4-15,2 8-4 0,-22 8-65 16,14 5-4-16,-1 7-1 16,-1 7-1-16,-3 2-3 15,0 0-2-15,5-4-1 0,1-3 0 16,1-4-1-1,4-9 0-15,9-4-2 0,9-10 0 16,3-4-1-16,1-5-1 16,3-3-4-16,-6-3-13 0,7-9-57 15,-7-2-20 1,-6-4-6-16,-6-2-6 0</inkml:trace>
  <inkml:trace contextRef="#ctx0" brushRef="#br0" timeOffset="177807.1132">10645 11604 0 0,'22'0'88'0,"8"-3"0"15,8-2-6-15,3-5-7 16,-30 8-84-16,51-1-62 16,-52-3-6-16,36 0-9 15,-12 1 0-15</inkml:trace>
  <inkml:trace contextRef="#ctx0" brushRef="#br0" timeOffset="178187.1283">11318 11148 16 0,'0'-11'91'15,"0"11"-1"1,0 0-2-16,5 9-5 0,4 7-72 16,-2 4-3-16,3 6-1 0,1 6 1 15,-3 5-2-15,0 4-1 16,1 5-7-16,-9-3-12 0,-7-2-69 15,1 0-2 1,-6-8-7-16,-5-4-4 0</inkml:trace>
  <inkml:trace contextRef="#ctx0" brushRef="#br0" timeOffset="178327.134">11133 11699 54 0,'21'0'94'16,"11"-6"-3"-16,9-6-6 15,9-39-23-15,0 35-50 0,4 3-6 16,-6 1-9-1,-1 6-18-15,-6 3-59 0,-15 2-7 16,-11 1-6-16,-15 0-4 16</inkml:trace>
  <inkml:trace contextRef="#ctx0" brushRef="#br0" timeOffset="178797.1528">11211 11780 83 0,'-7'17'90'0,"7"-17"-12"15,-10 29-23 1,7-9-16-16,0 1-11 0,3 1-8 15,0-7-5-15,6-1-4 16,4-6-1-16,6-5-1 16,4-3-3-16,1-8 0 15,2-5-1-15,3-1-1 0,-1-1-2 16,-5-1-1-1,-3 4-1-15,-4 4 1 0,-13 8-2 16,12 0 1-16,-8 14-1 0,0 4 1 16,2 4 0-1,5-1 1-15,2-3 1 0,6-3 1 16,1-8-1-16,3-7 1 15,-1-3 1-15,-2-10-1 0,-5-6-1 16,-4-3 0 0,-7-2-2-16,-4 1-2 0,-1-2-2 15,-7 7-10-15,-1-3-17 16,-4 2-52-16,13 19-11 15,-3-14-9-15,3 14-3 0</inkml:trace>
  <inkml:trace contextRef="#ctx0" brushRef="#br0" timeOffset="178997.1608">11687 11731 7 0,'-16'12'89'0,"-6"7"1"0,3 5-3 15,-1 30-25-15,8-13-38 16,6 6-4-16,8-4-2 0,14-4-4 15,10-5-2 1,9-5-3-16,7-9-2 0,2-10-4 16,5-7-7-1,-8-12-15-15,-4-17-61 0,0-4-9 16,-6-10-9-16,-1-9-3 15</inkml:trace>
  <inkml:trace contextRef="#ctx0" brushRef="#br0" timeOffset="179257.1712">11845 11072 87 0,'2'-11'94'15,"16"2"-4"1,9 4-3-16,13 5-65 0,4 11-7 15,7 17 0-15,2 19-1 0,-3 13-2 16,-7 19-4 0,-9 11-2-16,-15 10-2 0,-20 3-1 15,-13 1-1-15,-22-5-4 16,-17-4-6-16,-14-14-9 0,-12-13-56 15,-13-6-16 1,-10-13-8-16,-8-9-6 0</inkml:trace>
  <inkml:trace contextRef="#ctx0" brushRef="#br0" timeOffset="179587.1843">9853 11258 20 0,'-69'63'98'0,"4"12"-1"0,6 8-5 16,14 7-4 0,1 12-69-16,39 0-6 0,23 1-2 15,28-8-2-15,19-12-5 16,19-14-8-16,25-21-56 15,9-6-28-15,8-30-6 0,6-12-5 16,-1-30-7-16</inkml:trace>
  <inkml:trace contextRef="#ctx0" brushRef="#br0" timeOffset="180197.2088">12228 11086 27 0,'17'-15'87'0,"-9"5"-3"0,1-1-22 15,6 5-23-15,1 3-12 16,4 3-8-16,2 0-6 0,1 2-2 15,1 5-3 1,0 3-1-16,-3 6 0 0,-4 4-1 16,-7 3 0-16,-9 9-1 0,-7 2 0 15,-11 3 1 1,-10 1 1-16,-3-2 0 0,2-6-1 15,-2-2 0-15,4-6 0 16,9-5 0-16,12-5-1 0,11-5-1 16,18-4 0-1,15 0-1-15,14-3-1 0,10-1-1 16,11 1-6-1,-2-6-14-15,3-4-58 0,-11 2-15 16,-11-1-6-16,-16-3-9 0</inkml:trace>
  <inkml:trace contextRef="#ctx0" brushRef="#br0" timeOffset="180867.2356">7216 10897 37 0,'-22'8'77'16,"22"-8"3"-1,0 34-23-15,30-31-37 0,23-2-1 16,25-1 3-16,26-3 1 16,33-7-3-16,30-2 0 0,36-4-3 15,29-1-4 1,38-3-2-16,28-2-3 0,30 1-1 15,19-1 0-15,25 1-1 0,8 4 0 16,5 4 0 0,2-1-1-16,-14 4 0 0,-10 0 0 15,-24 3 0-15,-25 0-2 16,-34 4 0-16,-30-3-1 0,-36 0-1 15,-37 0-4 1,-32 3-7-16,-42-7-15 0,-31-2-57 16,-31 1-11-16,-30-2-7 0,-22-1-7 15</inkml:trace>
  <inkml:trace contextRef="#ctx0" brushRef="#br0" timeOffset="181267.2516">10503 9896 69 0,'16'28'88'16,"1"9"-2"-16,6 13-1 0,-31 13-68 15,29 12-2 1,3 11 3-16,-5 5 0 0,-7 1-4 15,-5-7-2-15,-7-8-3 16,-3-7-5-16,-8-9-10 16,-7-3-58-16,2-20-23 0,2-12-6 15,0-16-8-15</inkml:trace>
  <inkml:trace contextRef="#ctx0" brushRef="#br0" timeOffset="182127.286">13975 10454 41 0,'-5'-14'76'0,"5"14"4"0,-2 9-44 16,2 13 0-16,5 17-5 0,-3 6-6 15,2 14-7-15,-4 11 1 16,2 13 0-16,-2-1-4 0,-3 0-2 15,-4-5-3 1,-1-9-3-16,0-13-1 0,1-11-2 16,2-12-2-1,-1-17-5-15,6-15-11 0,0 0-52 16,0-11-21-16,5-18-7 16,-3-11-6-16</inkml:trace>
  <inkml:trace contextRef="#ctx0" brushRef="#br0" timeOffset="182507.3011">13686 10597 3 0,'0'0'79'0,"16"-11"4"16,21 3-37-16,18 2-7 0,11 3-5 16,7 3-2-16,4 3-5 0,-5 3-9 15,-6 10-5 1,-12 4-4-16,-19 4-4 0,-18 2-2 15,-17 2 0-15,-20-5-1 16,-14-3 0-16,-8-3 1 16,-8-4-1-16,-4-2-1 15,5-6 0-15,4 0-2 0,8 3 1 16,10 8 1-16,14 3 1 0,13 7 2 15,9 6 0 1,19 5 2-16,6 4-1 0,8 4 3 16,3 1-1-1,3-4 0-15,-3-3-2 0,-6-5-2 16,-2-3-5-16,-13-11-9 15,0-7-47-15,-8-5-31 0,-6-8-7 16,-4-14-8 0</inkml:trace>
  <inkml:trace contextRef="#ctx0" brushRef="#br0" timeOffset="183217.3295">14451 10355 1 0,'0'0'45'0,"0"0"2"0,12 8-4 15,7-4-3-15,7-2-5 16,2 3-3-16,3 1-8 0,-1 1-8 16,-2 4-3-16,-7 2-4 0,-12 4-3 15,-9 4-1 1,-6-1 1-16,-11 4 1 0,-5-6 0 15,-2 2 1 1,1-5 0-16,5 0-1 0,3-7 4 16,15-8-2-16,0 0 1 15,15 6-2-15,7-6-2 0,8 0 0 16,3 0-5-16,1 0-7 0,4 5-19 15,-2 2-57 1,-7 0-8-16,-8 1-4 0,-8-1-5 16</inkml:trace>
  <inkml:trace contextRef="#ctx0" brushRef="#br0" timeOffset="185077.4039">1386 12905 7 0,'-7'-19'95'0,"-2"2"3"16,3-1-8-16,2 5-44 16,4 13-16-16,0 0-8 15,11 3-8-15,1 18-6 16,0 8-5-16,4 9-2 0,-2 7 2 15,0 10 1 1,-1 7 0-16,-6 1 0 0,-7 5 0 16,-4-5 1-16,-5-1-2 0,-2-5 0 15,-3-7-2 1,4-11-5-16,-1-11-9 0,9-15-56 15,2-13-21-15,0 0-7 16,5-21-7-16</inkml:trace>
  <inkml:trace contextRef="#ctx0" brushRef="#br0" timeOffset="185547.4228">1675 13294 82 0,'23'30'92'0,"-1"1"-2"0,-5 1-5 16,-2 3-72-1,-1 0 1-15,-3-6 1 0,-4-7-3 16,-2-1-1 0,-3-5-1-16,-2-16-1 0,0 0-1 15,0 0-1-15,6-11-1 0,-5-11-1 16,-1-3-1-16,5-5-3 15,3-5 0-15,2 0-1 0,7 3-1 16,1 3-1 0,2 10 1-16,4 8-1 0,3 7 1 15,1 6-1 1,-5 11 1-16,-3 6-1 0,0 6 1 15,-6 0 1-15,-3 0 0 16,-3-5 1-16,-4-3 0 0,-2-8 2 16,-2-9-1-16,0 0 0 0,15-11 0 15,-5-6 0 1,3-1-1-16,5-1-1 0,3 4-1 15,3 6-1 1,0 6 0-16,0 6 1 0,-1 11 0 16,-4 5-1-16,-3 6 2 15,-5 2 0-15,1-1 0 0,-4-2 0 16,-4-5-5-16,7-1-15 15,-1-7-55-15,-1-11-15 16,10-7-10-16,0-10-4 0</inkml:trace>
  <inkml:trace contextRef="#ctx0" brushRef="#br0" timeOffset="185867.4356">2757 12941 20 0,'0'15'98'0,"2"9"0"0,0-2-5 15,2 9-4 1,-1 4-80-16,-1 8 1 0,-2 5 0 16,0 6-2-16,0 1-2 0,0-2-4 15,0-2-4 1,-2-7-5-16,1-3-12 0,-6-8-45 15,1-15-27-15,6-18-6 16,-15 9-7-16</inkml:trace>
  <inkml:trace contextRef="#ctx0" brushRef="#br0" timeOffset="185967.4395">2721 13415 71 0,'20'-22'93'0,"6"-2"-5"15,4-4-6 1,2-4-66-16,6 3-18 0,-5 4-54 16,-1-12-25-16,-5-3-7 15,-11-5-4-15</inkml:trace>
  <inkml:trace contextRef="#ctx0" brushRef="#br0" timeOffset="186157.4472">2949 12913 77 0,'-2'21'95'15,"2"11"-2"-15,0 0-5 0,0 11-68 16,4 3 0-16,0 2-3 15,-1 3-5-15,-1 0-3 16,-3 0-2-16,1 2-3 16,-4-2-1-16,-2-3-3 0,-3-4-4 15,0-8-8 1,8-2-27-16,2-10-51 0,0-12-5 15,-1-12-8-15,20 0 1 16</inkml:trace>
  <inkml:trace contextRef="#ctx0" brushRef="#br0" timeOffset="186397.4567">3271 13118 20 0,'-5'20'93'15,"-8"9"0"-15,-2 3-3 0,-3 6-5 16,4 8-76-16,3 2-1 15,3 0 2-15,6-3 0 16,1-4-1-16,6-7-2 0,4-6-1 16,6-4-2-1,2-10-1-15,-1-8-4 0,5-5-7 16,-2-9-15-16,-6-15-64 15,6-4-7-15,-2-8-5 16,-3-9-6-16</inkml:trace>
  <inkml:trace contextRef="#ctx0" brushRef="#br0" timeOffset="186737.4704">3406 13292 82 0,'0'26'94'16,"2"5"-4"-16,-2-31-9 16,11 35-66-16,0-3 2 15,6-6 1-15,3-6-2 16,-1-6-3-16,3-6-4 0,0-6 0 15,-3-2-1 1,-2-7-1-16,-4-3-4 0,-2 3-2 16,-11 7-2-16,11-10 0 0,-11 10-2 15,3 10 1-15,0 1-1 16,1 5 1-16,5-3 1 15,3 2 2-15,1-5 2 16,5-3 0-16,0-7 1 0,0 0 1 16,-2-8-1-1,-6-6 0-15,-2-4-1 0,-7-4-3 16,-1-3-7-16,-9-14-18 0,-4-9-58 15,1 0-10 1,-1-10-10-16,5-2-6 0</inkml:trace>
  <inkml:trace contextRef="#ctx0" brushRef="#br0" timeOffset="186877.476">3841 13024 36 0,'23'36'90'16,"-5"5"-3"-16,0 2-2 16,-7 4-56-16,4 4-11 15,-9-3-5-15,-4-1-1 0,-2 0-7 16,-12-10-15-16,-9 1-70 15,9-6-4-15,-4-13-8 0,5-9-3 16</inkml:trace>
  <inkml:trace contextRef="#ctx0" brushRef="#br0" timeOffset="187397.4968">4178 12691 18 0,'-24'-14'99'0,"7"5"-4"15,0 2-4-15,17 7-5 0,-9-6-72 16,9 6-5-16,17-4-2 0,1 4-2 15,3 0-2 1,1 4 0-16,1 2 0 0,2 2-1 16,-5 3 1-1,-4 6-3-15,-4 0 1 0,-5 7-1 16,-2 5 0-16,-1 3 1 15,-2 4-1-15,0 8 1 0,2 3 0 16,1 7 1 0,0 4 0-16,0 3 0 0,3 4 0 15,-1 5 0-15,0 0-1 0,0-1 1 16,-3 0-1-1,2-6 0-15,-2 1 0 16,2-4 1-16,-3-10 1 16,-1-6 0-16,0-5 0 0,-2-10 0 15,0-2 1 1,-4-6 0-16,-6-6 0 0,-1-4-1 15,-3-4-1-15,-2 1 0 16,-2 0-1-16,-4-3-1 16,-2-2-2-16,-3 3-2 0,-7-4-6 15,0 6-10-15,-16-2-41 16,-6-6-34-16,-3 0-5 0,-11-6-7 15</inkml:trace>
  <inkml:trace contextRef="#ctx0" brushRef="#br0" timeOffset="187937.5184">2470 12843 74 0,'26'-25'90'0,"-3"3"-3"15,-4 3-5-15,-7 8-70 16,-2 2-4-16,-10 9-1 15,0 0 2-15,0 0-3 16,-12 3-2-16,-2 7 1 0,-3 0-3 16,-3 2 2-16,0 2-2 0,1 3 1 15,1 0-1 1,2 5-1-16,4 0 0 0,4 9 0 15,1 7 0-15,7 7 0 16,0 15 0-16,6 12 1 16,1 11-1-16,2 11 0 15,2 17 1-15,-3-3 1 16,0 0-1-16,0-12 1 0,-3-8 1 15,9-15 1 1,2-14 0-16,5-15-4 0,13-20-16 16,10-7-62-1,8-19-11-15,8-6-8 0,11-16-6 16</inkml:trace>
  <inkml:trace contextRef="#ctx0" brushRef="#br0" timeOffset="188407.5372">5174 13155 16 0,'0'0'99'0,"-14"0"0"16,14 0-6-16,0 0-2 16,0 0-69-16,0 0-7 15,17-4-2-15,6 4-5 0,3-1-2 16,5 1-2-1,1-2-1-15,5 2-1 0,-2 2-2 16,2 3-3-16,-8 2-3 16,-4 1-8-16,-6-2-14 15,-10-6-58-15,0 10-9 0,-9-10-7 16,-5 16-4-16</inkml:trace>
  <inkml:trace contextRef="#ctx0" brushRef="#br0" timeOffset="188547.5428">5067 13474 3 0,'-8'23'97'0,"14"-5"1"15,24-11-6-15,18-7-5 16,13 0-61-16,11-10-16 0,13 0-3 16,-1-4-12-16,3-1-45 0,-5 1-35 15,-13 2-8 1,-7-5-7-16</inkml:trace>
  <inkml:trace contextRef="#ctx0" brushRef="#br0" timeOffset="189757.5912">7351 13789 61 0,'0'0'87'0,"-14"1"-2"16,13 10-3-16,1 15-58 0,8 3-11 15,9 9-4 1,4 5 3-16,0 4 0 0,3 2-1 16,-1 0-2-16,-3-6-2 0,-5-8-3 15,-4-7-2 1,-5-8-7-16,-6-20-8 0,0 0-24 15,0 0-48-15,-8-22-7 16,-6-10-7-16</inkml:trace>
  <inkml:trace contextRef="#ctx0" brushRef="#br0" timeOffset="190077.604">7242 13793 4 0,'-6'-21'86'16,"8"4"4"-16,19 1-1 0,15-14-40 16,12 16-24-16,13 5-7 15,3 3-1-15,3 5-2 0,-8 1-5 16,-5 12-3-1,-12 5-4-15,-17 8-1 0,-21 3-1 16,-9 1 0 0,-18 0 0-16,-12 1 0 0,-5-1 0 15,-2-5-1-15,3 0 0 0,2-4 1 16,14 0 1-16,9 0 2 15,14 1 0-15,11-3 1 16,17 3 1-16,14-1 0 16,5 3 0-16,9-4-1 0,-1-5 0 15,3 0-5 1,-7-9-9-16,2 0-44 0,-5 0-38 15,-14-5-5-15,-7-5-6 16,-7-11-5-16</inkml:trace>
  <inkml:trace contextRef="#ctx0" brushRef="#br0" timeOffset="190517.6215">8091 13842 456 0,'1'12'1'16,"14"-5"0"-16,7-3 0 0,11-1-2 16,8-3-3-16,10 0-14 15,4 0-60-15,3-12-13 16,-3-2-9-16,-6-3-5 0</inkml:trace>
  <inkml:trace contextRef="#ctx0" brushRef="#br0" timeOffset="191377.656">7871 13684 6 0,'0'0'89'15,"-11"-12"2"-15,11 3-4 0,5-4-43 16,10 3-15 0,8 1-10-16,4 1-5 0,4 1-3 15,3 0-3-15,0 7-2 0,-1 0-2 16,-4 0-1-1,-5 6-1-15,-7 2-1 0,-1-2 0 16,-7 1 0-16,-9-7 0 16,13 10 0-16,-13-10-1 0,0 9 2 31,0-9-1-31,-9 15 0 15,-1-5 1 1,-4 4-1-16,-4 4 1 0,-4 0-1 16,-4 2 1-16,1 2-2 0,-1-4 1 15,3-3 0-15,2 1-1 16,6-3 1-16,7-4 1 0,8-9 1 15,15 11-1 1,13-11 0-16,11-3 1 0,8 1-1 16,3-1 0-1,8 0-5-15,-2-3-13 0,-2-2-59 16,-1 6-15-16,-13-2-9 0,0 1-4 15</inkml:trace>
  <inkml:trace contextRef="#ctx0" brushRef="#br0" timeOffset="192177.688">8775 14010 39 0,'0'0'92'16,"-8"8"-1"-16,8-8-3 0,21 10-52 15,4-8-16-15,5 4 0 16,8-3-4-16,2 0-4 0,2-1-4 16,-1-2-3-1,-6 0-3-15,-6-1-5 0,-9 1-5 16,-3-1-9-16,-17 1-35 0,0-9-35 15,0 1-9 1,-7-7-5-16</inkml:trace>
  <inkml:trace contextRef="#ctx0" brushRef="#br0" timeOffset="192377.696">8834 13822 77 0,'-4'19'96'16,"1"8"-3"-16,3 5-6 0,22 5-64 15,-10 8-4-15,2 3-3 0,0 1-3 16,4-3-5-1,0-3-2-15,5-2-5 0,0-7-2 16,-1-5-9-16,4-1-18 16,9-10-61-16,-6-6-3 0,0-9-11 15,0-8 1 1</inkml:trace>
  <inkml:trace contextRef="#ctx0" brushRef="#br0" timeOffset="192807.7132">9426 13950 80 0,'-3'8'93'0,"3"9"-1"16,-1-1-6-16,1 6-65 0,7 6-4 15,5 0-2-15,4-1-2 16,5-4-2-16,4-5-3 0,-1-8-2 16,8-7-1-1,-4-4-2-15,1-14 0 0,-3-4 0 16,-2-3-1-1,-6-2-1-15,-2 5 0 0,-6-1-1 16,-2 8-1-16,-8 12 1 16,0 0-1-16,6 7 1 0,-4 10 0 15,2 3 1-15,2 2-1 16,1-1 3-16,3-4 0 15,0-7 0-15,2-8 1 0,-2-2-1 16,-2-9 0 0,-3-8 0-16,-1-2 0 0,-3-5-2 15,0-1-3-15,-1-2-4 16,0 3-11-16,0-3-41 0,-1-6-37 15,5 1-3 1,5-6-10-16</inkml:trace>
  <inkml:trace contextRef="#ctx0" brushRef="#br0" timeOffset="193027.722">10009 13716 91 0,'3'22'97'0,"-1"4"-4"16,-2 3-4-16,0 5-69 15,-5 7-3-15,-1 3-1 0,0 2-1 16,-1 0-5-16,1-3-2 0,0-2-1 15,5-9 0 1,2-3-2-16,6-10 0 0,7-4-1 16,3-6-1-1,4-4-2-15,5-2-4 0,0-6-9 16,9-3-49-16,3-2-33 15,-10-7-4-15,0-7-7 0,-2-5-5 16</inkml:trace>
  <inkml:trace contextRef="#ctx0" brushRef="#br0" timeOffset="193207.7292">10280 13969 13 0,'-1'21'100'16,"1"-1"-2"-16,14-2-5 0,7-9-5 15,10-9-65 1,6 8-14-16,2-7-11 0,9-7-64 15,-6 3-20 1,-3-6-8-16,-3-4-7 0</inkml:trace>
  <inkml:trace contextRef="#ctx0" brushRef="#br0" timeOffset="193587.7444">11046 13331 33 0,'0'-10'101'0,"0"10"-4"15,0 0-5-15,11 28-4 0,-4-7-74 16,1 6-6 0,4 9-1-16,3 5-1 0,4 3-2 15,0 2-2 1,2 2-4-16,-5-5-7 0,2 3-19 15,0-8-61-15,-17-4-4 16,-5-9-8-16,-14-3-3 0</inkml:trace>
  <inkml:trace contextRef="#ctx0" brushRef="#br0" timeOffset="193737.7504">10891 13878 16 0,'0'0'97'16,"4"2"-5"-16,21-4-4 0,10-11-4 16,47-5-70-16,-25 5-12 15,0-1-7-15,4 5-26 0,0 1-52 16,-14 1-6-16,-7 4-7 15</inkml:trace>
  <inkml:trace contextRef="#ctx0" brushRef="#br0" timeOffset="194147.7668">11150 13964 75 0,'-16'30'99'0,"0"1"-3"16,3 3-7-1,2 0-53-15,7-2-13 0,3-6-6 16,11-4-3-16,12-9-6 16,6-7-2-16,6-6-2 15,2-10 0-15,3-7-2 16,-2-5 0-16,-5 1-2 0,-6 0 0 15,-7 5-1 1,-8 4 1-16,-11 12-1 0,0 0 1 16,4 9-1-16,-4 9 1 0,0 2-1 15,1 1 2 1,5-4 2-16,5-2-1 0,4-8 1 15,3-4 0-15,-2-6 0 16,1-11 0-16,-4-3 0 0,-2-5-1 16,-6 0-1-1,-5-2 0-15,-3 1-1 0,-5-2-1 16,-2 2-1-16,0 0-4 0,6 7-8 15,0-5-18 1,10 0-52-16,12 8-11 0,8-3-10 16,5-4-3-16</inkml:trace>
  <inkml:trace contextRef="#ctx0" brushRef="#br0" timeOffset="194387.7764">11736 13548 75 0,'-17'18'94'0,"13"21"-1"15,8 6-5 1,15 6-64 0,11 7-5-16,10 0-3 0,9 0-1 15,3-7-3 1,-2-2-4-16,-11-23-8 0,-11-9-6 15,-5-2-18-15,-9-5-60 16,-10-17-8-16,-4-13-8 0,-3-9-5 16</inkml:trace>
  <inkml:trace contextRef="#ctx0" brushRef="#br0" timeOffset="195047.8028">11817 13670 3 0,'0'-15'88'0,"3"1"6"15,-2-1-5 1,11 5-47-16,-12 10-10 0,-12-11-6 16,1 11-6-16,-4 4-6 15,2 11-3-15,0 4-1 0,5 5-1 16,3 3-3-1,5 4 2-15,3-1-2 0,10 1 0 16,8-6-2 0,5 0 1-16,4-5-3 0,2 0-2 15,2-8-6-15,3 5-13 0,-10-1-57 16,6-11-17-16,-1 0-8 15,-2-5-5-15</inkml:trace>
  <inkml:trace contextRef="#ctx0" brushRef="#br0" timeOffset="195337.8143">12037 13144 48 0,'0'0'92'15,"8"15"0"1,24 9-5-16,17 23-41 0,8 3-32 16,5 13 2-16,-1 8-2 15,-8 6-1-15,-13 10-5 16,-21 2-3-16,-19 2-2 0,-24-5-3 15,-22-1-4-15,-16-8-7 16,-7-4-46-16,-4-6-31 0,-17-13-9 16,-5-9-4-1</inkml:trace>
  <inkml:trace contextRef="#ctx0" brushRef="#br0" timeOffset="195737.8303">9400 13697 54 0,'-24'48'96'0,"5"7"-1"0,8 8-6 15,11 14-55 1,11-1-8-16,10-2-8 0,16-5-5 16,11-7-6-16,15-8-11 15,8-3-54-15,18-22-30 16,14-10-7-16,16-19-8 15</inkml:trace>
  <inkml:trace contextRef="#ctx0" brushRef="#br0" timeOffset="196417.8576">12542 13128 42 0,'0'0'64'0,"3"13"-9"16,6-9-12 0,4 1-5-16,5 2-5 0,2 2-4 15,1 1-7-15,0 4-7 16,-2 1-2-16,-5 5 1 15,-7 5-3-15,-7 1 1 16,-4 2-2-16,-5-1 0 0,-3-3-1 16,-2-2 1-16,3-4-1 0,4-2-2 15,9-5-1 1,16-3-1-16,14-1-1 0,10-2-2 15,12 1-3 1,4-2-8-16,11 6-34 0,1 0-49 16,-14-6-3-16,-16 1-7 15,-19-2-5-15</inkml:trace>
  <inkml:trace contextRef="#ctx0" brushRef="#br0" timeOffset="196997.8807">6972 13133 42 0,'-16'15'82'0,"18"-4"1"16,26 1-1-16,1-3-62 0,51 2-2 15,31-4 2-15,31 0 1 16,30-7-1-16,34 0-2 0,36-5-4 16,65-4-2-1,-2-3-4-15,23 0-1 0,64-3-1 16,-24 1-2-1,10 1 1-15,2 2 0 0,-12-2 0 16,-46 4 0-16,8-1-1 16,-24 3-1-16,-71 4-2 0,5-4-5 15,-29 5-16-15,-39 1-56 0,-33-9-19 16,-33-3-6-1,-34-7-7-15</inkml:trace>
  <inkml:trace contextRef="#ctx0" brushRef="#br0" timeOffset="197397.8967">9973 12267 46 0,'0'0'97'15,"0"0"-4"-15,0 21-4 0,0 6-5 16,-8 16-75 0,3 13-5-16,0 14-1 0,-1 10 1 15,0 3 0-15,-3 0-3 0,7 1-12 16,-5 1-66-1,6-18-11-15,2-13-6 0,7-16-7 16</inkml:trace>
  <inkml:trace contextRef="#ctx0" brushRef="#br0" timeOffset="206998.2808">13465 12825 49 0,'-3'-9'89'0,"3"9"0"16,-4-11-8-16,4 11-59 15,0 0-9-15,0 0-3 0,0 0-3 16,-1 8-2-16,1 9 0 16,3 9-1-16,0 4 3 0,-3 9 1 15,0 4 1 1,0 8 0-16,0 2 0 0,-5-2-1 15,-5 0-1 1,0-7-2-16,1-3-2 0,1-4-1 16,-1-8 0-16,3-7-2 15,1-4-2-15,1-8-4 0,4-10-6 16,0 0-10-16,14-10-43 0,-6-5-26 15,3-6-5 1,-2-1-5-16</inkml:trace>
  <inkml:trace contextRef="#ctx0" brushRef="#br0" timeOffset="207488.3003">13363 12859 27 0,'-23'-9'83'16,"4"4"0"-16,9 2-40 0,1-1-9 15,9 4-9 1,0 0-8-16,2-10-5 0,10 5-2 15,9 0-1-15,9-2 0 0,11 2 0 16,9 0 1 0,7 5 0-16,4-1 0 0,4 5-3 15,-4 6 0-15,-4 3-4 16,-10 4-1-16,-9 1-1 0,-13 4 0 15,-10 2 0 1,-14-2 0-16,-6 2 0 0,-15-2 1 16,-8-2 0-1,-8-2 0-15,-7-3 0 0,-6-3 0 16,3-6-1-16,3-1 0 0,5-2-1 15,5 0 0-15,10 8 0 16,10 2 2-16,13 3 0 16,14 7 1-16,19 3 1 15,11 5-2-15,10-1 2 0,9 5 0 16,1-3-2-1,4-3-3-15,-9-4-8 0,-4 1-24 16,-6-6-57-16,-21-5-3 16,-12-4-7-16,-6-8-4 0</inkml:trace>
  <inkml:trace contextRef="#ctx0" brushRef="#br0" timeOffset="209948.3988">13090 13062 18 0,'0'0'84'0,"-10"0"4"16,10 0-3-16,0 0-50 16,11-2-9-16,19 2-10 0,5 0-5 15,5 0-1 1,4 2-9-16,6 5-23 0,7-4-57 15,-13 1-7-15,-7-4-6 0,-9 0-2 16</inkml:trace>
  <inkml:trace contextRef="#ctx0" brushRef="#br0" timeOffset="210358.4152">13062 12671 20 0,'-21'24'75'0,"1"12"6"0,10 13-45 16,2 17-5 0,4 13-3-16,3 10-3 0,14 3-5 15,12 2-3-15,9-4-4 16,13-12-5-16,7-13-5 0,13-12-16 15,10-18-64-15,-5-17-6 0,-1-13-7 16,-6-12 0 0</inkml:trace>
  <inkml:trace contextRef="#ctx0" brushRef="#br0" timeOffset="210688.4283">13894 12610 51 0,'28'32'78'16,"10"9"-2"0,5 15-58-16,14 9 1 0,1 11 2 15,-1 8-3-15,-7 0-7 0,-8 1-3 16,-20-5-2-16,-13-5-1 15,-11-8-1-15,-9-14-5 16,-4-7-31-16,-6-4-44 16,-2-15-4-16,2-8-5 0</inkml:trace>
  <inkml:trace contextRef="#ctx0" brushRef="#br0" timeOffset="211228.4499">14487 12666 69 0,'-13'0'77'0,"-5"16"-37"16,7 16-2-16,-2 12-4 0,3 11-3 15,-1 13-4-15,5 10-2 16,6 7-1-16,2 1-2 16,6-3-5-16,4-5-2 0,1-11-4 15,3-7-3 1,-2-12-2-16,-1-9-3 0,-4-10-4 15,-4-12-10-15,4-10-49 16,-6 1-29-16,-3-8-7 0,0 0-6 16</inkml:trace>
  <inkml:trace contextRef="#ctx0" brushRef="#br0" timeOffset="211918.4776">14735 13003 22 0,'0'0'80'15,"-10"-3"3"-15,10 3-3 0,-13 6-56 16,11 10-3-16,2 9-3 0,2 0-3 15,4 9-1-15,4-2 0 16,4 5-1-16,2-7-1 0,1-8-2 16,2-4 0-1,-1-9-3-15,3-9 0 0,-2-1-1 16,0-12 0-1,-3-5-1-15,-1 1-2 0,-2-2-1 16,-3 4-1-16,-4 3-1 16,-6 12 0-16,11-9-1 0,-11 9 1 15,11 17-1-15,0-1 0 16,3 0 1-16,3-2-1 15,4-2 2-15,0-8 0 0,2-4 0 16,-4-4 1 0,1-9-1-16,-7-8 1 0,-5-1 0 15,-8-2-1-15,0-3-1 16,-11 4-3-16,-2 0-4 0,-1 4-10 15,-2-6-29-15,-1 9-45 16,9 2-5-16,4 3-8 16</inkml:trace>
  <inkml:trace contextRef="#ctx0" brushRef="#br0" timeOffset="212198.4888">15197 12851 78 0,'11'0'91'0,"1"11"-4"0,-2 6-4 15,5 9-66 1,-4 9-3-16,-5 9 0 0,3 2-1 16,-9 4-1-16,-2 0-1 15,2-4-2-15,-2-6 0 16,0-5-3-16,2-6 0 15,6-8 0-15,3-4-2 0,9-9 0 16,4-3-1 0,4-2-1-16,-2-4-3 0,5 2-7 15,-8-1-12-15,2-5-60 0,-2 2-12 16,-5-3-9-16,-2-2-4 15</inkml:trace>
  <inkml:trace contextRef="#ctx0" brushRef="#br0" timeOffset="212708.5092">15671 13108 90 0,'0'0'97'16,"16"5"-3"-16,13-5-6 0,13 0-64 15,2 0-7-15,7-5-2 16,-2 1-4-16,2 3-6 0,-8-3-4 15,-6 3-7-15,-15-2-8 0,-4 1-39 16,-8 2-36 0,-10 0-6-16,0 0-7 0</inkml:trace>
  <inkml:trace contextRef="#ctx0" brushRef="#br0" timeOffset="213028.522">16417 12410 68 0,'8'0'93'16,"2"2"-2"0,-2 11-5-16,-8-13-48 0,19 30-22 15,-10 4-4-15,5 9 0 0,-2 5-2 16,-1 3-4-16,-2 3 0 15,-3 0-6-15,0-1-6 0,-6-8-9 16,-4-9-53 0,-7 1-21-16,-5-7-7 0,-6-6-6 15</inkml:trace>
  <inkml:trace contextRef="#ctx0" brushRef="#br0" timeOffset="213178.528">16258 13033 4 0,'0'0'94'0,"18"3"1"15,16-3-6-15,12-10-5 16,10-7-62-16,7 6-12 0,-1-2-8 15,3 8-15 1,-9 5-68-16,-12-7-5 0,-11 5-8 16,-17 2-5-16</inkml:trace>
  <inkml:trace contextRef="#ctx0" brushRef="#br0" timeOffset="213748.5508">16320 13278 13 0,'13'5'97'0,"-13"-5"-3"0,10 4-3 15,-10-4-6-15,9 1-68 16,-9-1-7-16,16 13-2 0,-16-13 1 16,16 13-2-16,-5-8 0 0,3-3-1 15,2-2-1 1,-1-2 0-16,0-5 0 0,3-4-1 15,-2 0-1 1,-2 1-1-16,-3 2-1 0,-1 1 0 16,-10 7-1-16,10-10 0 15,-10 10-1-15,0 0 0 0,0 0 1 16,6 16-1-1,-3-2 0-15,3 6 0 0,0 1 0 16,3 1 1-16,3-2 0 0,1-4 0 16,1-4 1-1,2-7 0-15,3-5 1 0,-4-8 0 16,1-5 0-16,-3-4 1 15,-2-3-1-15,-4-2-1 0,-3 1 0 16,-4-1 0 0,0 3 0-16,-5 0-1 0,0 5-3 15,-2 1-3 1,7 13-9-16,-9-15-17 0,9 15-53 15,0 0-11-15,0 0-6 0,0 0-5 16</inkml:trace>
  <inkml:trace contextRef="#ctx0" brushRef="#br0" timeOffset="214128.566">17003 13108 19 0,'-21'10'96'0,"-2"5"-2"15,-1 4-4-15,-1 32-27 0,1-20-39 16,4 3-6-1,10 3-4-15,3 1-2 0,7-2-3 16,9-6-3-16,9-6-1 16,8-3-1-16,6-7-3 0,2-8-3 15,4-1-10 1,-8-10-22-16,-2-5-57 0,5-7-3 15,-7-6-7-15,-3-9-4 0</inkml:trace>
  <inkml:trace contextRef="#ctx0" brushRef="#br0" timeOffset="214528.582">17013 12435 48 0,'-12'-19'92'0,"2"3"-1"15,3 1-6-15,6 5-54 0,1 1-9 16,0 9-7-1,0 0-4-15,10 0-2 0,2 13-3 16,4 8-1-16,8 11-2 0,6 12 0 16,9 15 1-1,7 11 0-15,4 16 0 0,1 7-2 16,-4 9 1-16,-8 5-2 15,-8-1 0-15,-13-5 0 0,-16-7-1 16,-10-13 0 0,-18-9-2-16,-11-9-6 0,-9-19-18 15,-10-3-63 1,4-14-4-16,0-9-6 0,5-10-3 15</inkml:trace>
  <inkml:trace contextRef="#ctx0" brushRef="#br0" timeOffset="219028.762">849 11927 51 0,'-25'0'90'0,"3"-11"-6"0,1-16-3 16,-3-11-61-1,7-4-7-15,-4-7-5 0,-1-6-2 16,-3-6-2-16,0-7-1 0,-2-3 2 16,-6-3-2-1,4-1 0-15,-9-1-1 0,0-4 0 16,0-3 0-16,1-2-1 15,0-3-1-15,1-5 0 0,1-4-1 16,2-5 1 0,7-8 1-16,3-4 0 0,5-4-1 15,6-2 0 1,0-7 0-16,3-1 1 0,2-4 0 15,0-3 1-15,-4 2-1 0,3 2 0 16,-5-3-1-16,0-1 1 16,2 2 0-16,-2 0 0 0,1 0-1 15,8-3-1 1,3 1 0-16,3 1-1 0,5 2 1 15,7 6 1 1,7-2-2-16,6 4 2 0,0 10 2 16,5 9 0-16,3 6 0 0,2 5 2 15,5 13-2-15,-1 6 1 16,5 9-1-16,-2 8-1 0,5 7 0 15,0 5 0 1,-2 7-1-16,-1 4-2 0,1 5 0 16,-3 2-3-1,-1 6-4-15,-8 1-9 0,-2 4-32 16,5 5-37-16,-16-2-6 15,-5 0-4-15</inkml:trace>
  <inkml:trace contextRef="#ctx0" brushRef="#br0" timeOffset="219268.7716">655 6779 57 0,'-24'7'84'0,"9"2"-3"0,15-9-4 16,0 0-69-16,18 8-4 16,11 0-3-16,4 6 1 0,6 2 0 15,-2 7 0 1,-2 5 1-16,-9 9 1 0,-11 6-1 15,-15 8 0-15,-7 5 1 0,-14 7 0 16,-5 5-8 0,1-3-64-16,2 18-13 0,2-5-8 15,12-1 0-15</inkml:trace>
  <inkml:trace contextRef="#ctx0" brushRef="#br0" timeOffset="220468.8196">756 13360 25 0,'-17'24'85'16,"1"-15"-2"-16,2-9-4 0,-3-42-51 15,2 24-20-15,3-6-3 0,3-7 0 16,-4-10-1 0,0-8-1-16,-4-9-2 0,1-4 2 15,-1-10 0-15,1-5 1 16,-4-7 1-16,3-1 0 0,-1-4 1 15,1-2 0 1,0-3-1-16,0-6 1 0,0-1-3 16,3-2 0-16,-2-6-1 0,2-3-1 15,-1-8 1 1,5-3 1-16,-5-2 0 0,4-3-2 15,2-4 0-15,-1-5 1 16,5-2 0-16,2 0 0 0,3-4-1 16,0-2 0-1,8-1 0-15,5-2 0 0,1 3 0 16,3 1-2-1,-2-1 0-15,0-3 0 0,-1 7 1 16,0-2 0-16,-5 1-1 0,4 1 1 16,-3 0 0-16,1 8 1 15,5 2-1-15,2 5 1 16,3 1-2-16,5 9 0 15,0 12 0-15,-3 7 1 0,4 10-1 16,-4 7 0 0,-2 15 0-16,-3 6 1 0,-6 11 0 15,-5 7 0-15,-1 5-1 16,-2 5-1-16,-2 5-2 0,-1 1-3 15,-1 5-2-15,-2 3-2 16,-7 2-1-16,-5 6 1 16,-2 3 2-16,-6 6 0 0,-2 0 3 15,1 4 1 1,1 5 3-16,5 2 2 0,11 8-14 15,10 7-61-15,13-7-4 16,13 3-6-16</inkml:trace>
  <inkml:trace contextRef="#ctx0" brushRef="#br0" timeOffset="222338.8943">1787 15170 18 0,'0'0'63'16,"-4"0"-9"-1,4 0-8-15,0 0-7 0,-12 0-9 16,12 0-9-16,-5 10-7 15,3-2-3-15,2 8-4 16,-1 6-1-16,1 7 0 0,-2 7 1 16,4 7 0-16,-2 6 1 15,0 3 1-15,0 4 0 0,-8-2 1 16,3-3-3-1,-4-2-1-15,-3-7 0 0,3-9-1 16,0-3-2 0,2-7-3-16,-2-5-4 0,7-5-7 15,2-13-9-15,0 0-50 16,-8 3-20-16,8-3-6 0,-8-12-1 15</inkml:trace>
  <inkml:trace contextRef="#ctx0" brushRef="#br0" timeOffset="222488.9004">1677 15709 49 0,'22'0'94'0,"13"-3"-3"16,2-10-6-16,6-7-62 15,5 1-9-15,2-1-5 16,5-1-9-16,-5-4-8 0,-3 3-15 15,-7 1-45 1,-7-11-20-16,-4-4-7 0</inkml:trace>
  <inkml:trace contextRef="#ctx0" brushRef="#br0" timeOffset="222668.9076">2148 15161 36 0,'-12'39'79'0,"-3"9"2"16,4 5-47-1,-1 15-11-15,0 7-4 0,3 7-2 16,3-1-2-1,1 0-6-15,2-4-7 0,4-5-22 16,13-7-59-16,-5-15-4 16,3-12-6-16</inkml:trace>
  <inkml:trace contextRef="#ctx0" brushRef="#br0" timeOffset="223888.9563">2459 15432 18 0,'4'-10'88'16,"-4"-1"1"-16,0 0-5 15,0 11-64-15,0 0-4 0,-6-5-1 16,2 10-5-16,0 12-3 16,-3 7-4-16,2 5-2 0,-4 5-1 15,0 0 3 1,0 4 0-16,4-6 1 0,3-3 3 15,-3-7-1 1,5-4 1-16,0-8 0 0,0-10-1 16,15 8 0-16,-5-8-1 0,3 0 0 15,1 0-2-15,4 0 0 16,0 0-2-16,2-5 1 0,1 2-1 15,-4-4 0 1,2 3 0-16,-5-1-1 0,0 3 1 16,-2-4 0-1,-12 6 0-15,13-4 1 0,-13 4 0 16,0 0 1-16,0 0 0 15,0 0 0-15,0 0 1 0,0 0 0 16,0 0-1-16,0 0 0 0,0 0-1 16,0 0-2-1,0 0 0-15,4-12-1 0,-4 12 0 16,0 0-1-1,1-13 1-15,-1 13-1 0,0 0 1 16,2-9 1-16,-2 9 0 16,0 0 0-16,0 0 1 0,0 0-1 15,0 0 1 1,0 0-1-16,0 0 1 0,0 0 0 15,0 0-1-15,0 0 0 0,0 0-1 16,0 0 0 0,0 0-2-16,0 0 0 0,0 0-1 15,0 0 0-15,0 0 0 16,0 8 1-16,0-8 0 15,0 0 1-15,0 11 1 16,0-11 1-16,0 0 0 0,0 0 1 16,0 0-1-16,0 0 1 0,0 0 0 15,0 0 0 1,0 0-1-16,0 0 0 0,0 0-1 15,0 11 0 1,0-11 1-16,5 15 0 0,2-6 0 16,1 2 0-16,3-1 1 15,-2-1 1-15,4 1 1 0,-1-4 0 16,-1-4 0-1,1-3 0-15,-2-5-1 0,3-2 0 16,-2-4 0-16,-2 0 0 0,3-2 0 16,-2-3-1-1,1 0 0-15,-1-5 1 0,-1 3-1 16,-2-1 1-16,-1 0-1 15,1-2 0-15,-3 1 0 0,-2 5 0 16,-2 0-1 0,0 7-1-16,0 0 0 0,0 9-1 15,0 0-2 1,0 0-4-16,-7-1-7 0,7 9-19 15,0 2-41-15,0-10-20 0,0 15-6 16,0-15-3-16</inkml:trace>
  <inkml:trace contextRef="#ctx0" brushRef="#br0" timeOffset="224118.9656">3011 15360 39 0,'15'-3'88'15,"4"3"-3"1,4 0-5-16,1 9-63 0,0 5-5 15,2 8-3-15,-6 5-3 16,-6 7-3-16,-8 7 0 0,-6 3-1 16,-11 2-5-1,-13 5-9-15,-11 4-42 0,-5-11-29 16,-6-4-7-1,-2-11-1-15</inkml:trace>
  <inkml:trace contextRef="#ctx0" brushRef="#br0" timeOffset="224488.9803">2467 15320 7 0,'-19'0'70'0,"-3"6"4"16,-18 12-55-16,18 9 3 0,-3 13 0 15,4 8 2 1,1 6-3-16,7 6-3 0,7-1-5 16,6-1-1-16,4-4-7 15,7-8-17-15,-3-10-64 0,17-10-7 16,-2-11-3-1</inkml:trace>
  <inkml:trace contextRef="#ctx0" brushRef="#br0" timeOffset="225269.0116">1335 14870 38 0,'4'-31'90'16,"-3"4"-4"-16,-1-1-3 0,0 15-59 15,0 5-11 1,0 8-6-16,0 0-3 0,0 17-1 15,0 18-2-15,2 12-1 0,4 17 2 16,3 21 1-16,3 17 3 16,3 15 0-16,1 10 3 0,2 4 0 15,-5 1 0 1,0-5 0-16,-4-7 0 0,-1-10-1 15,-3-17 0 1,-3-9-1-16,-1-11-2 0,-1-12 0 16,0-10-1-16,-3-12-1 0,2-6 1 15,-1-8-2-15,1-4 0 16,1-7 1-16,0-14 0 15,0 12 0-15,0-12-1 16,-11 0-1-16,11 0-4 0,-19-18-4 16,10 8-15-1,-1 0-52-15,-2-6-21 0,11-2-8 16,1-1-6-16</inkml:trace>
  <inkml:trace contextRef="#ctx0" brushRef="#br0" timeOffset="225959.0392">3509 14956 35 0,'1'-23'85'15,"0"1"-2"-15,0-3-37 0,0 11-20 16,0 5-9-1,-1 9-3-15,0 0-5 0,15 14-5 16,-5 13-2-16,5 14-2 16,2 13-3-16,2 13 3 0,3 15 1 15,0 9 3 1,3 6 1-16,-3 8 2 0,-4-1 1 15,-2 0 1-15,-3-9 2 0,-2-6 0 16,-5-7 1 0,-2-7-1-16,-4-12-2 0,0-11-1 15,0-13-1-15,-2-9 0 16,-1-9-2-16,0-5 0 0,3-16-2 15,-2 9-1 1,2-9-4-16,0 0-8 0,0 0-15 16,-1-7-55-16,1-6-15 0,2-1-7 15,0-7-5 1</inkml:trace>
  <inkml:trace contextRef="#ctx0" brushRef="#br0" timeOffset="226649.0668">4255 15486 37 0,'0'0'87'16,"-14"0"1"-16,14 0-38 16,0 0-14-16,0 0-7 15,0 0-9-15,-4 8-2 0,4-8-6 16,7 0 0-1,5 0-2-15,3 0-2 0,8 0-1 16,5 0-1-16,6 0-2 16,5 0 0-16,4-2-2 15,-3 2 0-15,3 0 0 16,-5 0-1-16,-1 0-2 0,-8 0-1 15,-3-1-2-15,-9 1-6 0,1 1-7 16,-8-1-19 0,-10 0-54-16,8 5-5 0,-8-5-7 15</inkml:trace>
  <inkml:trace contextRef="#ctx0" brushRef="#br0" timeOffset="227009.0812">4350 15730 65 0,'-9'11'86'0,"11"-25"-3"16,12 14-52-1,10 0-7-15,11 2 2 0,5-1 0 16,11 0-4-16,7-1-4 15,2 0-5-15,-1 1-3 0,-5-2-4 16,-5 1-3 0,-10 0-2-16,-5 0-5 0,-10 0-5 15,-4 2-12 1,-10 9-50-16,-10-11-19 0,13 4-9 15,-13-4-2-15</inkml:trace>
  <inkml:trace contextRef="#ctx0" brushRef="#br0" timeOffset="228349.1348">6781 14797 12 0,'-9'-2'72'0,"9"2"3"16,-3 9 0-16,3 9-62 16,0 11-1-16,3 10-1 15,0 10 5-15,-1 13 2 16,-2 3 2-16,-2 9-3 0,-7-7-1 15,-2-2-1 1,-2-10-4-16,-2-8-2 0,1-10-4 16,0-13-2-16,5-7-4 0,9-17-7 15,-10 2-11 1,6-10-22-16,2-6-47 0,4-6-6 15,9-4-4-15</inkml:trace>
  <inkml:trace contextRef="#ctx0" brushRef="#br0" timeOffset="228889.1564">6643 14843 76 0,'-5'-10'85'0,"5"10"-12"15,5-16-29-15,14 5-15 0,11-6-7 16,9 1-5 0,16 0-2-16,8-2 0 0,9 6-2 15,1 3-2 1,-3 8-3-16,-6 1-3 0,-7 5-1 15,-13 10-2-15,-16 5 0 16,-18 3-1-16,-13 5 0 0,-15-2 0 16,-10-1-1-16,-7-2 1 15,-11-1-1-15,-7-6 1 16,-5-2-1-16,1-6-1 0,4 0 1 15,4-5-1 1,4 1 1-16,8 0-1 0,7 0 0 16,8 0 0-16,9 2 0 15,6 5 0-15,6 4 1 16,2 2 0-16,9 6 0 15,8 6 1-15,7 7 0 0,5 7 1 16,10 2 0-16,4 4 0 0,7 3-1 16,5 0 1-1,5-4-1-15,6-5 0 0,2-3-3 16,4-11-4-16,4-6-9 15,-8-8-28-15,0-3-45 16,2-10-9-16,-10-3-6 16</inkml:trace>
  <inkml:trace contextRef="#ctx0" brushRef="#br0" timeOffset="229579.184">5020 15841 69 0,'0'0'80'16,"19"0"-29"-16,21-1-21 0,18-5-10 15,14 3-1 1,15 1-2-16,18 2-2 0,15 1-6 15,18 6-1 1,16-1-1-16,22 4-3 0,17-1 2 16,23-6 1-16,21-3 3 0,21-3 1 15,21-11 3-15,19-4-1 16,20-5-1-16,45-4-1 0,-24 1 0 15,0-1-3 1,1 2-2-16,-6 3-3 0,-7 2 0 16,-14 4-2-1,-19-1-1-15,-57 6-4 0,10-2-9 16,-21 6-19-16,-26 2-59 15,-37-1-4-15,-34 0-7 0,-34 2-5 16</inkml:trace>
  <inkml:trace contextRef="#ctx0" brushRef="#br0" timeOffset="231529.262">6243 16458 29 0,'-5'7'86'16,"4"12"1"-16,-1 5-4 0,1 8-65 16,1 14-3-16,4 11 0 0,-4 4 4 15,3 8-2 1,-3 0-1-16,0-4-3 0,-1-5-2 15,-4-7-2-15,0-10-2 16,-5-10 0-16,3-7-4 16,2-12 0-16,5-14-5 15,0 0-3-15,-5-11-7 0,5-14-15 16,-2-9-58-1,3-3-9-15,5-5-6 0,0-5-7 16</inkml:trace>
  <inkml:trace contextRef="#ctx0" brushRef="#br0" timeOffset="231999.2808">6048 16540 82 0,'-9'-15'90'0,"7"1"-28"15,5-4-11-15,15-5-17 0,16 1-11 16,9-3-6-16,17 4-3 16,9 1-2-16,6 8-2 0,1 5-3 15,-5 7-3 1,-8 3-1-16,-10 12-1 0,-17 10 0 15,-19 5-1 1,-17 4 0-16,-11-1 0 0,-12-1 1 16,-14-2-1-16,-5-4 0 0,-10-7 0 15,-3-7 0-15,4-5-1 16,0-6 0-16,10 0-1 0,4-1 0 15,12 0 0 1,9 0-1-16,16 0 2 0,8 19-1 16,17-1 2-1,11 4 0-15,8 3 1 0,3 3 0 16,1 3 3-16,-2 0-1 15,-3-1 1-15,-9 0 0 0,-7 0-2 16,-9-5-3-16,-2 2-5 16,-4-7-10-16,3-7-60 15,9-2-16-15,-5-11-9 0,7-6-4 16</inkml:trace>
  <inkml:trace contextRef="#ctx0" brushRef="#br0" timeOffset="232479.3">7045 16376 76 0,'-10'0'89'16,"10"0"-3"-16,0 0-51 15,12-6-11-15,12 1-4 0,3 1-6 16,7-2-5-1,2 3-3-15,1 1 0 0,-3 2 0 16,-4 6-3-16,-10 8-1 0,-10 6-1 16,-10 6-1-1,-5 3 0-15,-13 3 0 0,-5-1 0 16,-2 1 1-16,-1-3 0 15,2-3 1-15,4-2 2 0,10-9 0 16,10-1 1 0,12-4 1-16,15-3 0 0,11-2 0 15,9-3-1 1,4-1-1-16,-1-1-5 0,4-1-14 15,-14 2-54-15,-1-1-22 0,-9-1-7 16,-11-8-5 0</inkml:trace>
  <inkml:trace contextRef="#ctx0" brushRef="#br0" timeOffset="233079.3239">7971 16649 62 0,'-16'6'92'16,"16"-6"-2"-16,0 0-53 0,13 15-8 15,11-12 0-15,9 1-2 16,6-1-4-16,2-3-6 0,6-1-6 15,-4 1-3 1,1-3-2-16,-7-1-3 0,-8 0-2 16,-5 1-3-1,-6 1-3-15,-6 0-4 0,-1 2-7 16,-11 0-33-16,0 0-42 15,0-15-8-15,-1 0-3 0</inkml:trace>
  <inkml:trace contextRef="#ctx0" brushRef="#br0" timeOffset="233279.332">8169 16393 64 0,'-7'40'97'0,"4"6"-4"15,-1 2-5 1,-3 8-70-16,-1 2 0 0,-2 0-4 15,-1 3-5-15,-5-4-2 0,5-2-5 16,-3-5-11 0,9-11-48-16,2-1-28 0,3-11-7 15,9-12-7 1</inkml:trace>
  <inkml:trace contextRef="#ctx0" brushRef="#br0" timeOffset="234409.3772">8911 16449 63 0,'-2'-13'87'0,"-2"22"-5"0,4-9-49 16,0 0-10-16,0 0-6 16,0 0-4-16,0 20-3 0,0-2-3 15,0 4 1 1,0 8 0-16,5 1 1 0,4 3 1 15,0 3-1 1,3-4 0-16,-1-2-3 0,0-4 0 16,0-5-2-16,0-3 0 0,0-4-1 15,-1-6 1-15,5-6-1 16,-2-3 0-16,5-1 1 0,-1-4-1 15,1-6 0 1,1-3-1-16,0-6-1 0,-2 2 1 16,-3 0-2-1,-3-1 2-15,1 5-4 0,-6 1 1 16,-6 13 0-16,12-7 0 15,-1 9-1-15,-2 6 1 0,7 4 0 16,0 0 1-16,3-3 0 0,3 1 1 16,1-4 1-1,0-6 1-15,-2-3 0 0,-3-7-1 16,-5-2 0-1,-3-5 1-15,-8-3-1 0,-2-1-1 16,-4-1 0-16,-8-2 0 16,-2-1-3-16,-1 1-5 0,4 7-14 15,-1 5-52 1,2-2-20-16,10 0-9 0,0 5-4 15</inkml:trace>
  <inkml:trace contextRef="#ctx0" brushRef="#br0" timeOffset="235969.4396">9677 16382 74 0,'5'-13'95'0,"-1"-1"-2"15,0 3-44 1,-4 11-18-16,4-17-8 0,-4 17-9 16,0 0-4-16,0 0-6 15,4 12-1-15,-2 3-2 0,-2 7 1 16,0 7 0-1,0 7 0-15,0 4 1 0,0 5 1 16,-4 0-1-16,-3 1 1 0,-4-2-1 16,3-3 1-1,-2-10-2-15,1-2 1 0,0-9-1 16,5-3-1-16,4-8 3 15,10-3-2-15,17-4 1 0,6-2-1 16,15 0 0 0,5 0 1-16,10-2-2 0,1 1 0 15,-1 1-8 1,-8-5-8-16,-6 5-48 0,-8 0-29 15,-22-3-8-15,-19 3-5 0</inkml:trace>
  <inkml:trace contextRef="#ctx0" brushRef="#br0" timeOffset="236409.4572">8902 16261 64 0,'-24'-12'50'0,"5"7"-7"16,-10 6-2 0,0 16-6-16,-6 15-3 0,7 15-5 15,-2 16-6-15,13 12-3 16,4 12-2-16,11 1-2 0,10 3-1 15,11-6-2-15,11-8-3 16,6-12-1-16,8-9-4 16,-4-18-18-16,1-5-68 0,8-12-6 15,0-15-4 1,-1-9-6-16</inkml:trace>
  <inkml:trace contextRef="#ctx0" brushRef="#br0" timeOffset="237009.4812">10346 16615 56 0,'-15'0'91'0,"7"5"-18"15,8-5-16 1,0 0-15-16,1 9-14 0,19-2-5 15,13-2-7 1,8 2-4-16,6-2 0 0,3 3-3 16,-1-3-3-16,-3 1-2 15,-9-3-1-15,-10-1-3 0,-7 1-3 16,-20-3-7-1,8 2-20-15,-8-2-60 0,0 0-5 16,-10-5-8-16,-1-6 2 0</inkml:trace>
  <inkml:trace contextRef="#ctx0" brushRef="#br0" timeOffset="237399.4968">11489 16062 29 0,'0'0'89'0,"-9"8"2"16,7 6-3-16,0 13-64 0,2 2-9 16,4 8 0-1,-1 6-1-15,3 3-2 0,-1 0-3 16,0 0-5-16,1 0-6 15,-6-5-11-15,6-10-51 16,-6 4-25-16,0-11-5 0,-3-7-5 16</inkml:trace>
  <inkml:trace contextRef="#ctx0" brushRef="#br0" timeOffset="237609.5052">11128 16673 94 0,'19'6'100'15,"16"-6"-6"-15,14-6-5 0,15-2-73 16,2 1-4 0,2 0-3-16,-5 0-7 0,-2 4-11 15,-12-2-21 1,-18 5-58-16,-2 0-6 0,-13 0-7 15</inkml:trace>
  <inkml:trace contextRef="#ctx0" brushRef="#br0" timeOffset="238149.5268">11329 16868 87 0,'0'0'94'16,"-12"1"-3"-16,12-1-6 15,-15 17-68-15,10-3-5 16,-2 5-4-16,1 3-2 16,1 2 0-16,1-2-1 0,1-3 0 15,3-5 1 1,0-5-1-16,8-7 0 0,7-2-1 15,3-15-1-15,4-4 0 0,1-3 0 16,4-3-2 0,-3 1 0-16,0 2-1 0,-5 7 0 15,-4 3-1-15,-1 12 0 16,-5 4 1-16,-1 13-1 0,-2 4 0 15,2 4 1 1,-1 1 1-16,3-2 1 0,0-2 2 16,1-7-1-16,0-7 1 0,1-7 0 15,0-3 0 1,-4-10-1-16,0-3 0 0,-3-5-1 15,-3-1-2-15,-2-1 1 16,-2-3-2-16,0 4-1 0,-3 2-4 16,5 5-7-1,-1 1-17-15,1 3-51 0,8 6-16 16,4 2-6-1,6 2-6-15</inkml:trace>
  <inkml:trace contextRef="#ctx0" brushRef="#br0" timeOffset="238349.5348">11882 16865 85 0,'-16'18'101'0,"-3"2"-6"16,-2 1-5 0,26 2-67-16,-10 6-6 0,4-1-3 15,5-1-5-15,17-5-2 16,6-4-3-16,7-3 0 15,1-5-4-15,-1-7-6 0,3 1-19 16,1-1-59-16,-16-14-10 16,-3-5-8-16,-8-9-4 0</inkml:trace>
  <inkml:trace contextRef="#ctx0" brushRef="#br0" timeOffset="238819.5536">11943 16097 1 0,'-14'-15'76'0,"14"15"4"0,0 0-2 15,24 10-57-15,17 20-5 0,9 14 0 16,9 13 1 0,6 13 2-16,-2 7-1 0,-1 13 0 15,-13-3-3 1,-10 6-2-16,-23-3-4 0,-17-1-2 15,-24-6-1-15,-15-6-1 16,-10-5-3-16,-7-8-8 0,4-10-39 16,9-7-40-16,-3-19-8 0,11-14-6 15</inkml:trace>
  <inkml:trace contextRef="#ctx0" brushRef="#br0" timeOffset="239349.5748">12692 16197 55 0,'0'0'91'0,"-12"0"-2"16,-8-1-40 0,20 1-15-16,0 0-9 0,5-9-8 15,10 5-5-15,5 2-3 16,7 0-1-16,2 0-4 0,1 2 1 15,1 0-2 1,-1 4 0-16,-8 6-1 0,-5 2 0 16,-11 5 0-16,-6 5-1 0,-12 2 0 15,-9 3-1 1,-3 0 1-16,-3-3 0 0,2 0-1 15,-1-5 2-15,8-2 0 16,9-5 0-16,9-12 1 0,19 11 0 16,7-11 0-1,13-1 0-15,2 1-1 0,7-1-2 16,0-8-6-1,4 9-11-15,-15 0-45 0,-10-2-30 16,4-3-7-16,-12 1-5 0</inkml:trace>
  <inkml:trace contextRef="#ctx0" brushRef="#br0" timeOffset="241819.6736">4939 16528 6 0,'0'0'79'15,"6"4"3"-15,15-4-43 0,16-4-12 16,10-2-3-1,10-3 1-15,4-2-4 0,2 3-7 16,-1-2-1-16,-9 5-4 0,-6 0-1 16,-14 5-1-16,-8-3-1 15,-10 3-1-15,-15 0 0 16,10 0-2-16,-10 0 0 15,0 0-1-15,0 0-1 0,0 8-1 16,0 6 0 0,0 4-1-16,0 8 0 0,2 8 1 15,1 13 0-15,1 8 3 16,-1 10 1-16,2 8 0 15,2 5 2-15,-3 3 0 0,0-2 1 16,-4 1 1-16,0-4 0 16,0-8-2-16,-1-35-2 0,0 1 1 15,-1-5-4 1,0 3 1-16,0-6-1 0,0 1-1 15,2-5 0 1,0 0 1-16,-1-3 1 0,1-1 0 16,0-6 1-16,0 0 0 0,0-12-1 15,0 0 2 1,14-1-1-16,-2-20 0 0,1-13 0 15,-1-12-1-15,5-14-1 16,-1-9 0-16,5-8 0 0,-3 4-3 16,0-2 1-1,1 0-2-15,-4-4-1 0,3 1 0 16,-8 5 1-16,-1 1 0 15,-7 4 1-15,0 8 0 16,-2 2-1-16,0 7 3 0,-4 3 0 16,1 9 0-16,-1 6 0 15,4 8 0-15,0 2 0 0,0 4 0 16,0 7 0-1,0 0 0-15,3 0 0 0,-3 12-1 16,11-12 1 0,-11 12-1-16,15-9 1 0,-3 7-1 15,-2-1 1-15,8 0-1 16,1 1 1-16,6 0 0 0,1-1 0 15,6 0 0-15,1 1 0 0,4-3 0 16,2 1 0 0,-2 1-1-16,5 1 1 0,1-1-1 15,3 3 1 1,4-4-1-16,2-1 0 0,3 0 1 15,3-3 0-15,4 1 0 16,0 1 0-16,-1-2 0 0,-2 1 0 16,1 0 1-16,-1 1-1 15,-1 1 0-15,-1 1 1 16,1-1-1-16,2 1 1 0,-1 0-1 15,3 0 0 1,4 1 1-16,2 0-1 0,5 1 0 16,2 2 0-16,4 0 1 15,2-3-1-15,4 2 0 16,2-2 1-16,0 1-1 15,-3-5 1-15,-1 2 0 0,-2-4 0 16,-1 0 0-16,-3-1 0 0,-2 0-1 16,-1 2 1-1,0-3 0-15,3 4 0 0,3-4 0 16,1 0-1-16,2 2 0 15,0-3 1-15,4 2 0 16,-4-2-1-16,2 1 1 16,-1 1-1-16,-2-1 1 0,1 0 0 15,2 1-1 1,1 1 1-16,5 1-1 0,2-4 1 15,3 2-1-15,3-3 0 0,0 2 0 16,-2-1 1 0,0 2-1-16,-1-1 0 0,-4 1 0 15,-1 2 1-15,-4 1-1 16,1 2 1-16,-4-2-1 0,3 2 0 15,2 0 1 1,2 2-1-16,1-3 0 0,5 3 0 16,3-2 0-16,-4 1 0 0,7 1 1 15,-1-1-1 1,-4 4-1-16,0-2 2 0,-4 2-1 15,-4-1 0-15,-2 1-1 16,-4 0 1-16,-3-1 0 0,-1 1 0 16,-3-1 1-1,-3 1-1-15,-9 0 0 0,-5-2 0 16,-10 1 0-1,-8-1 0-15,-13 1 0 0,-7 0 0 16,-11 0 0-16,-11 1 0 0,-1 6 1 16,-14 5-2-16,-1 9 1 15,-2 6 0-15,2 7 1 16,0 9-1-16,8 5-2 15,8 1-11-15,16 7-37 0,13-5-24 16,5-18-22 0,16-5-8-16,9-17-5 0</inkml:trace>
  <inkml:trace contextRef="#ctx0" brushRef="#br0" timeOffset="259550.3828">15565 13859 48 0,'0'0'65'0,"0"0"-41"0,0 0-4 15,0 0-7 1,-1 16-4-16,1 3-1 0,0 4 0 16,-1 6 2-16,1 8 4 15,1-1-4-15,2 9 2 0,1-1-4 16,4 2-1-1,0 4-3-15,1 0 1 0,3 3-3 16,-2 2 0-16,0 3 0 16,0 1 0-16,-3 3 3 15,-2 1-1-15,-4-1-2 0,2 6 1 16,-3-2 0-16,-1 4-1 15,1-2-1-15,0 2 1 0,0 2-1 16,-2-3 0 0,2 3 1-16,0 1 1 0,0-1-1 15,0 3 1 1,0 0 0-16,0 5 1 0,-1 1-1 15,2 1-1-15,-1 2 1 16,3 1 0-16,1 2 0 0,-1 0-1 16,2 2 0-16,0 1 0 0,-1 1 0 15,-2-1 0 1,3 2-2-16,-2 1 2 0,-1 3-1 15,0 3 1 1,-1 2 1-16,-2 1 1 0,1-51-3 16,0 9 1-16,0-1 0 15,-3 9-1-15,-1-1 0 16,-1 7-3-16,0 1-2 0,-4 6 1 15,3-3 2-15,-1 4 0 16,-1-6-2-16,2 4-8 16,-3-2-29-16,0-5-42 15,5-11-6-15,1-4-3 0</inkml:trace>
  <inkml:trace contextRef="#ctx0" brushRef="#br0" timeOffset="260490.4028">14415 17648 14 0,'0'0'22'0,"0"0"-19"0,4 5 6 16,-4-5 5-1,0 14 4-15,0-14 3 0,8 17 5 16,-8-17-2-16,19 7 2 16,4 3-2-16,7-3-5 0,6 0-5 15,10 1-2 1,5-3-1-16,13 0-1 0,10-1 0 15,11-3-2 1,7 1 0-16,13-4 0 0,8 1-2 16,11 1-1-16,7-4-2 0,10-2-1 15,10 2 0-15,7-2 0 16,8 0-1-16,5-1 0 15,8 1 0-15,6-2 1 16,8 0-1-16,3 3 1 0,4-1 0 16,6 0 0-1,0 1 2-15,2 0 0 0,2 2 0 16,1-2 0-16,3 3-1 0,-3 0 1 15,-1 0-2 1,-1 1 1-16,-1 1-1 0,-5 1 0 16,4 1-2-16,-4 0 1 15,-5 2 1-15,0 0-1 0,-2 1 0 16,-3-2 0-1,-2 1-1-15,1-2 1 0,0 0 0 16,-4 1 1 0,2-1 0-16,-4-2 0 0,-1 0 0 15,-3 0 2-15,-2 0-1 0,-7-2-1 16,-8 0 1-16,-6-1-2 15,-10-2 1-15,-11 3-4 0,-13-3-4 16,-8 3-7 0,-11-1-9-16,-15 1-7 0,-14-1-13 15,-12 1-24 1,-11 2-27-16,-15-1-3 0</inkml:trace>
  <inkml:trace contextRef="#ctx0" brushRef="#br0" timeOffset="260800.409">23536 17446 25 0,'-12'-16'82'16,"12"16"1"-16,6-6-1 0,6 6-62 15,5 6-12 1,2 2-3-16,3 3 1 0,1 2 1 16,5 0 1-16,-6 2 0 15,6 2 0-15,-4 0 0 0,-1 3 2 16,-4 5 1-1,-3 0-2-15,-4 4-1 0,-5 0-5 16,-6 3-9 0,-3 1-14-16,-9-1-55 0,11-32-17 15,-12 32-8-15,-19 28 2 0</inkml:trace>
  <inkml:trace contextRef="#ctx0" brushRef="#br0" timeOffset="261610.4252">15368 14119 42 0,'0'0'80'0,"0"0"-1"16,-14-11-33-1,0 17-16-15,-2 10-10 0,-2 3-5 16,0 0-2-16,-2-1 0 0,5-2 2 15,1 1 1-15,14-17-2 16,0 0-4-16,0 0-1 0,19-12-2 16,9-11-2-1,5-4-1-15,6-3-2 0,4-3-3 16,3 3 1-1,-2-1-1-15,-6 9 0 0,-7 5 0 16,-5 10 1-16,-3 7 0 16,-6 4 1-16,-1 11 0 0,0 4 0 15,3 3 0-15,2 5-4 16,0-5-9-16,9-5-60 15,1 4-16-15,-2-6-5 0,4-5-7 16</inkml:trace>
  <inkml:trace contextRef="#ctx0" brushRef="#br0" timeOffset="262140.4358">15480 15063 77 0,'-7'3'86'15,"7"-3"-3"1,-15 7-58-16,43-4-4 0,22-1-5 16,13 0-1-16,14 1-2 0,2-4-11 15,10 1-42-15,-3-2-39 16,-10 2-10-16,-14-2-2 15</inkml:trace>
  <inkml:trace contextRef="#ctx0" brushRef="#br0" timeOffset="262860.4502">14029 15076 65 0,'2'-8'86'0,"14"-1"-2"0,-12-3-51 16,27-1-9-1,5-4-5-15,7 2 2 0,-5-2-3 16,-1 3-3-1,-6 1-2-15,-9 2-2 0,-5 4-3 16,-9 3-2-16,-8 4-1 16,0 0-1-16,-1 9-2 0,-6 7-1 15,-5 9-1-15,2 4-1 16,-1 10 1-16,-2 4 0 15,2 5 0-15,-2-1 0 0,5 0 0 16,0-4 0 0,3-7-1-16,-1-7-1 0,2-3-7 15,1-13-13-15,3-13-52 16,0 14-17-16,0-14-7 0,-10 0-2 15</inkml:trace>
  <inkml:trace contextRef="#ctx0" brushRef="#br0" timeOffset="262980.4526">13985 15448 27 0,'13'6'93'15,"21"-6"-3"-15,16-6-4 16,23-4-63-16,12-4 0 16,8-1-13-16,8 1-23 15,4 2-66-15,-17 0-5 0,-11 1-9 16</inkml:trace>
  <inkml:trace contextRef="#ctx0" brushRef="#br0" timeOffset="264380.4806">16434 13975 58 0,'4'-11'91'0,"1"2"-5"0,10 4-29 0,-15 5-22 16,0 0-13 0,9 14-6-16,-4 6-4 0,-2 8-3 15,0 6-1-15,-3 5 1 0,0 6-2 16,0-3-1-1,-6-2-1-15,-2-2-1 0,-1-8-3 16,0-2-5-16,0-11-9 16,5-6-35-16,4-11-39 15,0 0-7-15,0 0-6 16</inkml:trace>
  <inkml:trace contextRef="#ctx0" brushRef="#br0" timeOffset="264700.487">16517 14195 64 0,'26'-4'87'0,"2"-5"-3"15,-2-4-7-15,-3 0-67 16,1-4-14-16,1-2-9 0,-11-4-10 16,-5-2-5-1,-6-1-4-15,-3-2 3 0,-1 0 12 16,-5 7 8-16,-3 2 12 0,-2 10 8 15,-2 9 12 1,3 9 8-16,0 16 2 0,2 6-1 16,2 10-8-16,0 9-6 15,1 7 0-15,0 4-3 0,1-4-4 16,1-6-3-1,0-3-3-15,1-9-2 0,0-6-5 16,0-10-6 0,2-6-11-16,0-6-54 0,0-11-16 15,9-14-6-15,-3-6-4 0</inkml:trace>
  <inkml:trace contextRef="#ctx0" brushRef="#br0" timeOffset="265560.5042">16886 14040 14 0,'0'0'84'0,"-11"4"2"0,11-4-3 16,-12 23-50-16,5-1-11 16,-4 5-7-16,4 6-1 0,-2 3-2 15,4 1-1-15,0-2-2 0,2-3-1 16,3-7-2-1,3-5 0-15,4-4 1 0,0-7-1 16,2-4-1 0,1-4 0-16,1 0 0 0,0-2-2 15,2 1 1-15,0 0-3 16,0-1 0-16,3-5 1 15,2 0-1-15,-2-2 1 16,1-2 0-16,-2 1 0 0,-1-2-1 16,-2 1 1-16,-3 2-1 0,-9 8 0 15,13-16 0 1,-13 16 1-16,3-13 0 0,-3 13 0 15,0-10 0-15,0 10-1 16,0-11 1-16,0 11 0 16,0 0-1-16,-1-10 0 15,1 10-1-15,0 0 0 0,-1-10 0 16,1 10-1-16,0 0 1 0,0 0-2 15,0 0 1 1,0 0-1-16,0 0 0 0,0 5-1 16,0 7 0-1,5 4 0-15,4 0 0 0,2 5 1 16,2-4 1-16,1-2 1 15,1-6 0-15,1-4 1 0,1-5 1 16,-3-5-1 0,-2-7 1-16,-2-5 1 0,-2-1 0 15,-1-3 0-15,-4-2-1 0,-1 1 0 16,-2-2 0-1,-3 4-1-15,0 0 0 0,-3 6-3 16,3-2-4-16,3 16-7 16,-12-17-7-16,12 17-24 0,0 0-40 15,0 0-13 1,10 0-6-16,-10 0 2 0</inkml:trace>
  <inkml:trace contextRef="#ctx0" brushRef="#br0" timeOffset="265800.509">17340 14006 65 0,'31'0'85'0,"4"2"-4"16,2-20-23-1,-2 29-41-15,2 11-8 0,-9 5 0 16,-10 6-4-16,-15 2-2 0,-10 4-1 15,-15-2 0-15,-11-2-1 16,-10-1-4-16,-2-4-13 16,0 3-35-16,3-15-31 15,7-3-5-15,8-8 0 0</inkml:trace>
  <inkml:trace contextRef="#ctx0" brushRef="#br0" timeOffset="266370.5204">16760 13962 42 0,'0'0'78'0,"-7"9"-18"16,6 6-10-1,1 7-18-15,0 9-8 0,0 4-4 16,-1 8-1 0,1 3-2-16,0-1-5 0,0-3-3 15,4-5-4-15,-1-4-10 16,5-3-19-16,7-6-58 0,-5-9-5 15,-1-6-6 1</inkml:trace>
  <inkml:trace contextRef="#ctx0" brushRef="#br0" timeOffset="266870.5304">16164 13841 71 0,'0'0'84'0,"-12"7"-1"16,11 14-46-16,1 10-7 0,6 15-11 15,3 7-1 1,-2 12 0-16,3 5 1 0,-4 10-2 15,-4-5-4-15,-2 3-2 16,-3-5-2-16,-8-8-2 16,0-9-3-16,-1-10 1 0,1-13-3 15,1-8-1-15,5-8-4 16,5-17-9-16,0 0-26 0,5-11-52 15,15-10-5 1,2-11-6-16,9-3-4 0</inkml:trace>
  <inkml:trace contextRef="#ctx0" brushRef="#br0" timeOffset="267230.5376">17743 13671 3 0,'2'-13'85'0,"1"5"1"15,-3 8 0-15,9 3-50 16,10 16-5-16,-3 15-5 15,4 12-2-15,2 16-4 16,4 12-2-16,-1 10-2 0,-1 5-4 16,0 1-2-16,-6 0-3 0,0-3-2 15,-2-10-3 1,-2-6-5-16,-2-13-15 0,0-11-66 15,5 0-8-15,0-13-8 16,7-6-7-16</inkml:trace>
  <inkml:trace contextRef="#ctx0" brushRef="#br0" timeOffset="268240.5577">24384 17920 25 0,'0'0'89'0,"9"-11"-3"15,-9 11-5-15,11-3-61 16,-11 3-6-16,0 0-1 0,7 8-3 15,-7-8-4 1,0 0 0-16,0 0 0 0,0 12 1 16,0 1 1-1,0 0 0-15,-1 26-1 0,0-10-2 16,1-29 1-16,2 25-2 0,5 1 1 15,-7-26-2 1,0 0 0-16,7 10-1 0,1 2-1 16,0-2-1-1,3 2 1-15,-1-10-1 0,2 1 0 16,-3 1 0-16,31-1 1 15,-14-3-1-15,-1-10 1 16,26-9 2-16,-23 5 1 16,-5 1-1-16,3 0-1 0,-4-3 0 15,-1-3-3-15,-4 0-5 0,3-3-12 16,-5 5-52-1,1-10-23-15,0 2-7 0,-1-4-3 16</inkml:trace>
  <inkml:trace contextRef="#ctx0" brushRef="#br0" timeOffset="269270.5784">24603 18015 11 0,'11'-9'90'15,"-11"9"-3"1,11-10-3-16,-11 10-57 0,0 0-11 16,0 0-1-16,0 0-4 0,0 0-2 15,10 2-1 1,-1 3 2-16,2-2 1 0,-1 5 0 15,-10-8 0 1,13 6-1-16,2 2-1 0,49 11 2 16,-39-19-2-16,-2-1-2 15,-1-8-1-15,1-3-3 0,1-2-4 16,-2-7-9-16,-1-3-31 15,5-2-51-15,-7-10-6 16,-2 1-7-16,-2-7-4 0</inkml:trace>
  <inkml:trace contextRef="#ctx0" brushRef="#br0" timeOffset="270100.595">19620 17445 83 0,'0'0'96'0,"0"0"-5"0,0 0-49 15,0 0-17-15,0 0-9 16,7 12 2-16,-5 1-6 0,-4 3-3 16,2 3-7-1,2 3-9-15,2 1-33 0,0 4-45 16,-4 0-8-1,6 3-6-15</inkml:trace>
  <inkml:trace contextRef="#ctx0" brushRef="#br0" timeOffset="271020.6134">19500 17972 77 0,'0'0'74'0,"-1"-10"-20"15,1 10-8-15,0 0-10 16,0 0-9-16,-7 0-6 0,7 0-8 15,0 0-3 1,0 0-2-16,0 0 1 0,-6 9-3 16,4 4-1-1,-1 1-3-15,-2 26-1 0,5-12 3 16,0-28 0-16,2 25-1 0,3 0-1 15,-5-25-1 1,0 0 1-16,27 25 3 0,-27-25-1 16,17 0 0-1,-8-4-2-15,0-4 0 0,-9 8-2 16,0 0-1-16,0 0 1 15,0 0-3-15,11-10 0 16,-1 1-1-16,0 1 2 16,24-6 1-16,-13 9 3 0,-21 5 1 15,23-2-1-15,13 0 3 16,-23-1 0-16,-2-2 0 15,-1 0-2-15,-10 5-1 0,14-17-3 16,-7 5-5 0,-1-2-12-16,-3-3-46 0,-1 1-30 15,-1 0-7 1,1 0-4-16</inkml:trace>
  <inkml:trace contextRef="#ctx0" brushRef="#br0" timeOffset="271390.6207">20074 18038 84 0,'0'0'94'0,"0"0"-6"16,0 0-61-1,0 5-1-15,-5 1-3 0,-31 48 0 16,29-33-7-16,1 6-3 16,-1-1-4-16,0 3-3 15,-1 0-1-15,5-2-2 0,-2 0-3 16,1 0-3-16,0 1-7 15,3-3-18-15,-1-2-51 16,2-23-16-16,0 0-9 16,0 0 6-16</inkml:trace>
  <inkml:trace contextRef="#ctx0" brushRef="#br0" timeOffset="271730.6276">20129 18160 25 0,'7'-28'103'0,"-4"2"-4"15,0 4-4 1,1 1-61-16,-1 7-7 0,1 2-8 15,1 3-5 1,0 1-7-16,-5 8-6 0,0 0-1 16,0 0-1-16,0 0 0 15,0 0-2-15,0 0 1 16,0 0 0-16,0 0 0 0,1 3 3 15,0 2 0 1,0 1 0-16,-2 44-1 0,-8-28-1 16,9-22 2-16,-13 21 0 15,-1 3 0-15,14-24 0 16,0 27 0-16,-3 1 0 15,3-28-1-15,13 25-4 0,4-1-20 16,8-7-55 0,-2-1-14-16,8-7-7 0,-1 0-5 15</inkml:trace>
  <inkml:trace contextRef="#ctx0" brushRef="#br0" timeOffset="272710.6471">19339 15105 64 0,'-7'-12'63'15,"7"12"-13"-15,0 0-14 0,0 0-10 16,0 0-9-1,2 10-6-15,-2-10-1 0,1 16 1 16,-1-16 4-16,0 14-1 16,0-14 0-16,-9 8-2 0,-1-8 0 15,-1 0-1 1,2-3-1-16,-2-3-1 0,0-1-4 15,2-2 0 1,5 0-2-16,4 9 0 0,0-15 0 16,0 15-1-16,19-6-1 0,-6 4 0 15,4 1-1-15,-5 2 0 16,-2 5 1-16,-3 4 0 15,-5 2-6-15,-8-5-27 16,-11 4-54-16,4 0-5 0,-1-8-8 16,14-3 2-1</inkml:trace>
  <inkml:trace contextRef="#ctx0" brushRef="#br0" timeOffset="276430.7216">15542 17639 50 0,'9'10'56'16,"1"2"0"-16,0-4-12 15,2 0-11-15,-2 1-7 0,2-3-5 16,0 0-3-16,7 0-5 15,-7-1-1-15,1 0-3 16,2-2-3-16,-2 0 0 0,0-1-1 16,0-1-2-1,1-1 0-15,-2 0 1 0,0 0-1 16,1-3 1-16,0 1-1 15,0-2 0-15,2 1-1 16,2-2 1-16,0 2-1 16,1-1 0-16,1 2-2 0,0-1 1 15,3 0 0-15,0 3-1 0,-1-2 0 16,3 1 2-1,0-2-1-15,-1-3 1 0,2 1 1 16,-1 0-1 0,1-1 1-16,0 0 0 0,-3-3-1 15,3 2 0-15,-2-3 0 16,1 2-1-16,-1-3 0 0,1 1 0 15,-3-2 0 1,2-4 0-16,-1 3 0 0,13-9 3 16,9-5-1-16,0 3 1 0,-3 1-1 15,0 1 1 1,-1 1-1-16,-4-1-1 0,1 4 0 15,-2 1-2-15,-2-1 0 16,1-1 0-16,-1 1 0 16,-2-1 0-16,-1 1 0 15,-1-2 0-15,-3 1-1 0,-1-4 1 16,0-2 0-16,4 1 0 0,0 0-1 15,4 0 1 1,3-3 0-16,3 2 0 0,1-4 0 16,3 0-1-1,4-1 1-15,-1 1 0 0,0-1-1 16,-4 1 3-16,3-1-2 15,-4 0 1-15,-3 5 1 0,-2 1-1 16,-8 0 1 0,-2 4-1-16,-2-1 1 0,-4 1-2 15,-5 0 0-15,0 0 1 0,-2 2-1 16,3-1 0-1,-2 1 0-15,7-1 0 0,-3-2 0 16,3 1 0-16,0 1 0 16,1-2 0-16,0 1 1 0,-2 0-1 15,1-1 0 1,-4-1 1-16,3 2-1 0,-2-1 0 15,2-1 0 1,1-2 0-16,3 0 1 0,-1 2-1 16,0-2 0-16,1 4 1 0,0-2-2 15,-2 3 1-15,-2-3-1 16,1 0 0-16,-2-1 1 0,4-2-1 15,-1 0 0 1,4-3 1-16,1-3 0 0,3-1 0 16,1 1 1-1,-1-3 0-15,1 2-1 0,-1-1 1 16,0 2-1-16,-2-1 1 0,-3 3-1 15,0 0 1-15,-2 4-1 16,-2 0 1-16,-1 1-1 16,0 3 1-16,-1-1-1 15,-4 3 1-15,0 2-1 0,-1 0 1 16,-3 2-1-1,0 3 0-15,-1-4 0 0,-1 5 0 16,2-4 1-16,-3 1-1 16,1 0 0-16,0 2 0 0,-2-1 0 15,1 0 1-15,-2 3-1 16,2 0 0-16,-2 0 0 15,-6 10 0-15,9-16 0 0,-9 16 0 16,13-17 0 0,-3 6 0-16,-3 3 0 0,2-5 0 15,0 4 0-15,1-2 0 16,-2 2 0-16,3 0 0 15,-2 1 0-15,1 0 1 16,1 0-1-16,0 0 0 0,-1-1 0 16,1 1 0-16,-1-1 1 0,-1 1-1 15,-9 8 0 1,16-13 0-16,-16 13 0 0,10-13 1 15,-10 13-2 1,7-10 1-16,-7 10 0 0,10-13 1 16,-10 13-1-16,10-16 0 15,-10 16 0-15,16-13 0 0,-16 13 0 16,13-14 0-16,-13 14 0 0,13-7 0 15,-13 7 0 1,10-4 0-16,-10 4 1 0,0 0-1 16,9-4 0-1,-9 4 0-15,12-4 0 0,-12 4-1 16,19-6 1-16,-7 3 0 15,2 2 0-15,-1-2 0 0,1 2 0 16,-4 0 0 0,-1 1-1-16,-9 0 1 0,16 0 0 15,-16 0 0-15,11 2-1 0,-11-2 1 16,13 2 0-1,-13-2 0-15,16 5-1 0,-4-5 1 16,-2 3 0-16,1 0 0 16,-1-1 0-16,0-1 0 0,1 3 0 15,-1-3 0 1,0 1 0-16,-1-1 0 0,4 0 0 15,-2 1 0 1,2 0 0-16,1 1 0 0,-1 0 0 16,-1-1 0-16,-1 2 0 0,3-1 0 15,-4 1 0-15,0 0 0 16,-1-1 0-16,0 0 0 15,0 0-1-15,5 2 1 16,2 1 0-16,3 0 0 0,-2-1 0 16,6 2 0-1,-1-2 0-15,1 1 0 0,-1 0 0 16,-2-2 0-16,0 1 0 0,0-1 0 15,0 0 0 1,0 1 0-16,-1 0 0 0,-2 0 0 16,-2-1 0-16,1 2 0 15,-3-2 0-15,-2 0 0 0,0 2-1 16,-2-1 1-1,2 0 0-15,-1 1 0 0,0 2 0 16,3-1 0 0,-2 1 0-16,2 1-1 0,0-2 1 15,0 3 0-15,1-3 0 0,-1 3 0 16,5-1 0-1,-1 1 0-15,2-1 0 0,-2 2 0 0,1 0 0 16,0 1 0 0,0 2-1-16,2 2 1 0,-1-1 0 15,0 2 1 1,1-1-1-16,2-2 0 0,-3-1 1 15,4-1-1-15,-2 0 0 16,-1-4 0-16,-1 1 0 0,0-1 0 16,-1 1 0-16,0 0 0 0,-1 2 0 15,-1 2 0 1,2 2 0-16,-1 0 0 0,2 2-1 15,0 1 1 1,-1 0 0-16,3-1 0 0,-4 2-1 16,4-2 1-16,-4 1 0 15,6-1 0-15,-2 2-1 0,3-1 1 16,-1-1 0-16,1 2 0 0,0-1 0 15,1 2 0 1,-4-2 0-16,0 4 0 0,-1-2 0 16,0 2-1-1,-1 2 1-15,2-1 0 0,-1-1 0 16,0 1 0-16,2 0 1 15,-1-3 0-15,-1-1 0 16,0-1 0-16,-1-1-1 16,-3-2 1-16,-1 0 0 0,1-2-1 15,0 2 0-15,0 2 0 0,2-1 0 16,-1 3 0-1,1 1 0-15,-1 1 0 0,1 2-1 16,-1-1 1 0,0 0 0-16,-2-1 0 0,-1 0 0 15,2-1 1-15,-1-3-1 16,3 0 0-16,-2-2 1 0,3-1-1 15,-3-2 1 1,5 0-1-16,-3 1 0 0,0-1 0 16,1 2 0-16,1 1 1 0,-3 0-1 15,3 1 0 1,-2 1 0-16,5 0 1 0,-3 0-1 16,3 0 0-16,-1-3 1 15,-1 1-1-15,2-2-2 0,-5-2 1 16,3 2 0-1,-4-2-1-15,1 6 1 0,0-2 0 16,0 2 0-16,1 4 0 0,1 1 3 16,2 0-1-1,3 2-1-15,0-2 1 0,-1 0 0 16,3-3 0-16,-5-5-1 15,4 1 1-15,-4-1-1 0,-3-4 0 16,-3 2 0 0,-2-1 0-16,-1 4 1 0,3-1-1 15,-3 2 0 1,4 0 1-16,0 0 0 0,5 1-1 15,1 2 1-15,2-2-1 0,2-3 1 16,-2 1-1-16,4-2 1 16,-1 0-1-16,2 0 0 15,0-2 1-15,0-1-1 16,-3 1 0-16,0-3 1 0,0 0-1 15,-4-3 0 1,1 1 0-16,-4-1 0 0,-5 0 1 16,-1 1-1-16,0-2 0 15,-1 4 0-15,-2-1 1 16,6-2-1-16,-3 3 0 0,2-2 1 15,0-1-1-15,0 2 0 16,-1-2 0-16,0 2 0 0,-15-7-3 16,12 5 1-1,-12-5 0-15,12 10 0 0,-12-10 0 16,14 7 0-1,-4-2 0-15,3 0 1 0,-2 0 1 16,0-1 1-16,4 0-1 0,2 1 0 16,2 1 0-16,2 1 0 15,3-2 1-15,3 2-1 0,2 0 0 16,2 1 0-1,1-1 0-15,3 1 0 0,1-1 0 16,-2 0 1 0,0-1-1-16,2 0 1 0,-1 0-1 15,1-2 1-15,-3-1-1 16,0 0-3-16,-2-2-7 0,2-1-22 15,-6-1-23-15,-2 0-11 16,-3-4-15-16,-3-2-12 16,2-1-12-16</inkml:trace>
  <inkml:trace contextRef="#ctx0" brushRef="#br0" timeOffset="281670.8264">18162 16113 7 0,'-16'-4'52'0,"7"3"3"16,0 1-13-1,-2 0-5-15,1 1-2 0,2 1-5 16,8-2-6-1,-13 5-7-15,13-5-3 0,0 11-1 16,5-4-2-16,15 0-2 16,9 2-1-16,8-4 3 0,10 2-1 15,6-4 0 1,-2-1-2-16,1-2-3 0,-6 0 0 15,-9 0 0-15,-10-2-2 0,-12-1-1 16,-15 3-1 0,-12-4 0-16,-13 2 0 0,-13 2 1 15,-13 0-2-15,-4 0 0 16,-8 1 1-16,-1 0 0 15,5 3 0-15,7-1-1 16,11-1 1-16,12 0 0 0,17-2 0 16,12 0 0-16,25-3 0 0,16-3 0 15,15 0 0 1,9 2-1-16,5-1 1 0,1 1-1 15,-3 3-1-15,-9 1-3 16,-14-2-7-16,-9 2-44 16,-11 3-35-16,-25-3-6 15,0 0-7-15</inkml:trace>
  <inkml:trace contextRef="#ctx0" brushRef="#br0" timeOffset="282610.8452">20802 16130 38 0,'-23'1'89'0,"1"-1"-2"15,6 0-38 1,16 0-12-16,-11 9-5 0,11-9-6 15,21 8-6-15,11-8-3 16,6 2-3-16,9-2-2 0,4 0-3 16,-2-2-3-16,-2 2-3 15,-9-1 0-15,-9-1-2 16,-12 0 1-16,-17 2-2 0,0 0 1 15,-28-3 0 1,-8 1 0-16,-10 2 0 0,-9 2 0 16,-10-2 0-16,-8 0-1 15,-3 4 1-15,3-3 0 16,6 5-1-16,11-5 0 15,10 2 0-15,12-1 0 0,18-1 0 16,16-1 0-16,26 1 0 0,20-1 0 16,15 1 0-1,13-1 0-15,8 2 0 0,7-2 0 16,-4 0 1-1,-10 3-1-15,-14-2-1 0,-12-1-1 16,-16 1-9-16,-20-1-26 16,-13 0-49-16,0 0-9 0,-16-11-9 15,-2 7-3 1</inkml:trace>
  <inkml:trace contextRef="#ctx0" brushRef="#br0" timeOffset="289170.9764">9291 3267 31 0,'18'-16'85'16,"14"-1"-3"0,10-6-3-16,8 39-44 0,13-56-36 15,7 22 1 1,9 1-1-16,4 3 1 0,7 1 0 15,5-2 0-15,9 3 0 16,17-2 1-16,12-1-1 0,14-2 0 16,21 3 1-16,17-1-1 0,22 4-1 15,12-2 0 1,18 1-2-16,7 2 0 0,14 1 0 15,9 1 1 1,3-1 1-16,3 0 3 0,8-1 3 16,1 0 3-16,6 0 5 15,5-2 2-15,-2 0 2 0,2 0 1 16,-4 2 0-1,0 1-2-15,-14-2-3 0,-5 3-2 16,-14 0-3-16,-12 0-3 0,-13 5-5 16,-20-3-7-1,-7 6-23-15,-14 2-61 0,-26 1-1 16,-21 4-9-16,-25-5-3 15</inkml:trace>
  <inkml:trace contextRef="#ctx0" brushRef="#br0" timeOffset="327671.7464">5929 1262 38 0,'-20'2'59'0,"-3"4"1"16,3-1-8-16,-1-1-8 0,-2 1-9 15,4-1-9 1,-2 0-6-16,3-1-5 0,1-2-5 16,2 1 0-16,3-2-3 15,3 0-2-15,9 0-1 16,-9-10-2-16,9 10-2 15,0-15 2-15,9 4 0 0,3-2 1 16,7-3 0 0,2 2 0-16,5-3 0 0,3 0-1 15,4 4 0-15,2-2-1 0,1 2 0 16,3 0-1-1,-2 3 0-15,2 3 0 0,-2 3 0 16,-1 3-1-16,-4 1 2 16,-4 8 0-16,-7 5-1 0,-7 5 2 15,-6 2-2 1,-8 4 1-16,-3 4 0 0,-9-1 1 15,-5-1-2-15,-4 0 1 16,-1 1-1-16,-4-2-1 16,2 1 0-16,0-2 1 0,4-3-1 15,6-1 0-15,7-4 0 16,7-1 1-16,5-4-1 0,8-3 1 15,6 1 0 1,5-4 0-16,3 3 2 0,12 9 1 16,13 4 0-1,-9 1 0-15,-18 5 1 0,-25 3-1 16,-37 5 2-16,-22 0-1 0,-6-5-2 15,0-6-2-15,8-5 0 16,11-2-2-16,11-5-2 0,12-6-6 16,23-6-26-1,10 12-51-15,12-14-9 0,11-8-5 16,7-7-3-1</inkml:trace>
  <inkml:trace contextRef="#ctx0" brushRef="#br0" timeOffset="328131.7556">6518 1463 71 0,'18'-14'93'16,"-4"4"-4"-16,-4 5-4 0,-10 5-77 15,2 12 2 1,-15 17 2-16,-11 7-1 0,1 5 2 15,9 3-3-15,14-6-1 16,17-9 0-16,21-19-1 0,-15-10-5 16,5-7 1-16,1-8-1 15,4-6 0-15,-4-4-2 16,2-7-1-16,-5-6-2 0,-2-3 0 15,-6-7 2 1,-4-1-3-16,-6 2-1 0,-5 0 1 16,-5 3 0-1,-3-1 0-15,-10 8 2 0,-1 3 0 16,-3 8 0-16,-2 7 2 0,-1 11-1 15,2 8 2-15,3 7-1 16,3 11 2-16,7 6-1 0,6 7 0 16,3 5 1-1,10 6 0-15,7-4 0 0,6 2-1 16,3-2 1-1,8 1-2-15,-1-6-4 0,3-6-6 16,0-8-32-16,-5-5-44 16,-5-13-12-16,-4-6-7 0,-5-15-2 15</inkml:trace>
  <inkml:trace contextRef="#ctx0" brushRef="#br0" timeOffset="328331.7596">6982 1109 14 0,'-5'-36'97'16,"2"0"-3"-16,13-13-2 0,0 42-5 15,6 7-78-15,4 7-1 16,4 15 0-16,0 5 0 0,1 6-1 16,3 4-1-16,-4 2-2 15,-10-15 1-15,8 19-4 16,2 0-2-16,20 50 0 15,-30-51-12-15,2-2-43 16,-6-8-36-16,-5-10-7 0,-5-11-9 16</inkml:trace>
  <inkml:trace contextRef="#ctx0" brushRef="#br0" timeOffset="328951.772">6854 962 76 0,'-29'5'90'15,"2"3"-3"-15,1-2-50 0,1 2-12 16,1 1-3-16,3-3-5 16,6 0-1-16,2-6-2 0,13 0-5 15,0 0 0 1,0 0-3-16,0 0 0 0,0 0-1 15,12-2 1 1,3-5-2-16,57-21 0 0,15-5 1 16,-33 16-1-16,5-3 0 0,3 3-1 15,4 3-2 1,2 5 0-16,-2 1 0 0,-3 4-1 15,-2 4 0 1,-6 0 1-16,-8 3 0 0,-12 3-1 16,-9 9 1-16,-11 2 0 15,-12 1 0-15,-5 0-1 16,-13 6 1-16,-6-1-1 0,-6-2-1 15,-3 1-1-15,-2 0 0 16,2-7 0-16,2 3 0 0,7-1 0 16,8-2 0-1,10 0 1-15,7 1-1 0,12-1 2 16,9-2-1-1,8 1 1-15,3 3 0 0,2 5 0 16,-2 1 0-16,-7 1 0 16,-8 7 0-16,-29-8 1 0,-1 47 1 15,-38-4 0-15,-47-3-4 0,-40 1-10 16,-29-6-44-1,-15-14-35-15,20-20-5 0,46-22-9 16</inkml:trace>
  <inkml:trace contextRef="#ctx0" brushRef="#br0" timeOffset="333531.8636">15576 16184 31 0,'-19'3'95'0,"6"-1"-2"15,9 17-20 1,4-19-31-16,26 0-16 0,11 0-7 16,11 0-6-16,9 7-5 15,5-2-5-15,7 7-9 0,-4 10-70 16,0-14-14-1,-7-1-6-15,-10-7-4 0</inkml:trace>
  <inkml:trace contextRef="#ctx0" brushRef="#br0" timeOffset="334201.877">14223 16041 76 0,'0'0'91'15,"3"-11"-3"1,7-19-20-16,5 34-51 0,1 14-5 16,2 4-1-16,1 7 2 0,-3 5-2 15,-2 4-2 1,-2-2-2-16,-3-1-2 0,-4-4-2 15,-2-6-2-15,-3-6-5 16,2-4-9-16,-2-5-35 0,0-10-41 16,-9 2-6-1,9-2-6-15</inkml:trace>
  <inkml:trace contextRef="#ctx0" brushRef="#br0" timeOffset="334401.881">13978 16363 82 0,'0'10'98'0,"16"-5"-6"0,28-28-6 16,23 16-70 0,17 0-3-16,13-5-2 0,3 3-6 15,1-3-8-15,-6 5-32 0,0 0-51 16,-35 1-7-1,-19 6-8-15</inkml:trace>
  <inkml:trace contextRef="#ctx0" brushRef="#br0" timeOffset="335071.8944">13993 16644 50 0,'0'19'91'0,"6"0"-1"16,4-19-14-16,10 25-58 15,-4 6-2-15,8 7 0 0,-4 0-2 16,-1-1-2 0,-1-5-4-16,-3-5-1 0,-4-6 0 15,-4-3 2 1,-3-6-2-16,-4-12-1 0,5 11 1 15,-5-11-2-15,0 0 0 16,0-7-1-16,0-2-2 0,-2-6 0 16,2 0-2-16,-2-4 1 0,1-2 0 15,1 1-1 1,0-6 0-16,-1 4 0 0,0-5 0 15,-2 4 0 1,-1 0 0-16,1 2 0 0,-3 1-1 16,5 1 1-16,2 0-1 15,15-1 1-15,9 1 0 0,14-1 0 16,12 1 0-16,5 0 0 15,3-1-4-15,-1 1-2 16,-1 9-11-16,-14 1-43 0,-17-1-33 16,-6 3-7-1,-20 7-5-15</inkml:trace>
  <inkml:trace contextRef="#ctx0" brushRef="#br0" timeOffset="335551.904">14490 16745 51 0,'-19'3'97'0,"2"1"-4"15,2-2-6-15,-22 1-60 16,37-3-8-16,0 0-3 0,9 5-5 16,13-5-3-1,7 0-1-15,4 0-2 0,4 3 0 16,0 0-1-16,-2 2-2 0,-7 1-1 15,-8 8 0 1,-10 1 1-16,-10 3-2 0,-5 5 2 16,-7 2-1-16,-4-1 1 15,3-3 0-15,0 1 1 16,7-5 0-16,6-2-1 15,7-6 0-15,14-4 0 0,9-5 0 16,7 0-1 0,5 0 1-16,2-5-3 0,-1-3-5 15,4 7-12-15,-7-2-52 0,-3-6-25 16,0-4-5-1,-6-4-8-15</inkml:trace>
  <inkml:trace contextRef="#ctx0" brushRef="#br1" timeOffset="371742.6277">16237 3488 77 0,'0'-24'77'0,"0"24"-35"0,0-9 1 15,0 9-4-15,0 0-9 0,0 0-8 16,0 0-6-1,0 0-3-15,0 0-1 0,0 0-4 16,0 0 0-16,0 0-4 16,0 0-1-16,0 0-2 0,0 0-1 15,0 5 0 1,0-5-1-16,0 13 0 0,2 2 0 15,2 3 1 1,3 7 0-16,2 4 1 0,0 7 1 16,5 5 0-16,2 2-1 0,3 0 2 15,0-2-1-15,-1-2 0 16,4-5 1-16,0-4 0 15,-3-9 0-15,3-3 1 16,-2-11 0-16,0-6 0 0,-1-5 0 16,2-11 0-1,-3-10 0-15,0-8-2 0,-2-4 1 16,0-4-2-16,-3-1 1 0,-1-1-2 15,-3 6 1-15,-5 6-1 16,2 8-2-16,-2 7 0 16,-4 16 0-16,10 0 0 15,-1 14 1-15,1 9-3 0,6 4 2 16,3 3 1-1,0-2 2-15,4 0 1 0,1-10 2 16,0-8-2-16,-2-10 2 16,1-10 0-16,-4-15 0 15,-4-4 0-15,-5-10 1 0,-6 1-2 16,-4-8 0-16,-9 4-2 15,-3 5-2-15,-5 1-3 0,2 10-7 16,-3 0-15 0,8 7-53-16,10 19-15 0,0 0-9 15,-2 9-3-15</inkml:trace>
  <inkml:trace contextRef="#ctx0" brushRef="#br1" timeOffset="372742.6477">17177 3756 19 0,'0'0'25'0,"-4"19"4"0,3-3 5 15,-1 5-1-15,2 4-2 16,0 0-1-16,1 2-2 16,1 0 0-16,9-4-2 0,-2-4-3 15,8-6-3-15,1-9-4 16,4-4-1-16,3-8-1 0,1-9-2 15,-2-7-3 1,-1-2-3-16,-1-4-3 0,-11 1 0 16,-6-2-2-16,-5 6 0 15,-12 2-1-15,-9 6 0 16,-6 2 0-16,-2 8-1 0,-3 4 0 15,1 3-1-15,6 5-5 16,-4 4-37-16,9 2-41 0,20-11-8 16,-3 14-5-1</inkml:trace>
  <inkml:trace contextRef="#ctx0" brushRef="#br1" timeOffset="374412.6812">14041 3639 35 0,'-6'-8'86'16,"6"8"-26"-16,0-10-12 0,0 10-9 15,0 0-10-15,-1 11-9 16,1 2-5-16,0 9-4 0,0 7-2 15,1 7-1 1,6 6 1-16,1 1-2 0,4 2 1 16,-1-7-2-16,5-5 1 0,-3-8 1 15,5-9-1 1,-1-11 0-16,2-6-1 0,-1-10 0 15,2-10 1-15,0-1-4 16,-3-2-1-16,1 4-2 16,-5 0 0-16,-1 9-1 15,-2 8-1-15,1 8 1 0,0 12 0 16,3 10-2-16,0-1 2 0,2-1 2 15,4 0 2 1,2-8-1-16,1-9 1 0,-2-8 1 16,-1-14 1-16,-5-9-1 15,-1-7 0-15,-7-7-2 16,-6-1-1-16,0-3-1 15,-10 2-2-15,-5 1-4 0,0 3-3 16,2 11-10 0,-2 3-38-16,-1 7-36 0,15 14-7 15,0 0-7-15</inkml:trace>
  <inkml:trace contextRef="#ctx0" brushRef="#br1" timeOffset="374762.6881">14747 3746 30 0,'2'25'88'0,"-2"2"1"0,2 33-19 16,2-23-47-16,-3 3 0 0,1 2-2 15,-3-1-4-15,1-2-3 16,0-3-4-16,-1-3-3 16,-3-7-2-16,0-4 0 15,1-4-2-15,2-8-3 0,1-10-3 16,0 0-6-1,0 0-14-15,0-15-52 0,1 3-17 16,4-8-5-16,2-3-4 16</inkml:trace>
  <inkml:trace contextRef="#ctx0" brushRef="#br1" timeOffset="375192.6967">14685 3802 14 0,'-11'-7'86'16,"5"-4"1"-16,6 11-41 0,0-18-5 16,14 11-8-16,4 2-10 0,8-2-7 15,4 2-3 1,9 2 0-16,0 3-1 0,3 0-2 15,-5 7-3 1,-3 1-1-16,-4 6-3 0,-8 3-1 16,-10 1-1-16,-9 3 0 15,-8-2-1-15,-9-2 0 0,-4 1 1 16,-7-7 0-16,-2-3-1 0,-2-2 0 15,1-2 0 1,6 2 0-16,4-1 0 0,9 5 0 16,7 0 1-1,5 7 0-15,15 2 0 0,9 3 2 16,5 0-1-16,8 2 1 15,2-2 0-15,0-1-2 0,1-1-5 16,-8-5-10 0,-3-8-60-16,-3 4-16 0,-6-6-8 15,-4-2-5-15</inkml:trace>
  <inkml:trace contextRef="#ctx0" brushRef="#br1" timeOffset="376742.7278">15476 3821 37 0,'-17'-1'77'16,"5"1"-37"0,3 9-2-16,-1 3-6 0,1 6-4 15,-1 5-8-15,2 1-4 0,4 5-2 16,3 3-1-1,1-3 0-15,9-1-2 0,4-6 1 16,5-2-1-16,4-12-1 16,3-4 1-16,0-4-3 0,0-7-1 15,-2-4-2 1,-3-4-1-16,-5-3-2 0,-3-1-1 15,-6-1 0 1,-5 2-1-16,-1 0 0 0,-7 0 0 16,-2 0 0-16,0 2-1 0,-5 4 1 15,4 2 0-15,0 2 0 16,10 8 0-16,-13-16 0 15,13 16 0-15,0-11 1 16,0 11-1-16,21-12 1 0,-2 5 1 16,6-3-1-1,2 1 1-15,3-1-1 0,1 3 1 16,-4 2-1-16,-3 2-1 0,-2 3 0 15,-9 3 0 1,-6 9-1-16,-8 7 0 0,1 2 1 16,-6 6 0-16,1 0 1 15,2 1 1-15,3 1 2 0,3-3 0 16,14-2 0-1,8-4 1-15,7-5-1 0,5-1 1 16,3-7-3 0,-2-4-5-16,4 2-13 0,-8-5-54 15,-8-1-21-15,-4-6-9 0,-9-6-6 16</inkml:trace>
  <inkml:trace contextRef="#ctx0" brushRef="#br1" timeOffset="377602.745">17813 3456 32 0,'0'0'94'16,"0"0"-4"-16,0 0-2 0,21 0-54 15,10 1-9-15,4-1-4 0,5 2-8 16,4-2-3-16,2 0-2 15,0 0-2-15,-4 0-2 16,0-3-3-16,-8-2-4 16,-6 1-5-16,-3-4-11 0,-3 3-34 15,-1 1-35 1,-7 4-9-16,-4 0-3 0</inkml:trace>
  <inkml:trace contextRef="#ctx0" brushRef="#br1" timeOffset="377942.7517">17840 3693 27 0,'0'0'95'0,"0"0"-2"15,15 3-3-15,10-3-51 0,9-4-17 16,9-1 1-1,4 2-8-15,0 0-5 0,3 2-3 16,-4 1-2-16,-3 0-2 16,-7 1-3-16,-8 2-1 0,-5 0-2 15,-6 2-2-15,-2-4-6 16,-2 6-21-16,-5 6-55 15,-8-13-7-15,8 8-6 0,-8-8 4 16</inkml:trace>
  <inkml:trace contextRef="#ctx0" brushRef="#br1" timeOffset="378192.7567">17933 3991 49 0,'12'17'99'0,"18"-4"-3"15,12-6-6-15,12-22-39 0,6 15-39 16,9 0-14-16,-9 5-74 0,6-5-9 15,-5-8-11 1,-10-6-4-16</inkml:trace>
  <inkml:trace contextRef="#ctx0" brushRef="#br1" timeOffset="379022.7734">20000 2766 88 0,'0'-11'92'16,"0"-2"-4"-16,-21 2-46 0,21 11-11 16,0 0-9-1,0 0-7-15,10 4-6 0,-4 19-3 16,3 9-2-16,2 11 0 0,1 11-1 15,2 5 1-15,-1 9 0 16,-3 2 1-16,-1-5-2 0,-3-6-1 16,0-7-2-1,-7-6-6-15,3-7-30 0,5-8-51 16,-11-15-4-1,-8-3-9-15,-7-9-2 0</inkml:trace>
  <inkml:trace contextRef="#ctx0" brushRef="#br1" timeOffset="379342.7798">19356 3478 69 0,'0'0'97'16,"0"0"-1"-16,26 0-6 0,18 0-52 15,25-7-19 1,25 3-3-16,29-4-1 0,28 1-2 15,19-3-4 1,12 4-1-16,6 0-4 0,-14 1 0 16,-14 3-3-16,-22 2-1 15,-27 0-3-15,-28 0-4 0,-22 0-8 16,-29-1-35-16,-32 1-45 0,11 0-4 15,-11 0-9 1,-20-2 6-16</inkml:trace>
  <inkml:trace contextRef="#ctx0" brushRef="#br1" timeOffset="380412.8012">19343 3934 0 0,'11'-6'90'0,"6"-1"2"0,3-1-3 16,5 27-28-1,4-23-47-15,0 0-2 0,2-2-1 16,-4 4-6 0,-4-1-1-16,-4 3-4 0,-6 3 1 15,-3 2-1-15,-10-5 1 0,12 17 0 16,-7-2 1-16,-2 2-1 15,0 1 1-15,1 4-1 16,1 4 2-16,2 4-1 16,1 4 1-16,2 0 1 0,0 5 0 15,3-2 0 1,0 3 0-16,1-1 1 0,-1-3-1 15,0-2-1-15,-1-2 1 16,-4-6-1-16,1-4 0 16,-2-1 0-16,0-7-1 0,-3-3 1 15,1-1-1-15,-5-10 0 16,5 14-1-16,-5-14 1 0,0 0 0 15,11 7 0 1,-11-7 1-16,10-2-1 0,-10 2 0 16,13-22 1-16,-6 5-2 15,2-5 1-15,-2-7-2 16,1-4 0-16,-2-7 0 0,-6-5-1 15,0-4 0-15,0-2 1 16,-1-3-1-16,-6 0 0 0,-1 1 0 16,0 4 1-1,0 3 0-15,2 9 0 0,1 2 0 16,1 9 0-1,1 8 0-15,0 5 0 0,2 2 0 16,1 11 0-16,0 0-1 16,0 0 1-16,6-7 0 0,4 7-1 15,7 0 2-15,10-1-1 0,11-3 2 16,18-2 1-1,11-3-1-15,16-3 1 0,4 0-1 16,3-5 1 0,-1 2-1-16,-4 1 0 0,-8 1-1 15,-13 1 0-15,-13 4-1 16,-11-1-1-16,-6 2-2 0,-8 3-1 15,-7 1-5 1,-8-1-7-16,2 4-28 0,-13 0-31 16,-4 11-23-16,-5-5-6 0,-3 1-4 15</inkml:trace>
  <inkml:trace contextRef="#ctx0" brushRef="#br1" timeOffset="380932.8116">20071 4139 18 0,'0'0'99'15,"5"-8"-3"-15,-5 8-7 0,0 0-2 16,0 0-78-16,10 10-3 16,-7 8 0-16,0 5-2 0,0 4 0 15,-2 6 0 1,2 0 1-16,-1 1 1 0,-1-4-1 15,-1 2 0-15,0-10-1 16,-1-2 1-16,-1-5 0 16,1-2-1-16,-1-4 0 0,2-9-1 15,7 10 1-15,7-10-1 16,10 0 0-16,4 0 0 0,8-2-1 15,1 0 1 1,-1-1-2-16,1-1 1 0,-5 0-1 16,-6 0-2-1,-11 4-2-15,-1 0-2 0,-14 0-5 16,0 0-6-16,0 0-22 0,0 0-41 15,0 8-20-15,0-8-7 16,0 0-3-16</inkml:trace>
  <inkml:trace contextRef="#ctx0" brushRef="#br1" timeOffset="381262.8182">20772 4003 87 0,'9'-21'92'0,"-9"6"-4"15,0 15-5-15,-11-4-74 0,-10 11 1 16,-7 11-2 0,-2 11 1-16,-4 4 0 0,1 8-2 15,0 2 2-15,7 5-1 16,4 0 0-16,10-2 0 15,12-5 1-15,7-9-3 16,14-4 1-16,9-7-1 0,9-10 0 16,7-6 0-16,1-5-2 0,2 0-1 15,-5-4-1 1,-2-3-1-16,-8 4-3 0,-6-4-4 15,-7 7-6-15,-10-5-15 16,-11 5-43-16,14 0-28 16,-14 0-6-16,0 0-6 15</inkml:trace>
  <inkml:trace contextRef="#ctx0" brushRef="#br1" timeOffset="385522.9034">14937 5303 20 0,'-5'21'75'16,"4"6"7"-16,-2 13-61 0,3 10 2 15,0 5 5 1,0 6 1-16,0-3-1 0,0 2-4 15,0-9-7 1,0-7-6-16,0-10 0 0,-2-8-3 16,0-10 0-16,-1-5-4 0,3-11-5 15,0 0-21-15,-14-3-58 16,12-13-5-16,0-9-8 15,0-6-4-15</inkml:trace>
  <inkml:trace contextRef="#ctx0" brushRef="#br1" timeOffset="386142.9158">14489 5377 5 0,'-18'0'69'15,"3"0"-6"-15,5 1-7 0,10-1-11 16,-9 4-12-16,9-4-9 15,0 0-8-15,5-4-3 0,-5 4-4 16,21-9-2 0,-6 1-3-16,7-1-1 0,4 1 0 15,10-2-1 1,3-1 1-16,7 1-1 0,7-3 0 15,5 1 0-15,3-1 0 16,1 3 0-16,1 1 1 0,-6 2-2 16,-3 5 1-16,-5 2-1 0,-6 4-1 15,-6 9 0 1,-6 2 0-16,-8 5 0 0,-4 1 0 15,-7 2 0 1,-6 2 3-16,-6-1 0 0,-13-4 0 16,-5-1 2-16,-6-1-1 15,-4-5 0-15,0-3 0 0,2-3 0 16,3-2-3-16,9-2-1 0,14-3 0 15,-2 16-1 1,14-6 0-16,13 0 1 0,5 5-1 16,3 4 0-1,-2 5 1-15,-2 2 0 0,-8 1 1 16,-11 2-1-16,-10 1 1 15,-18-2 0-15,-16 0 1 0,-12-7 0 16,-5-2 0 0,-7-8 0-16,-1-3-1 0,4-5 0 15,7-3 0-15,8-2-2 0,8-4-3 16,14 0-5-1,18 6-14-15,0-21-44 0,15 17-20 16,9-4-7-16,8-2-4 16</inkml:trace>
  <inkml:trace contextRef="#ctx0" brushRef="#br1" timeOffset="386592.9248">15712 5438 39 0,'-4'10'91'15,"4"-10"-2"-15,24 4-52 0,-1-3-6 16,9 1 0 0,0-2-3-16,6 0-9 0,0 0-9 15,-2-2-2-15,-3 1-3 0,-6-3-2 16,-5 1 0-16,-3 1-2 15,-3 1-1-15,-6-2-3 0,-1 2-9 16,-9 1-11 0,11-9-44-16,-11 9-23 0,0 0-4 15,0 0-4 1</inkml:trace>
  <inkml:trace contextRef="#ctx0" brushRef="#br1" timeOffset="386752.928">15698 5650 17 0,'-14'11'87'16,"14"-11"2"-16,10 3-4 0,5-3-57 16,22-1-8-16,13-6-2 15,-1 0-4-15,5 3-9 0,-3-4-15 16,-3-4-60-16,-6 12-15 15,-11 0-4-15,-5 0-4 16</inkml:trace>
  <inkml:trace contextRef="#ctx0" brushRef="#br1" timeOffset="387222.9374">16588 4942 29 0,'-11'9'75'0,"5"6"3"0,-1 7-41 16,3 10-18-1,3 9 0-15,-4 7 3 0,4 1-1 16,-8 6-2-16,6-4-4 0,-4 0-2 15,3-8-2 1,-3-8-3-16,1-4 1 0,-1-11-3 16,2-6 0-16,1-2-3 15,4-12-6-15,0 0-23 0,0 0-54 16,0-10-8-1,5-9-9-15,2-3 1 0</inkml:trace>
  <inkml:trace contextRef="#ctx0" brushRef="#br1" timeOffset="387692.9467">16488 5017 12 0,'0'0'75'0,"-14"0"-21"16,14 0-13-16,6-2-3 0,6 2-4 15,10 0-6-15,3 0-6 16,7 0-5-16,2 2-2 0,5 2-1 15,-3 4-4 1,-2 2-2-16,-5 2-3 0,-7 6-2 16,-7 0-2-1,-6 1 0-15,-8-1 0 0,-2-4 0 16,-15 1 0-16,-4-5 1 0,-5-3-1 15,-5-6-1-15,-5 1 0 16,0 0 0-16,2 2-3 0,3 1 2 16,5 5-1-1,8 2 1-15,11 5 0 0,7 2 3 16,15 0 0-1,13 3 4-15,8-5-1 0,7 0 2 16,10-5 0-16,-2 0 0 16,0-4-2-16,-4-3-1 0,-5-1-4 15,-7-3-5-15,-3 6-9 0,-9-7-28 16,-9 7-46-1,3-1-6-15,-2 0-7 0</inkml:trace>
  <inkml:trace contextRef="#ctx0" brushRef="#br1" timeOffset="388142.9558">16329 5718 64 0,'-9'1'94'16,"9"-1"-2"-16,1-8-5 15,25-2-58-15,16 0-5 0,21-4-8 16,16 0-4 0,14-1-2-16,7 1-2 0,6 3-1 15,-3 1-1-15,-10 2-2 0,-12 5-2 16,-16 3-3-1,-16-2-2-15,-12 2-4 0,-13 3-5 16,-5 4-11-16,-10 9-58 16,-9-16-13-16,0 0-6 0,-16 6-3 15</inkml:trace>
  <inkml:trace contextRef="#ctx0" brushRef="#br1" timeOffset="388692.9668">16580 5911 3 0,'9'-8'88'16,"-3"0"3"-16,-6 8-6 16,13-6-39-16,-13 6-24 0,11-3-6 15,-11 3-5-15,6 8-3 16,-6 1-4-16,0 6-1 15,0-1 3-15,0 3-1 0,0 1 1 16,0 2 0 0,0-3 0-16,0 1-2 0,0-1-1 15,-3-1 0-15,-1 2-1 16,0-1 0-16,-1-1-1 15,0 1 0-15,-2-3 1 16,3-2 1-16,-1-2 0 0,2 0-1 16,3-10 2-16,-3 14-1 0,3-14 1 15,0 9 0 1,0-9 1-16,16 8 1 0,6-5-1 15,7-3 0 1,13 0 0-16,6 0-1 0,11 0 0 16,7 0-2-16,6 0-5 15,1 4-10-15,5 6-47 0,7 0-35 16,-12-5-3-16,0 3-8 0,-6-8-2 15</inkml:trace>
  <inkml:trace contextRef="#ctx0" brushRef="#br1" timeOffset="394403.081">18137 14701 36 0,'0'0'42'15,"0"0"3"-15,0 0-2 16,0-11-2-16,0 11-5 16,0 0-7-16,0 0-6 0,0 0-8 15,0 0-2-15,-2 5-4 0,1 8-2 16,0 11-1-1,-1 4-2-15,2 7-1 0,0 10 1 16,0 5 1 0,0-1 0-16,-1-2 0 0,-2-8-2 15,2-5-3-15,-1-10-8 16,2-7-32-16,0-8-44 0,0-9-6 15,0 0-5 1</inkml:trace>
  <inkml:trace contextRef="#ctx0" brushRef="#br1" timeOffset="395403.1009">18148 14910 19 0,'-7'8'78'0,"7"-8"5"16,5 0-33-16,12 7-23 15,8 0-4-15,8-2 0 0,10-2 1 16,9-4-3 0,7 1-4-16,4-6-4 0,4-4 0 15,-2 0-3-15,-2 1-2 0,2 1-2 16,-5 0-2-1,-2 3-2-15,2 1 0 0,-6 2 1 16,-3 0-3-16,-2 2 1 16,-2 0-1-16,-3-3 0 0,-2 3 0 15,-3 0 1 1,-2 0-2-16,4 0 1 0,-2 0 0 15,1 0-1-15,2 3 1 16,1 0-1-16,1 1 0 16,-1 0 0-16,2 0 2 0,-1 3-2 15,3 1 0-15,3-1 1 16,5 4 0-16,-1-1 0 0,3 2 0 15,3-1 0 1,1-1 0-16,6 0 0 0,-3-2 1 16,4-2-1-1,-2-3 1-15,3-1 1 0,-1-3-1 16,-3 1 1-16,-5-1 0 0,-3-4 1 15,-5 4-1-15,-8-2 0 16,-8 3-1-16,-6-2-1 0,-8 2 1 16,-5 0-1-1,-4 0 0-15,-13 0-1 0,9 0 1 16,-9 0 0-1,0 0-1-15,0 0 1 0,0 0-3 16,0 0 0-16,0 0 0 16,0 0-1-16,0 0 1 0,0 0 0 15,0 0 0-15,0 0 0 0,0 0 2 16,0 0-1-1,0 0 1-15,1-10 0 0,-1 10 0 16,-6-14-1 0,-3 6 1-16,-3-4 0 0,-4 3-1 15,-4 0 2-15,-4-1 0 16,-4 2 1-16,-2 2 0 0,0 0 0 15,-1 2 1 1,3 2-1-16,5 1 1 0,4 1-1 16,7 0 1-16,12 0-1 0,0 0 0 15,14 13 1 1,14-9 0-16,10 1 0 0,6 0 1 15,5 0 0-15,3-2 0 16,-2 2-1-16,-7-2 0 0,-3 1 0 16,-10-1-1-1,-8 4-1-15,-10 0 0 0,-6 3 2 16,-6 2-2-16,-8-2 0 0,-8 5 1 15,-5-1 0 1,-7 3 0-16,-5 0 0 0,-2 0 0 16,-1-1-4-16,4 2-2 15,1-4-8-15,10 1-29 16,8 4-39-16,-1-12-14 15,14-7-8-15,0 0 2 0</inkml:trace>
  <inkml:trace contextRef="#ctx0" brushRef="#br1" timeOffset="395613.1052">20626 14939 83 0,'0'0'96'16,"0"0"-6"-16,0 0-5 0,0 8-62 15,0 14-12 1,3 4-5-16,5 10-4 0,-3-1-6 16,6 8-27-16,2-2-52 0,-12-5-8 15,-2-3-7-15</inkml:trace>
  <inkml:trace contextRef="#ctx0" brushRef="#br1" timeOffset="396303.119">18395 14894 13 0,'0'0'95'15,"13"-14"-3"-15,-13 14-5 0,-17-15-50 16,17 15-13-16,0 0-9 0,0 0-4 15,0 0-7 1,-15 5-4-16,0 6-1 0,0-1 1 16,-3 1-1-1,1 2 1-15,-2-3-1 0,4 2 1 16,1-4 2-16,3 3-1 15,2-1 2-15,4 3 1 0,3-1 1 16,2 2 1 0,3 1 0-16,10-2 0 0,3 0 0 15,3-2 0-15,-2-3-2 0,1-3-1 16,2-4-5-1,-3-1-3-15,-1-6-8 0,-13-9-19 16,-1-10-50-16,0 4-11 16,-2-9-6-16,-3 1-1 0</inkml:trace>
  <inkml:trace contextRef="#ctx0" brushRef="#br1" timeOffset="396453.1219">18307 14841 41 0,'-6'4'92'0,"5"12"-2"0,1 6-4 16,16 8-53-16,-7 2-14 0,5 7-2 15,-2-1-7 1,-1-3-6-16,6-5-5 0,-6-9-14 15,-2-16-66-15,8 4-8 16,-1-12-6-16,0-12-3 0</inkml:trace>
  <inkml:trace contextRef="#ctx0" brushRef="#br1" timeOffset="396933.1316">19189 14268 54 0,'0'0'93'16,"-10"-1"-2"-16,10 1-4 0,-6 20-59 15,5 1-6 1,1 10-8-16,0 6-3 0,0 4-1 16,-1-1-3-1,0-2-1-15,-1-4-1 0,-1-5-1 16,1-8-2-16,-2-6-3 0,4-15-4 15,0 0-11-15,0 0-37 16,-14-7-35-16,14-10-7 0,4-3-7 16</inkml:trace>
  <inkml:trace contextRef="#ctx0" brushRef="#br1" timeOffset="397483.1425">18910 14326 27 0,'-31'0'82'0,"5"0"-25"0,-6 0-10 15,10 2-10-15,0-1-8 16,7 2-7-16,2-2-7 0,13-1-3 15,0 0-3 1,0 0-2-16,11-7 0 0,7-1-1 16,5 1 0-16,7-5 1 0,6 0 1 15,5 0 1 1,6-4-1-16,3 4 2 0,2-2-1 15,1 2-1-15,1 2 0 16,-5 3 0-16,-3 3-4 16,-5 1-1-16,-6 3-1 15,-5 5-2-15,-4 5-1 0,-5 4 0 16,-10 3 0-16,-6 2 1 0,-5-1-1 15,-13-1 1 1,-14 2-1-16,-7-5 2 0,-8-2 1 16,-5 0-1-16,1-4-1 15,2-2 0-15,9 2 0 16,9-2-1-16,15 3 1 15,11 1 0-15,20 4-1 0,15 3 1 16,12 2 0 0,10 3 1-16,6 2-1 0,-3 3 0 15,-4-5 0-15,-12 2 0 0,-18-4 1 16,-18-1-1-1,-18-5 1-15,-26-4-1 0,-18-2 0 16,-9-2 0-16,-7-1-5 16,-5-4-6-16,8-1-37 0,8 0-43 15,6 0-4 1,15 1-7-16</inkml:trace>
  <inkml:trace contextRef="#ctx0" brushRef="#br1" timeOffset="398123.1554">20938 14755 58 0,'-16'-11'96'15,"3"0"-5"-15,0-7-29 16,2 12-20-16,3-3-13 0,8 9-7 15,-8-16-7 1,8 16-4-16,-5-10-2 0,5 10-2 16,0 0-1-16,0 0-1 15,4 16 0-15,7 14-3 0,4 10 1 16,-1 15-1-16,0 17 0 15,3 10 0-15,1 11 0 16,-4 3-2-16,2 2-3 0,-9-7-6 16,12-2-39-1,-2-5-46-15,-2-16-3 0,2-11-9 16,1-9-3-16</inkml:trace>
  <inkml:trace contextRef="#ctx0" brushRef="#br1" timeOffset="430403.801">16214 10442 52 0,'0'0'85'16,"17"-14"-29"-16,-17 14-7 0,0 0-6 15,0 0-10-15,0 0-10 16,0 0-8-16,0 0-3 0,0 0-4 16,0 0-1-1,0 0-3-15,0 0-2 0,3 8 1 16,-3-8-1-1,1 18 0-15,1-3 0 0,1 5 0 16,0 7 1-16,0 2 1 0,1 6-1 16,0 2 0-16,0 1 1 15,0 5 0-15,3-4-1 0,1 0 0 16,-1-5 0-1,3-5 1-15,2-4 0 0,-1-7-2 16,5-6 2 0,-1-9-1-16,2-3 1 0,2-15-1 15,4-11 0-15,0-8 0 16,2-8-1-16,-2-8-1 0,-1-8 0 15,0 1 0-15,-7 6-1 16,-1 2 0-16,-5 10-1 16,-4 7 0-16,-1 13-1 0,-4 19 1 15,0 0 0 1,0 21 0-16,4 9 0 0,5 13 0 15,0 5 1-15,11 2 1 16,3-3 1-16,7-8 1 0,5-7 0 16,2-15 0-1,-1-13 1-15,-2-11-1 0,-1-15 1 16,-8-9-1-16,-8-7 0 0,-7-3-2 15,-10-3 0 1,-6 0-1-16,-8 4-1 0,-1 3 0 16,-5 7-4-16,4 9-2 15,-2 6-5-15,7 15-10 0,-2 0-34 16,1 20-37-1,11 4-4-15,-1 8-8 0</inkml:trace>
  <inkml:trace contextRef="#ctx0" brushRef="#br1" timeOffset="430833.8096">17085 10728 20 0,'-4'14'90'16,"-4"5"-2"-16,2 2-2 0,6 4-54 16,2 0-2-1,10-2-4-15,4-1-5 0,10-9-6 16,5-6-3-16,6-7-1 0,2-9-2 15,1-7-1-15,-5-5-3 16,-7-6-1-16,-8-3-2 0,-15 0 0 16,-7 1 0-1,-18 5-1-15,-14 3-1 0,-6 7 1 16,-10 7-1-1,-2 10-1-15,-2 7-3 0,1 9-4 16,9 12-18-16,9 11-61 0,7-9-6 16,11-1-5-16,9-6-7 15</inkml:trace>
  <inkml:trace contextRef="#ctx0" brushRef="#br1" timeOffset="431313.8192">15895 11164 71 0,'-16'7'92'0,"16"-7"-2"16,17 4-4-16,34-4-63 15,26-3-2-15,31-1 0 0,19-6 0 16,25-1-3-16,17 0-4 0,10 0-3 16,5-2-3-1,-8 5-3-15,-10-3-1 0,-18 5-1 16,-19-2-2-1,-19 5 0-15,-22-2-2 0,-21 2-1 16,-20 3-3-16,-18-1-3 16,-12 5-12-16,-20 6-40 0,-15-1-34 15,-9 3-4 1,-12-3-8-16</inkml:trace>
  <inkml:trace contextRef="#ctx0" brushRef="#br1" timeOffset="431893.8308">16549 11489 77 0,'-8'-16'96'15,"8"16"-4"-15,-7-9-6 0,7 9-51 16,0 0-13-16,-3 16-4 16,2 4-5-16,1 2-3 0,0 9-2 15,0 5-1 1,0 2 0-16,-1 2-2 0,1-3-2 16,-1 1 0-16,-2-6-2 15,2-5 0-15,-2-2 0 16,0-5 0-16,2-6-1 15,-2-2-1-15,3-12-3 0,-2 12-3 16,2-12-10-16,0 0-46 0,7-3-30 16,3-14-5-1,-1-1-9-15</inkml:trace>
  <inkml:trace contextRef="#ctx0" brushRef="#br1" timeOffset="432603.845">16210 11503 3 0,'-13'-2'79'16,"-1"-2"-4"-16,3 4-12 0,3-3-15 15,8 3-11 1,0 0-7-16,0 0-7 0,0 0-6 15,5-12-5-15,6 6-4 16,6-2-1-16,6-3-1 0,6-2 0 16,8 0 0-1,4-3 0-15,6-1 0 0,7 0 0 16,1 0 0-1,4 3 0-15,0 1-1 0,-1 4-1 16,-3 3 0-16,-3 5-1 0,-3 1-2 16,-8 2 1-16,-3 10-1 15,-9 0-1-15,-6 8 1 0,-10 1-1 16,-9 3 1-1,-6 0 0-15,-14 1 0 0,-9 0-1 16,-7-3 2 0,-10-1-2-16,-1-7 1 0,-6-2 0 15,5-3 0-15,3-5-1 0,6 0 1 16,11-4-1-16,5 0 1 15,19 0-1-15,0 0 0 0,24 4 0 16,12 1 0 0,15 3 0-16,11 0 1 0,3 3-1 15,6 4 0 1,-6 1 1-16,-7 4-2 0,-9 2 1 15,-16 5-1-15,-17 1 1 16,-16 1-1-16,-19 0 0 0,-14 2 0 16,-15-2 1-16,-10-2 0 0,-10-3 0 15,-5-5 1 1,-5-4-1-16,3-4 0 0,1-4-4 15,11 0-6 1,3-7-22-16,13-2-48 0,12 0-13 16,15-7-8-16,14-3-6 15</inkml:trace>
  <inkml:trace contextRef="#ctx0" brushRef="#br1" timeOffset="433533.8636">18428 10904 6 0,'-16'1'87'0,"7"-1"1"0,9 0-2 16,0 0-50-16,17 1-7 0,14-1-5 16,18 1-4-1,7 0-7-15,7 0-4 0,6-1 0 16,1 1-2-16,-4 0-2 15,-10 0-2-15,-8 1-4 0,-14-2-7 16,-9 4-10 0,-13-4-23-16,-12 0-46 0,0 0-6 15,0 0-6-15</inkml:trace>
  <inkml:trace contextRef="#ctx0" brushRef="#br1" timeOffset="433873.8704">18451 11079 46 0,'-3'14'95'16,"11"-10"-2"-1,18-4-4-15,15 0-50 0,13-1-16 16,4-2-4-16,9 0-3 15,-5-1-7-15,-3 0-3 16,-8 2-3-16,-7-2-9 0,-12 4-11 16,-16 0-19-16,-16 0-51 15,0 0-5-15,0 0-8 0,2 4 0 16</inkml:trace>
  <inkml:trace contextRef="#ctx0" brushRef="#br1" timeOffset="434083.8746">18394 11350 85 0,'-13'21'97'15,"13"-10"-4"1,21-4-5-16,19-3-59 0,23-4-8 15,10-4-3-15,9-3-4 16,2 3-5-16,-4-6-8 0,-3 10-18 16,-6 0-70-16,-20 0-2 15,-12 0-9-15,-13-7-7 16</inkml:trace>
  <inkml:trace contextRef="#ctx0" brushRef="#br1" timeOffset="434943.8918">20116 10728 19 0,'-18'-9'61'0,"8"5"-46"15,-13 4-1-15,1 2 0 0,-5 6 4 16,-2 7 2 0,-3 4-3-16,0 5 1 0,-3 7 2 15,-1 4 2-15,1 5 0 0,1 4 1 16,7 5-1-16,7 1-2 15,10 3-1-15,10-2-3 16,11-1 1-16,14-3 0 16,15-8-3-16,11-7-1 0,12-14-1 15,13-10-2 1,7-8-1-16,4-15-1 0,-3-13-2 15,-5-8-1-15,-11-14-2 16,-13-7-1-16,-20-6-2 16,-23-5 0-16,-21-1-1 0,-23 3 0 15,-20 4 1-15,-16 7-2 16,-8 12 1-16,-7 11-2 0,1 14-3 15,4 14-4 1,12 12-7-16,5 9-24 0,11 15-52 16,26 4-4-16,13 3-6 15,11 4 2-15</inkml:trace>
  <inkml:trace contextRef="#ctx0" brushRef="#br1" timeOffset="435273.8984">20161 11104 10 0,'0'0'98'0,"-6"18"-1"15,11 2-3 1,9 9-5-16,10 11-66 0,5 3-8 16,6 4-3-16,1 2-4 0,6 6-12 15,-9 2-60 1,7-12-24-16,0-2-6 0,-5-12-7 15</inkml:trace>
  <inkml:trace contextRef="#ctx0" brushRef="#br1" timeOffset="437153.936">21477 11083 6 0,'-6'-16'87'16,"-6"-4"1"-16,-5 3-2 0,-6 2-51 16,-2 4-7-1,-5 8-5-15,-3 3-7 0,-5 12-6 16,1 8 1-16,3 8-3 15,3 7 0-15,10-2-1 0,9 2 1 16,12-7 0-16,13-9-1 16,13-8 0-16,9-11-3 15,6-7 0-15,7-11 0 0,-2-8-3 16,-4-5 0-1,-8 1-1-15,-7 5-1 0,-11 1-1 16,-5 10 1-16,-11 14 0 16,-6 3-1-16,-6 15 5 0,-3 12-1 15,0 9 1-15,2 10 1 16,1 8 0-16,2-3 0 15,7 2-1-15,2-6 2 0,1-5-5 16,2-7-1 0,3-10-5-16,-3-10-6 0,6-10-42 15,3-8-38-15,-8-7-5 16,0-17-6-16,-1-13-4 15</inkml:trace>
  <inkml:trace contextRef="#ctx0" brushRef="#br1" timeOffset="437483.9426">21664 10965 14 0,'8'16'96'16,"-2"8"-1"-16,-6 6-1 16,-1 2-4-16,2 3-77 15,-1 5 0-15,2-6 0 0,1-2-1 16,2-11-2-1,7-7-1-15,3-9-4 0,1-6-2 16,1-14 0-16,-1-8-1 0,-2-4 0 16,-2-1-3-16,-3 1 0 15,-5 7-1-15,-3 3 0 16,-1 17-1-16,-5 0 3 15,-1 11-1-15,5 13 1 0,1 5 2 16,3 6 0 0,6-3 0-16,4 1 1 0,6-8-1 15,7-6-4-15,-3-9-3 0,6-6-5 16,-5-9-10-1,4-13-43-15,2-4-30 0,-6-9-7 16,1-4-5-16</inkml:trace>
  <inkml:trace contextRef="#ctx0" brushRef="#br1" timeOffset="437773.9484">22175 11021 83 0,'0'0'94'15,"0"11"-1"-15,-11 12-3 16,-44 9-64-16,41 3-10 16,3 1-1-16,4-5-1 0,6-5-3 15,2-9-2-15,10-10-3 16,6-7-2-16,0-13-2 0,4-11 1 15,-2-5-3 1,-5-4-1-16,-3 1-1 0,-4 3-1 16,-7 5 1-1,0 9-1-15,0 15 1 0,-19 0 0 16,10 12 3-16,2 12 1 15,4 5 1-15,3 0 0 0,6 2 0 16,6-8 1-16,6-3-1 0,2-11-1 16,3-5-4-1,-2-8-5-15,2-10-9 0,-14-11-42 16,-4-14-36-1,1-13-6-15,-4-14-7 0</inkml:trace>
  <inkml:trace contextRef="#ctx0" brushRef="#br1" timeOffset="437973.9524">22378 10497 69 0,'16'36'101'0,"-2"9"-3"0,-2 10-7 16,-5 8-50 0,-6 9-19-16,-1-1-8 0,-3-1-3 15,-8-2-2-15,-3-4-3 16,1-7-1-16,-2-8-2 0,1-5-3 15,3-14-5 1,5 0-24-16,6-14-63 0,0-16-2 16,3-12-8-16,1-17-5 0</inkml:trace>
  <inkml:trace contextRef="#ctx0" brushRef="#br1" timeOffset="438123.9554">22542 10967 26 0,'16'19'103'16,"-2"8"-4"-1,-6-4-4-15,1 1-3 0,-39 2-77 16,30-1-3-1,10-1-5-15,-4-8-7 0,6 1-16 16,-3-13-72-16,5-5-4 0,0-16-7 16,-2-15-9-16</inkml:trace>
  <inkml:trace contextRef="#ctx0" brushRef="#br1" timeOffset="438223.9574">22687 10615 10 0,'0'-16'88'0,"0"5"-13"15,0 11-75-15,11-43-1 0,-1 40-86 16,-1 1 2-16</inkml:trace>
  <inkml:trace contextRef="#ctx0" brushRef="#br1" timeOffset="438743.9678">22812 10744 1 0,'9'48'97'15,"4"3"2"-15,-1-2-4 16,5-1-7-16,1 1-66 0,-3-6-6 16,-2-4-4-16,-4-5-3 0,-2-9-2 15,-7-7-2 1,0-9-2-16,-8-9-1 0,-9-6-2 15,-1-10-2 1,-6-6-1-16,-1-2 0 0,-4-1-1 16,4 1 0-16,3 5 2 15,10 3-3-15,9 5 2 0,3 11 2 16,22-8 1-1,8 6 0-15,10-1 1 0,6-6 0 16,8-1 2-16,1-4-1 0,-4-1 0 16,-4 0 1-1,-9 2-1-15,-10 2 0 0,-13 11 0 16,-15 0-2-16,-1 18 1 15,-17 8 0-15,-2 5-2 0,2 3 4 16,4 4-1 0,5-3 2-16,9-7-1 0,6-7-1 15,13-9 1-15,9-9 0 0,0-4 1 16,1-6-5-1,-2-6 0-15,-5 2 0 0,-8 4 1 16,-14 7 1-16,0 0 0 16,-3 18 0-16,-10 6 0 0,-1 6 1 15,2 8 1 1,3-1-2-16,9 5-8 0,-2-6-36 15,1-11-44 1,10 0-9-16,3-12-6 0,0-5-6 16</inkml:trace>
  <inkml:trace contextRef="#ctx0" brushRef="#br1" timeOffset="439343.9798">21388 12108 77 0,'0'0'99'0,"-7"6"-4"16,7-6-4-16,33 0-60 15,3-2-7-15,11-10-5 16,4-9-4-16,3-7-5 0,2-6-4 16,-3-7-2-16,-9-5-2 0,-14-2 0 15,-15-1-1 1,-14 1 0-16,-9 2-1 0,-11 3 0 15,-5 8 0 1,-7 7 0-16,-5 13 0 0,3 15-1 16,0 11 0-16,6 19 0 15,4 21 0-15,4 14 1 0,5 15 1 16,5 8-1-1,2 5 1-15,1 0-1 0,1-4 1 16,0-3 0-16,1-13 0 0,-3-12-1 16,0-15-1-1,5-14-3-15,2-10-6 0,0-22-32 16,5-3-48-16,17-16-6 15,4-17-8-15,4-9-3 0</inkml:trace>
  <inkml:trace contextRef="#ctx0" brushRef="#br1" timeOffset="439653.986">22021 12004 31 0,'0'31'100'16,"-8"8"-1"-16,-10 4-7 16,-3 2-3-16,-1 0-77 0,9-2-1 15,12-9-1 1,3-10-2-16,14-10-2 0,6-14-2 15,6-10-1 1,1-18-1-16,1-9 0 0,-9-7-1 16,-4-1-2-16,-10 3 1 0,-7 6-1 15,-7 10 0-15,-12 13 0 16,-3 13 1-16,-4 19 0 15,7 13 1-15,2 9 0 16,9 6 0-16,8 2 1 0,10-6-1 16,17-7 1-1,9-7-2-15,5-13-3 0,7-9-5 16,-1-11-9-16,5-13-37 15,-2-7-38-15,-13-11-7 0,-7-7-7 16</inkml:trace>
  <inkml:trace contextRef="#ctx0" brushRef="#br1" timeOffset="439853.99">22371 12114 48 0,'-19'21'100'15,"-1"15"-3"-15,4 6-5 0,4-32-26 16,11 38-46-16,8-40-5 16,14 31-4-16,13-9-2 0,8-10-3 15,6-8-2-15,5-12-1 16,1-7-3-16,-3-15-3 15,-5-7-8-15,-10-14-20 0,-9-12-61 16,-4-9-3 0,-9-9-8-16,1-7-3 0</inkml:trace>
  <inkml:trace contextRef="#ctx0" brushRef="#br1" timeOffset="440614.0052">22726 11568 3 0,'-12'0'95'0,"3"10"5"16,7 13-6-16,2 9-2 0,-6 11-68 15,18 12-6 1,3 11 0-16,4 4-5 0,-4 6-5 15,-3 0-2-15,-5-2-3 16,-3-5 0-16,-4-7-2 16,-2-11 0-16,-4-14-1 15,-6-10-2-15,4-10-2 0,-4-12-4 16,0-6-3-16,-3-17-7 0,3-3-9 15,-3-9-5 1,0-5 2-16,-2-3 4 0,-1-1 8 16,4 3 8-1,-1 0 9-15,10 8 8 0,0 0 11 16,5 7 5-16,7 4 2 15,11 3-3-15,11 4-5 0,7-3-4 16,9 3-3 0,5 1-1-16,7-1-2 0,0 0-1 15,-5 3-1-15,-3-1-1 0,-10 4-1 16,-6 2 0-1,-13 2-2-15,-10 9 0 0,-10 6-1 16,-10 5 1-16,-3 5-1 16,-4 7 1-16,5 2-1 0,-3 5 1 15,7-3 0 1,7 0 0-16,7-4 1 0,11-4-1 15,10-7 0-15,8-8 1 16,6-7-1-16,6-6 0 16,-4-9 0-16,4-9 0 0,-12-6-1 15,-7-7 0-15,-14-2 0 16,-11-5-1-16,-9 0 0 0,-16-1 0 15,-10 6 0 1,-10 3 0-16,-4 8 0 0,-3 8 0 16,3 6 0-16,3 8 0 15,13 0 1-15,11 4-1 16,19-4 1-16,7 6 0 0,24-6 0 15,15-5 0-15,9-4 1 16,12-1-1-16,-1 0 1 0,-6 0 0 16,-7 6 0-1,-13 4 1-15,-15 11 1 0,-17 12 1 16,-9 8-1-1,-18 8 1-15,-3 2 0 0,6 5 1 16,9-3-1-16,8-4 0 16,25-10-1-16,20-5-3 0,19-11 0 15,14-6 0-15,11-5 0 0,1-2-7 16,3 2-19-1,-12-6-30-15,-17-5-25 0,-6 6-20 16,-20 0-8 0,-13 3-4-16</inkml:trace>
  <inkml:trace contextRef="#ctx0" brushRef="#br1" timeOffset="453654.266">18746 12918 58 0,'0'0'75'0,"5"-18"-12"0,-5 18-7 16,2-11-15-16,-2 11-12 16,0 0-11-16,0 0-6 0,-6-3-4 15,6 3-3-15,-17 11-2 16,6 2-2-16,-1 8-1 15,-5 11 2-15,3 5-1 0,1 11 1 16,3 5 0 0,6 5 0-16,3 2 1 0,6-1 1 15,13-8-2-15,6-8 1 16,9-14 0-16,6-12 0 15,4-13 1-15,3-11 1 16,0-19-1-16,-3-11 1 0,-7-10 0 16,-12-7-1-16,-10-3-2 0,-13-2 0 15,-10 1-1 1,-16 6 0-16,-10 7-1 0,-7 10 0 15,2 9-1-15,-2 8-2 16,7 13-4-16,2 2-11 16,12 4-63-16,8 18-7 15,9 0-8-15,3 3-3 0</inkml:trace>
  <inkml:trace contextRef="#ctx0" brushRef="#br1" timeOffset="454244.2778">18928 13285 76 0,'0'0'91'0,"0"0"-1"16,0 12-37-1,6 5-19-15,11 9-8 0,0 5-9 16,4 2-4-16,3 6-2 16,-2-1-4-16,1-1-2 0,-1-4-2 15,-2-6-4-15,-5-10-7 16,4 0-33-16,3-10-46 15,-13-5-7-15,1-2-6 0,-4-12 5 16</inkml:trace>
  <inkml:trace contextRef="#ctx0" brushRef="#br1" timeOffset="454744.2878">19455 13164 43 0,'-19'6'90'0,"4"0"-2"0,15-6-4 16,0 10-57-1,20-6-8-15,12-4 0 0,7 1-3 16,6-1-3-16,3 2-3 16,1-2-3-16,-4 0-2 0,-6-4-2 15,-7 3-2 1,-10 1-4-16,-6 0-2 0,-7-1-6 15,0 1-15 1,-3 7-59-16,-6-7-7 0,0 0-4 16,-8 0-4-16</inkml:trace>
  <inkml:trace contextRef="#ctx0" brushRef="#br1" timeOffset="454934.2916">19495 13271 33 0,'0'0'97'0,"14"12"-2"0,10-12-5 15,12 26-20 1,10-28-58-16,3-5-2 0,4 3-5 16,-4-9-15-16,0 7-74 15,-2 1-3-15,-6 1-9 0,-10 2-4 16</inkml:trace>
  <inkml:trace contextRef="#ctx0" brushRef="#br1" timeOffset="456654.326">20435 13121 26 0,'-4'-10'89'0,"-2"0"-2"15,1 18-22 1,5-8-30-16,-6-6-10 0,6 6-8 15,0 0-6-15,-4 6-1 16,2 9-1-16,0 8 0 0,2 9-1 16,-1 7 0-1,5 6 0-15,3 1 0 0,2 0-1 16,6-9-1-16,4-7 0 0,6-9-2 15,1-14 0 1,3-7-1-16,1-17 0 0,-4-4-1 16,0-9 1-16,-5 3-2 15,-3-2 0-15,-7 5-1 0,-3 7-1 16,-8 17 1-1,0 0-1-15,0 0 0 0,2 19 0 16,1 0 1 0,3 1 1-16,1-5 1 0,4-3 1 15,2-10 0-15,-1-5 0 0,1-13 0 16,-3-6 0-16,-5-2 0 15,-5-8-2-15,0 2-1 0,-7-2-2 16,-2 2-2 0,-3 2-6-16,7 10-14 0,-3 6-46 15,9 0-23 1,-1 12-7-16,15-5-7 0</inkml:trace>
  <inkml:trace contextRef="#ctx0" brushRef="#br1" timeOffset="456894.3308">21013 13387 52 0,'2'25'91'0,"1"-7"-1"0,5-1-5 16,5-2-56-16,5-9-14 15,6-7-1-15,2-1-1 0,2-9-4 16,-6-4-2-16,-3-3-2 0,-8 1-2 15,-11 0-1 1,-12 3-1-16,-11 5 0 0,-7 3 0 16,-5 6-1-1,0 0-1-15,1 4-1 0,3 6-4 16,10 5-15-16,13 10-65 15,6-13-5-15,7-1-5 0,10-7-3 16</inkml:trace>
  <inkml:trace contextRef="#ctx0" brushRef="#br1" timeOffset="457404.341">21664 12722 26 0,'-3'-13'92'0,"0"2"-3"0,3 11-4 15,0 0-49 1,-9 4-12-16,7 16-6 0,-4 2-7 16,0 9-1-16,-2 7-1 15,-4 0 1-15,1 2-2 0,1-6 0 16,1-1-1-1,4-8 0-15,5-5-1 0,5-5-2 16,12-5 0 0,11-4-1-16,7 1-1 0,14-1 1 15,5-2-2-15,2 0 0 0,2-4-3 16,-2 0-2-16,-6 0-5 15,-8 0-7-15,-16-4-27 0,-10 0-49 16,-4-2-5 0,-12 6-7-16,0-15 7 0</inkml:trace>
  <inkml:trace contextRef="#ctx0" brushRef="#br1" timeOffset="457604.345">21399 13219 19 0,'-15'20'99'16,"14"-5"-2"-16,14-5-4 0,24-8-3 16,17-3-76-16,18 1-3 15,8-2-2-15,0-5-3 0,-5 0-5 16,-3 2-7-16,-19-5-15 15,-14 3-67-15,-11 5-5 16,-18 2-7-16,-10 0-4 0</inkml:trace>
  <inkml:trace contextRef="#ctx0" brushRef="#br1" timeOffset="457884.3506">21652 13379 5 0,'-9'22'97'16,"1"10"2"-16,1 2-4 16,0 4-4-16,1 8-70 15,-1 4-7-15,2 2-1 16,1-1-3-16,-2-4-2 0,1-5-2 15,-4-2-3 1,3-9-1-16,-2-7-1 0,3-10-3 16,2-4-5-16,3-10-9 0,-2-20-64 15,2 4-13 1,9-6-7-16,1-5-6 0</inkml:trace>
  <inkml:trace contextRef="#ctx0" brushRef="#br1" timeOffset="458314.3592">21593 13546 84 0,'-24'3'94'15,"3"-1"-6"-15,9-4-43 0,12 2-13 16,5-12-10-1,22 0-8-15,10-5-1 0,13 2-5 16,10-2 0 0,9 0 0-16,-1 6 0 0,-1 4-2 15,-11 3 0-15,-8 3-2 0,-15 3-1 16,-15 7-1-16,-18 3-1 15,-18 5-1-15,-12 0 1 0,-11 2-1 16,-8 1 1 0,-6-5 0-16,-1 0-1 0,5-5 0 15,6 1 1 1,13-2 0-16,15 6 0 15,16-1 1-15,14 6 1 16,24 1 0-16,18 4 1 0,16 1 0 16,16 3 0-16,6-4 0 0,6-1-1 15,-4-5-1 1,-6-7-3-16,-2 3-6 0,-16-9-31 15,-7-6-47 1,-6 5-11-16,-12-6-8 0,-3 1-5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6-02T18:22:00.0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70 2803 13 0,'0'6'35'0,"0"-6"1"16,0 13 0-1,0-5-8-15,0 6-5 0,0-3-5 16,2 5-2 0,-2-3-2-16,0 5-3 0,1 1-3 15,0 4-1-15,1-3 0 0,0 2-2 16,0 1 1-16,0 0-1 15,1 0-1-15,0 3 1 16,0-2 0-16,0 1-1 16,0 2 0-16,2 1 1 0,-2 3-2 15,0-1 0 1,2 2 0-16,-1-1 0 0,-1 5-1 15,0-5 1-15,2 1-1 16,-3 2 0-16,2-1 0 16,-1-1 2-16,0-2-2 0,-1 3 0 15,3-6-1-15,-2 5 1 16,0-4-1-16,2-1 1 0,0 2-1 15,-1-3 0 1,1 3-1-16,0-1 1 0,-2 1-1 16,2 0 1-16,1 2-1 15,-2-2 1-15,-1 2 0 16,2-2-1-16,-2-1 1 15,0 1 0-15,1 2 1 0,-3-2 0 16,0-3-1-16,0 3 1 0,0-2 0 16,0 0-1-1,-1-3 1-15,0 0-1 0,-1-2-1 16,2-3 0-1,-1 2 1-15,2-1-1 0,1 0 0 16,-1 1 0-16,0 0 0 16,1 0 0-16,-1 0 1 0,1 3-1 15,2-2 1-15,-1 2 0 0,1 0 0 16,2 3 1-1,0-3-1-15,-1 2 0 0,1 1 2 16,2 2-3 0,-3 1 3-16,5-1-2 0,-3 2 1 15,3 0-1-15,-3 3 1 16,2 0 0-16,1 0-1 0,0 4 0 15,-2-1-1 1,1 3 1-16,-1 0-1 0,0 0 0 16,2 2 0-16,-3 0 1 0,1 1-1 15,1 0 0 1,-1-1 0-16,1 1 3 0,0-2-2 15,-1 1 0-15,-2-2 1 16,2 1-1-16,0 2 1 0,-3-1 0 16,0 1 0-1,-1 2-1-15,0 1 1 0,-1 2 0 16,-1 0-1-1,-1-2 0-15,2-2 0 0,-2 3-1 16,0-1 1-16,0-1-1 0,-1-2 0 16,-1 1 0-16,4 2 0 15,-2 0 0-15,-1 2 0 0,0-1 1 16,1 3-1-1,-3 1 0-15,2 0 1 0,-1-1-1 16,2 2 0 0,2-1 1-16,-2 1-1 0,0 1 0 15,2 1 0-15,1-1-1 0,0 1 1 16,-1 1 0-16,1 3-1 15,-1 0 1-15,0 0 0 0,1 2 1 16,-4 1-1 0,1-1 0-16,0 2 0 0,0 2 1 15,0 1-1 1,0 1 0-16,0-1-1 0,-1 0 1 15,-1 2-1-15,0 0 0 16,5 1 1-16,-2 1 0 0,-1-1 0 16,-1 3 0-16,2 1 1 15,-2 0 0-15,1 3 0 16,-2-1 0-16,0 3-1 0,0 0 1 15,-2 1-1 1,0 2 1-16,-2 0-1 0,0 4 1 16,2-2-2-16,-1 3 2 15,1 0-1-15,-1 4 0 16,2 0 0-16,-1 1 0 15,1 2-1-15,-2 1 1 0,1 1 0 16,0 0 1-16,-2 3-2 0,-3 2 1 16,2 0 0-1,-3-2-1-15,1 4 2 0,1-2-1 16,-3 3 0-1,3 0 0-15,1-3 0 0,1-2 0 16,1 2 1-16,-1 1 1 16,2 1 0-16,-2 0 0 0,1 6 0 15,-4-1 1-15,1 1-1 0,-1-3 0 16,-3 6 1-1,1 1-3-15,-1 0 0 0,0-4 0 16,2 2-1 0,-2 0 0-16,3-1 1 0,-2 1 0 15,-2-1-1-15,1 2 1 16,-3-3 0-16,3 1 0 0,-2 1 0 15,1 2 1 1,-3-2-1-16,2-3 0 0,3-4 0 16,0-4 1-16,0-3-1 0,2 0 0 15,0-2 1 1,1-1 1-16,0-1 0 0,0-3-1 15,2 3 1-15,-2 0-1 16,0-1 1-16,2 1-1 0,-4-4 1 16,3 2-1-1,0-3-1-15,2-1 1 0,-4-2 0 16,2 3 0-1,3-2-1-15,-1-3 1 0,2-1-1 16,-3 0 1-16,0-3 0 0,0-2 0 16,-1-5 1-16,0-2-1 15,-2-5 0-15,1-7 0 0,0-4-3 16,0-12-7-1,5-2-28-15,1-13-41 0,0-25-17 16,10-29-7 0,-2-31-4-16</inkml:trace>
  <inkml:trace contextRef="#ctx0" brushRef="#br0" timeOffset="830.0165">2231 2844 16 0,'3'-17'85'0,"-3"3"0"15,0 4-6 1,0 10-61-16,-9 7-3 0,3 10-6 15,-1 7-1 1,-1 0-1-16,0 6-2 0,1-5 2 16,2 2 2-16,-2-7 1 15,5-8 2-15,2-12-2 0,4-12-1 16,6-9-1-16,6-11 0 0,2-7-2 15,4-4-2 1,1-4-2-16,2 2-1 0,-2 2-1 16,0 8 1-1,-5 8-2-15,-5 4-1 0,3 15 2 16,-2 8-1-16,2 12 0 15,1 7 1-15,0 5 1 0,3 4 0 16,2 3 0 0,1-1-2-16,2 3-10 0,-3-6-30 15,-4-4-46-15,11-5-6 0,-2-10-4 16</inkml:trace>
  <inkml:trace contextRef="#ctx0" brushRef="#br0" timeOffset="1450.029">3564 2479 16 0,'0'0'78'15,"0"0"2"-15,-6 0 0 16,3 17-64-16,-2 10-1 0,2 11 1 16,0 11-2-16,0 8 2 15,-1 9-2-15,1 1-1 16,-1-1-2-16,0-5-1 0,-1-3-1 15,2-10-4 1,-2-10-4-16,4-6-6 0,0-12-14 16,1-20-64-16,0 0-7 15,7 0-6-15,-5-13-2 16</inkml:trace>
  <inkml:trace contextRef="#ctx0" brushRef="#br0" timeOffset="1590.0318">3510 2955 77 0,'26'-1'93'16,"9"-9"-5"-16,4-5-3 15,6-3-75-15,0-4-1 16,4 0-5-16,-11-8-10 16,0-11-53-16,-11 7-26 0,-12-8-5 15,-7-3-6-15</inkml:trace>
  <inkml:trace contextRef="#ctx0" brushRef="#br0" timeOffset="1780.0356">3829 2489 16 0,'-4'31'88'15,"2"5"2"-15,1 5-3 16,-2 6-60-16,3 8-5 0,-4 6-2 15,2 4-1 1,-3-3-5-16,-3 1-4 0,-1-3-4 16,1-1-2-16,-1-6-2 0,5-7-3 15,3-7-9 1,-1-12-25-16,-1-5-51 0,12-11-5 15,3-11-7-15</inkml:trace>
  <inkml:trace contextRef="#ctx0" brushRef="#br0" timeOffset="2240.0447">4172 2598 54 0,'-13'4'74'0,"18"10"-43"0,-18 9-5 15,-4 8-2-15,-1 12 0 16,0 8 1-16,3 3-1 16,5 7-4-16,2-3-4 0,8-1 0 15,1-9-1-15,11-3-2 16,3-15 0-16,6-8-1 0,2-7-2 15,1-10-1 1,1-4-3-16,0-4-7 0,1-3-12 16,-6 1-48-1,-1-10-27-15,1-3-7 0,-7-4-7 16</inkml:trace>
  <inkml:trace contextRef="#ctx0" brushRef="#br0" timeOffset="2620.0524">4389 2780 51 0,'-4'21'87'16,"2"5"-1"-16,1 4-3 16,2 7-69-16,10 0 0 0,11 1 1 15,4-11 0-15,6-2-1 16,4-11-2-16,2-8-2 15,3-6-2-15,-2-8-1 0,-2-9-3 16,-6-3-1 0,-5-1-2-16,-6 4-1 0,-6 1-2 15,-2 3-1-15,-6 3 0 16,-6 10 0-16,0 0 0 15,5 13 0-15,2 0 1 16,2 2 1-16,4-2 2 0,1-1 2 16,2-5 0-16,1-7 1 0,1-3 0 15,-2-6 1 1,-6-6-1-16,-5-2 0 0,-5-2-2 15,-7-2 0-15,-9 2-2 16,-5 1-1-16,-2 2-4 16,-1 3-4-16,0 3-8 15,1 0-19-15,1-2-49 0,8 12-10 16,6-2-6-16</inkml:trace>
  <inkml:trace contextRef="#ctx0" brushRef="#br0" timeOffset="3010.0602">5110 2556 56 0,'29'0'87'0,"1"9"-1"16,-2 7-41-16,6 8-15 0,-6 10-9 15,2 2-4-15,-9 6-5 16,-3 3-3-16,-9 2-1 15,-8 0-2-15,-4-3 0 16,-8-2-2-16,-8-4-1 0,-6-5-2 16,1-1-4-1,-5-8-8-15,3 1-14 0,1 3-50 16,2-12-15-16,6-5-7 0</inkml:trace>
  <inkml:trace contextRef="#ctx0" brushRef="#br0" timeOffset="3510.0702">3184 2307 25 0,'-8'-23'85'16,"3"5"-6"-16,-4 3-3 15,9 15-60-15,0 13-4 0,1 21-1 16,6 16-1-16,2 19 1 15,3 17-1-15,-1 16 3 16,0 7 0-16,-3 2 0 0,-3-1-1 16,-5-10-4-1,0-12-1-15,-4-16-2 0,-2-14-1 16,0-15-1-16,4-11-3 15,2-10-10-15,0-8-47 16,15-12-30-16,5-7-7 16,3-14-7-16</inkml:trace>
  <inkml:trace contextRef="#ctx0" brushRef="#br0" timeOffset="3930.0786">5949 3299 12 0</inkml:trace>
  <inkml:trace contextRef="#ctx0" brushRef="#br0" timeOffset="5720.1144">1953 9523 52 0,'23'-22'46'15,"-1"19"-34"-15,1-2 2 16,8 3 4-16,-3 0 1 0,8-1-1 15,-2 3 1 1,11-4 2-16,-2 3-5 0,4-6 0 16,8 2-3-16,2-2-2 0,5 0-1 15,3-1-2-15,-3 3 1 16,-4-1-1-16,-5 1 0 15,-3 2 0-15,-7 3-2 16,-1 0 1-16,-4 0-1 0,0 3-1 16,5-1-1-1,1 3-1-15,9-3-1 0,6 1 0 16,6-3-1-16,8 0 2 0,7 0 0 15,8-5 0 1,3 0 0-16,6 0 1 0,3-1 1 16,6 2-1-16,-2 2-1 15,1 0 0-15,4 2 0 0,0 0 0 16,4 0-1-1,1 3 0-15,3-4 0 0,7 1 0 16,4 0 0-16,1-5 0 16,4-3-1-16,6-1 1 15,3 0-1-15,3-3 0 0,2 0 0 16,3 1 0-16,-1 0 0 15,7 1 1-15,1 3-1 0,1-1 1 16,8 1 0 0,-1 0 0-16,9 1 0 0,4 2-1 15,3-3 0-15,5 2 0 16,5-1 0-16,4-2 0 15,2 0 2-15,4-1-3 16,4-1 1-16,6-2 1 0,3 1 0 16,5 0 0-16,2 0 0 0,1 3 0 15,3-1-1 1,-2 3 0-16,2 2 0 0,-4-1 0 15,0 5 0 1,-1-3 0-16,0 1-1 0,-3 0 2 16,4 2-1-16,0 0 0 15,0-2 0-15,4 2 0 0,-1-1 0 16,5 1-1-16,0-1 1 0,4 1-1 15,2-1 0 1,2 1 1-16,3-1-1 0,-4 1 0 16,6-1 0-1,-1 2 0-15,5 1 0 0,-3 2 0 16,6-2 1-16,-3 3-1 15,7 0 0-15,-1-1 0 0,4-1 0 16,3 1 0 0,2 1 0-16,6-4 0 0,-3 3 0 15,12-4 0-15,-2 3 0 0,4-1-1 16,-3 0 1-1,-2 0 0-15,3 2-1 0,-7-2 0 16,-2 5 1-16,-13 0-1 16,-4 0 1-16,-10-2-1 0,-10 3 1 15,-12-2 0 1,-19-1-1-16,-6-1 1 0,-19 0 0 15,-12-2-1 1,-21 1 1-16,-13-1 0 0,-19 1-1 16,-13-1 1-16,-17 1 0 0,-19 0 0 15,-16-1 0-15,-9 0-1 16,-13 0-1-16,-8-2-2 0,-14 0-3 15,8 3-5 1,-8-3-9-16,0 0-10 0,-3-8-22 16,3 8-29-1,-1-14-14-15,1 2-4 0</inkml:trace>
  <inkml:trace contextRef="#ctx0" brushRef="#br0" timeOffset="6070.1214">21939 8906 33 0,'-18'-5'83'16,"18"5"1"-16,-2-11-2 0,16 10-62 15,18 1-3-15,9 9 1 0,8 4-3 16,3 8-2 0,10 3-3-16,-4 6-4 0,-1 8-1 15,-9 3-5 1,-10 1 1-16,-9 1 0 0,-11 0 2 15,-10 1 2-15,-9 0 0 16,-15 0 1-16,-14 1 0 0,-9-1 0 16,-10-1 1-1,-4-1-3-15,-2-2-5 0,-1-5-10 16,13 1-18-16,10-2-59 0,9-11-4 15,17-8-8 1,7-15-3-16</inkml:trace>
  <inkml:trace contextRef="#ctx0" brushRef="#br0" timeOffset="7210.1442">22614 9249 71 0,'-4'-3'88'0,"4"3"-3"15,-11-9-46 1,11 9-11-16,0 0-5 0,-2-9-5 16,2 9-4-16,0 0-2 15,0 0-5-15,0 0-3 0,0 0-1 16,0 9-1-1,2 4-2-15,1 7 1 0,3 4-1 16,-1 6 0-16,0 4 2 0,3 2-1 16,0 1 0-1,1-5 1-15,0-4 0 0,-2-5 0 16,2-5 2-16,2-8-1 15,-1-8 1-15,2-2 0 0,-1-9 0 16,0-4 0 0,0-3 0-16,3-6-2 0,-3 2 0 15,0-1 0 1,-4 6-2-16,-3 1-2 0,-4 14 1 15,0 0-1-15,12 3 0 0,-3 18 1 16,4 1-1-16,5 4 0 16,9 2 2-16,6-4 1 15,9-11 1-15,6-8 0 16,1-12 1-16,0-12 1 0,-5-12-2 15,-4-11 2 1,-9-4-2-16,-11-5 1 0,-14-2-1 16,-6 2-2-16,-7 1-5 15,-13-1-12-15,-1 5-56 0,2 9-17 16,1 1-9-16,3 7-5 15</inkml:trace>
  <inkml:trace contextRef="#ctx0" brushRef="#br0" timeOffset="10930.2186">12217 9116 0 0,'0'-15'82'16,"0"15"5"-16,0 0-20 16,0 0-18-16,0 0-17 0,0 0-8 15,0 0-8 1,9 5-3-16,-4 6-3 0,4 4-2 15,-1 6-3-15,2 1 0 0,1 4 2 16,-2-1-1 0,0-2 0-16,0-4-1 0,-6-2 0 15,2-7 2-15,-5-10 0 16,3 10 0-16,-3-10 0 0,0 0-1 15,0-12-1 1,-4-3 0-16,-2-6-1 0,-3-1-2 16,2-7 0-1,-2 4-1-15,-1-2 0 0,2 2-1 16,0 7 1-16,3 4-1 0,1 4 0 15,4 10-1-15,0 0 1 16,0 0-2-16,0 0 2 16,-10 3-1-16,9 16 0 15,0 7 0-15,0 6 0 0,-1 5 1 16,0 3 0-1,0 2 1-15,2-4-1 0,-1-6 1 16,1-6 0-16,0-11 2 0,0-15 0 16,0 0 1-1,0 0-1-15,5-15 0 0,-1-4 0 16,1-5-1-16,-1-5-1 15,-1 0-2-15,-2-3-3 0,2 6-7 16,-3-3-13 0,-1 6-48-16,2 6-23 0,-1 1-5 15,0 2-8-15</inkml:trace>
  <inkml:trace contextRef="#ctx0" brushRef="#br0" timeOffset="12120.2424">12033 7590 13 0,'-1'-9'88'16,"0"0"1"0,1 9-28-16,3-13-15 0,-3 13-9 15,0 0-10 1,7-10-7-16,-7 10-7 0,2 5-4 15,-1 6-2-15,2 9-3 0,5 10 0 16,-1 8 0-16,1 8 1 16,2 7 1-16,0 2 1 0,-1-1-1 15,-2-4 0 1,1-9-1-16,-4-8 0 0,1-8-1 15,-2-7 0 1,-3-18 1-16,0 0-2 0,9 1 0 16,0-10-1-16,0-11 1 15,7-6-1-15,0-12-1 0,2-6 0 16,1-5-1-16,1-1 0 15,-5 1 1-15,-1 5-1 16,-4 7 0-16,-3 11-1 0,-3 10 0 16,-4 16 0-1,7 7-1-15,-1 17 1 0,0 13 0 16,4 5 0-16,6 5 1 15,4-1-1-15,3-2 2 16,6-10 0-16,1-9 0 0,0-12 0 16,4-13 1-16,-3-12-1 15,-6-9 1-15,-4-9 0 0,-8-7-1 16,-8-4 0-1,-3-6 0-15,-11 2 0 0,-6 0 0 16,-2 7-2 0,1 3-1-16,1 8-2 0,1 5-6 15,5 12-6-15,9 10-9 16,0 0-32-16,2 18-27 0,6-1-17 15,3 8-4-15</inkml:trace>
  <inkml:trace contextRef="#ctx0" brushRef="#br0" timeOffset="12450.249">12918 7786 49 0,'0'14'91'15,"0"5"-2"1,-2 3-3-16,-27 7-63 0,36 1 0 31,8-2 3-31,4-6-3 0,7-10-6 16,-1-5-3-1,3-9-2-15,-4-9-3 0,-5-11-1 16,-12-7-5-16,-7 1-1 0,-8 0-1 16,-10 6 0-1,-4 1 0-15,-4 5-1 0,-1 7-2 16,5 9-4-16,-1 0-22 15,8 1-56-15,13 12-9 0,2-13-8 16,17 9-5 0</inkml:trace>
  <inkml:trace contextRef="#ctx0" brushRef="#br0" timeOffset="15770.3154">846 9162 0 0,'-4'-17'84'0,"-4"5"2"15,-3 0-4-15,-5 2-53 0,0 8-9 16,0-1-5-16,-6 3-5 0,8 0-4 16,-6 8-4-1,2 6-1-15,2 7-1 0,2 6-1 16,0 8 1-1,3 3-1-15,0 6 1 0,3-1 0 16,4 1 1-16,4-5-1 16,-1-1 3-16,5-11 1 0,7-5 1 15,4-8 1 1,4-7 1-16,6-7 2 0,4-7-1 15,4-10 2-15,3-11-2 0,2-5 0 16,1-7 0 0,-4-6-2-16,-4-3 0 0,-6-1-1 15,-13 1-1-15,-7 3-1 16,-7 10-1-16,-13 6-2 0,-9 6-1 15,-3 10-6 1,-4 4-7-16,4 11-25 0,6 7-50 16,-5 4-4-1,11 1-7-15</inkml:trace>
  <inkml:trace contextRef="#ctx0" brushRef="#br0" timeOffset="16320.3264">1221 9085 39 0,'-21'14'76'0,"2"1"-1"16,0 13-52-16,3 6-4 0,5 4 1 15,5 4-1-15,6-6 2 0,2-1-1 16,10-11 0 0,8-5-1-16,6-15-1 0,3-9-1 15,6-11-3 1,-3-13-1-16,3-5-4 0,-2-12-3 15,-2-5-3-15,-6-7 0 16,-7-5-1-16,-7-2 0 0,-10 1-1 16,-1 0-1-1,-9 9 0-15,-9 5 0 0,-8 12-1 16,-1 8 1-16,-4 12-3 0,1 8 1 15,3 8 0 1,1 7 0-16,4 10-1 0,6 9 1 16,10 7 0-16,6 8 0 15,4 4 1-15,13 5 1 0,6-1 1 16,11 1 0-1,3-6 1-15,7-7 0 0,-1-6 1 16,0-5-1-16,0-8 0 0,-4-7-2 16,-1-1-6-1,-8-8-11-15,0-10-54 0,-7-1-18 16,-6-7-9-16,1-6-4 15</inkml:trace>
  <inkml:trace contextRef="#ctx0" brushRef="#br0" timeOffset="16610.3321">1680 8594 43 0,'0'0'85'0,"-3"16"-1"0,3 3 0 15,5 13-68 1,6 10-3-16,3 11 2 0,-2 2 2 16,2 6 0-1,-1-4-3-15,-2-5-3 0,0-4-3 16,-2-9-2-16,-5-10-1 0,-1-5-2 15,-1-9-3-15,-2-15-7 16,0 0-11-16,0 0-56 0,-2-22-16 16,-1-5-7-1,-2-10-5-15</inkml:trace>
  <inkml:trace contextRef="#ctx0" brushRef="#br0" timeOffset="17150.343">1392 8675 11 0,'-20'3'83'16,"1"1"1"-16,-7-1-41 0,15 2-10 15,11-5-3-15,-11 0-6 16,11 0-6-16,7 0-5 16,6-7-3-16,10 0 0 0,5-4 1 15,7-4 0 1,9 2-1-16,6-2-2 0,2 0-1 15,5 2-1-15,-5 5-1 16,-1-1-1-16,-4 7-1 0,-7 2-3 16,-7 5 0-1,-7 5 0-15,-7 4 0 0,-8 2 1 16,-8 1-1-16,-3 2 1 0,-15 1 0 15,-8-3 1 1,-7 0 0-16,-7-5-1 0,-3 0 1 16,3-3-2-16,3-2 0 15,9-4-1-15,11 0 0 0,14-3-1 16,14 7 1-1,17-5 0-15,17 3 0 0,7 0 0 16,6 2 0-16,1 3 1 0,-3 1 0 16,-8 5 0-1,-12 5-1-15,-15 4 2 0,-21 5-1 16,-11 4 1-16,-24 1 0 15,-13 4 0-15,-10 0-2 16,-16-6-10-16,1-2-54 16,-1-1-23-16,-8-6-8 0,4-6-4 15</inkml:trace>
  <inkml:trace contextRef="#ctx0" brushRef="#br0" timeOffset="21320.4264">12399 9145 35 0,'0'24'86'16,"-3"-7"2"-16,-1 3-38 0,-8-8-6 15,-1 0-12-15,-1-12-4 0,-1 0-3 16,0-12-8 0,2-7-6-16,2-2-3 0,4 0-3 15,2-3-2-15,1 5 0 16,3 2-3-16,1 2 0 0,3 5 0 15,-3 10 0 1,14-2-1-16,-5 6 1 0,0 7 0 16,-3 6 0-1,-1 3 1-15,-5 2 0 0,0-1 1 16,-10 0 0-16,-4-6 1 0,-7-1 0 15,-1-8 1-15,0-5-1 16,1-1-2-16,1-12-6 0,12 1-33 16,8-7-49-1,6-8-4-15,13-3-8 0,10-10-5 16</inkml:trace>
  <inkml:trace contextRef="#ctx0" brushRef="#br0" timeOffset="28580.5716">12272 9160 29 0,'0'0'58'0,"5"18"-41"0,-5-18 2 16,0 23 9-16,0-23 2 15,-8 22 2-15,-1-18-1 0,-1 4-2 16,0-8 0-1,-4 0-5-15,3-8-7 0,-1-1-4 16,4-3-4 0,3-1-2-16,5 2-3 0,3-2-2 15,9 4-1-15,4 3-2 16,3 3-1-16,1 2 0 0,1 0 1 15,-4 3 1-15,-4 4 1 0,-4 2 0 16,-9-8 1 0,0 13 1-16,0-13 2 0,-16 8-2 15,3-5-1 1,-1-3-6-16,5-10-56 0,9 10-22 15,-12-10-6-15,12 1-6 16</inkml:trace>
  <inkml:trace contextRef="#ctx0" brushRef="#br0" timeOffset="29550.591">2637 7899 19 0,'-11'3'83'0,"11"-3"3"15,0 0-2-15,14 4-59 0,29-2-11 16,9-2-1-1,13 0 1-15,6 0-4 0,1-9-17 16,-8-1-69-16,9 2-8 0,-15-5-7 16,-10-2 1-1</inkml:trace>
  <inkml:trace contextRef="#ctx0" brushRef="#br0" timeOffset="30320.6064">751 7702 35 0,'1'-12'92'0,"-1"12"-5"0,0 0-4 16,0 0-56-1,10 5-9-15,-4 12-3 0,-1 9-2 16,0 9-5-16,-2 6 1 0,-1 15 1 15,1-1 0 1,-3 2-1-16,0-3-1 16,-3-7-1-16,1-6 0 15,-6-6-3-15,2-8 0 0,3-11-6 16,3-16-6-1,-2 13-19-15,10-13-64 0,1-12-3 16,0-6-7-16,4-7-5 0</inkml:trace>
  <inkml:trace contextRef="#ctx0" brushRef="#br0" timeOffset="30650.613">898 7978 22 0,'7'26'87'16,"6"2"4"-16,3-4-3 15,44 2-62-15,-30-8-1 0,11-7 1 16,2-8-4-16,-2-6-5 16,2-8-3-16,-3-10-4 0,-9-2-4 15,-5-2-1 1,-15-4-2-16,-9 1-2 0,-6-1 1 15,-14 2-2-15,-9 3 1 16,-7 4-2-16,-5 6 1 16,-6 7-1-16,0 7 0 15,-2 8 0-15,3 9-1 0,7 4 1 16,8 1 0-16,4 2-2 0,11 1-2 15,9-9-7 1,10 1-12-16,15-5-56 0,6-9-13 16,3-3-6-16,2-10-5 15</inkml:trace>
  <inkml:trace contextRef="#ctx0" brushRef="#br0" timeOffset="31090.6218">1395 7677 58 0,'-7'23'91'15,"0"5"-2"1,0 7-3-16,5 6-73 0,2 5 0 15,4-1 3-15,9-3 2 0,1-7-3 16,3-7-3 0,3-8-1-16,3-11-3 0,-2-9 0 15,1-4 0-15,-3-13-2 16,-4-5-2-16,2-10-1 0,-6-7-1 15,-3-6-1 1,-6-5-1-16,-2-5-1 0,-10 0 0 16,-3-1-1-1,-6 5 0-15,-4 7 0 0,-4 9 0 16,-2 6 0-16,3 13 0 0,-1 11 0 15,5 5 0-15,4 15-1 16,9 7 2-16,5 12 0 0,8 6 0 16,11 6 1-1,7 4 0-15,9 1 0 0,6 1 0 16,3-6 1-1,0-4 0-15,1-9 0 0,-5-9 0 16,2-6-2-16,-7-13-8 0</inkml:trace>
  <inkml:trace contextRef="#ctx0" brushRef="#br0" timeOffset="31380.6276">1768 7524 413 0,'12'39'1'0,"1"8"0"0,3 7 0 15,0 7 1 1,-1-3-1-16,0-3 1 0,-4-10 1 31,-2-7 0-31,-2-12-4 0,-3-13-5 16,-4-13-13-16,0 0-61 15,0-29-11-15,-4-10-8 0,-3-12-3 16</inkml:trace>
  <inkml:trace contextRef="#ctx0" brushRef="#br0" timeOffset="31870.6374">1491 7490 13 0,'-21'5'88'16,"1"-3"1"-1,3 15-19-15,4-17-33 0,13 0-10 16,0 0-5-16,0-12-3 16,12 0-3-16,9 1-3 0,9-5-4 15,11-2 1 1,6-2-2-16,7 2 0 0,5 0-2 15,3 3-1-15,1 7-1 0,-1-1-2 16,-5 9-1 0,-7 3 0-16,-8 11-1 0,-9 8 0 15,-10 4 0-15,-14 8 1 16,-9 2-1-16,-9 2 1 0,-9-3 0 15,-2-1 0 1,-7-8 1-16,2-3-1 0,1-9 0 16,10-5-1-1,14-9 0-15,-3 11 0 0,11-4 0 16,12 0-1-16,9 5 0 0,3 2 0 15,3 4 0-15,-5 6 1 16,-2 2 0-16,-14 5 0 0,-13 1 0 16,-12 0 1-1,-21 1 0-15,-11-2 0 0,-11 0-2 16,-7-9-9-1,1 1-32-15,0-4-44 0,0-14-9 16,10-5-9-16,5-17-2 0</inkml:trace>
  <inkml:trace contextRef="#ctx0" brushRef="#br0" timeOffset="32380.6476">2491 6940 57 0,'-17'-5'92'0,"8"1"-2"0,9 4-2 16,15-14-65-1,22 6-5-15,14-2-1 0,11-7-3 16,14-2 0-16,8 1-4 16,5-3-10-16,4 5-20 0,-5 0-66 15,-13 2-3 1,-13 3-10-16,-16 3-4 0</inkml:trace>
  <inkml:trace contextRef="#ctx0" brushRef="#br0" timeOffset="33070.6613">577 6704 24 0,'0'0'73'0,"0"0"3"0,0 0-43 15,0 0-10 1,0 0 0-16,11-2 2 0,-2-4 0 15,4 2-2 1,5-3-5-16,1 1-3 0,2-2-2 16,4 4-7-16,2 1-3 15,-4 3-2-15,-4 1 1 0,-6 8-2 16,-5 6 1-16,-6 3 0 0,-4 3 0 15,-6 5 2 1,-5 2 0-16,-1 1 1 0,1 2 0 16,0 0 0-1,4-4 0-15,9 2 0 0,0-2 1 16,14-8-1-16,5-3-1 15,8-5 1-15,7-7-2 0,7-4-3 16,2-7-7-16,7-10-11 16,-3-3-34-16,-11-8-37 15,12-6-6-15,-12 0-6 0</inkml:trace>
  <inkml:trace contextRef="#ctx0" brushRef="#br0" timeOffset="33300.666">1164 6822 25 0,'-6'31'91'0,"1"0"3"0,5-5-3 15,10-3-50 1,5-7-14-16,7-12-4 0,3-4-5 15,1-11-1-15,-3-7-5 0,-2-3-3 16,-6-4-5 0,-9 1-1-16,-8 2-2 0,-13 4-1 15,-5 7 0-15,-11 3-2 16,-3 8-2-16,-5 0-2 15,6 13-5-15,-1 1-5 16,16 7-13-16,3 3-45 0,15-9-20 16,12-7-6-1,9-6-2-15</inkml:trace>
  <inkml:trace contextRef="#ctx0" brushRef="#br0" timeOffset="33690.6737">1466 6702 46 0,'-20'26'91'16,"4"5"-1"-16,1-1-6 0,13 6-63 16,2-3-2-1,5-8 1-15,13-6 0 0,10-12-5 16,6-7-3-16,2-6-2 15,2-13 0-15,-5-7-4 0,-4-5-2 16,-7-5-2 0,-14-6-1-16,-8 0 0 0,-8-4-1 15,-12 2-1 1,-7 5-1-16,-6 5 0 0,0 5-1 15,-2 8 0-15,3 13 1 0,8 10-1 16,5 13 1-16,9 9 0 16,10 10 1-16,12 4 0 0,10 4 1 15,13 3 1 1,5-6 0-16,2-5 1 0,5-5 0 15,-5-9-2 1,-1-6-6-16,-8-11-13 0,-1-10-52 16,-6-8-18-16,-12-10-10 15,-3-8-4-15</inkml:trace>
  <inkml:trace contextRef="#ctx0" brushRef="#br0" timeOffset="33920.6784">1765 6406 90 0,'10'30'96'16,"5"5"-4"-16,1 1-5 15,2 3-75-15,5 7 2 0,4-2-2 16,-3-1-2-16,-1-2-3 0,-4-9-1 16,-3-2-3-1,-4-9 0-15,-3-9-3 0,-9-12-3 16,0 0-6-1,4-9-12-15,-12-9-53 0,0-11-18 16,-5-6-6-16,-2-7-6 16</inkml:trace>
  <inkml:trace contextRef="#ctx0" brushRef="#br0" timeOffset="34290.6858">1685 6403 19 0,'-25'0'95'0,"1"0"-3"15,4 1-2-15,1-1-50 16,8 0-13-16,11 0-6 0,0 0-7 15,6-11-5 1,11 2-3-16,8-1-1 0,6-2-1 16,6 0-1-1,5 1-1-15,-1 4 1 0,0 3-1 16,-6 4 0-16,-4 6-1 0,-9 10 0 15,-8 4 1-15,-10 1-2 16,-3 4 1-16,-1-2 0 0,0-2-1 16,-5-2 1-1,5-5 0-15,2-4 0 0,16-1-1 16,4-1 0-1,6 1 0-15,5 5-1 0,2 4 1 16,-2 1-1-16,-7 5 1 0,-8 1 0 16,-14 3 1-16,-9-1 0 15,-14 2-1-15,-10-3 1 0,-7-4-1 16,-1 1-5-1,-6-9-10-15,11-4-47 0,2-1-28 16,6-9-6 0,8-3-9-16</inkml:trace>
  <inkml:trace contextRef="#ctx0" brushRef="#br0" timeOffset="34860.6971">2604 5557 80 0,'0'0'92'16,"0"0"-2"0,19 0-7-16,16-11-72 0,13-3-4 15,7-2 2-15,10 0-1 16,1 2-4-16,-4-2-13 0,3-2-51 15,-8 11-27 1,-11-2-5-16,-5 4-5 0</inkml:trace>
  <inkml:trace contextRef="#ctx0" brushRef="#br0" timeOffset="35130.7025">2391 5005 17 0,'0'0'97'0,"0"0"-5"0,46-17-3 15,19-4-7-15,24 1-88 16,15-2-14-16,12 3-63 0,19 2-5 15,-8 1-7-15</inkml:trace>
  <inkml:trace contextRef="#ctx0" brushRef="#br0" timeOffset="35780.7155">2591 10537 67 0,'38'-5'89'16,"19"-5"-4"-1,11-7-5-15,17 6-70 0,6-7-15 16,3 11-70-16,11 0-10 0,-11 0-3 16</inkml:trace>
  <inkml:trace contextRef="#ctx0" brushRef="#br0" timeOffset="36440.7288">679 10859 75 0,'-12'4'92'0,"12"-4"-2"16,0 0-4-16,8-7-68 15,20-1-6-15,8-5-2 16,6 0-4-16,4-2-2 0,2 2-5 16,-1 0-12-1,-3 3-24-15,3 3-48 0,-23 4-6 16,-8 2-5-16</inkml:trace>
  <inkml:trace contextRef="#ctx0" brushRef="#br0" timeOffset="36790.7357">1114 10444 0 0,'11'5'83'16,"-4"10"4"-16,1 5-1 0,-3-7-44 15,1 17-23 1,1 7 2-16,-2 7-1 0,-3 0-1 15,-2 2-3-15,0-3-2 0,-3-2-5 16,-4-4-3-16,0-3-1 16,2-7-1-16,-1-6-1 0,2-5-2 15,1-7-2 1,3-9-6-16,0 12-10 0,8-13-52 15,-8 1-21 1,17-11-9-16,-5-1-4 0</inkml:trace>
  <inkml:trace contextRef="#ctx0" brushRef="#br0" timeOffset="37110.7422">1360 10730 62 0,'5'32'94'0,"8"-5"-1"15,3-6-4-15,8-4-66 16,4-5-1-16,2-8-3 0,2-8-2 16,-2-8-3-16,-4-7-3 15,-5-3-4-15,-6-2-2 0,-7-2-1 16,-8-3-2-1,-9 1 0-15,-10 2-1 0,-8 3-1 16,-2 7-1-16,-6 4 0 16,-6 9 0-16,-1 3-1 15,4 13 0-15,4 9 0 16,8 4-1-16,4 6-1 0,5 1-3 16,11-2-6-16,6-6-15 0,2-9-55 15,14 5-11 1,2-12-7-16,6-6-2 0</inkml:trace>
  <inkml:trace contextRef="#ctx0" brushRef="#br0" timeOffset="37590.7518">1809 10444 74 0,'-23'14'90'0,"-3"4"-2"15,5 8-5-15,3 7-73 0,8 7-2 16,5 0 4 0,5 0 3-16,8-8 1 0,7-7-4 15,9-9 0-15,4-9-2 0,2-9 0 16,1-13-1-1,-3-7-2-15,0-7-2 0,-5-8-2 16,-3-4-2-16,-8-6-2 16,-5-3 0-16,-7-1-1 0,-8-1-1 15,-9 6 0 1,-6 4-1-16,-1 9 0 0,-6 11-1 15,2 15 2 1,0 10 0-16,5 18 0 0,4 13 1 16,10 9 2-16,9 6 0 0,6 6 2 15,12 3 0-15,7-5 1 16,6-2 0-16,5-9 1 0,3-4-1 15,1-7-3 1,-5-11-2-16,-1-5-6 0,-6-15-17 16,-2-5-52-1,-5-9-16-15,-5-12-7 0,-5-9-4 16</inkml:trace>
  <inkml:trace contextRef="#ctx0" brushRef="#br0" timeOffset="37820.7564">2116 10261 57 0,'9'22'92'16,"-1"4"-1"-16,2 2-4 0,-2-26-53 15,4 35-23-15,-2 6 0 0,1 2 0 16,-1-1 0-1,-1-6-3-15,-3-4-1 0,0-5-2 16,0-8-3 0,-4-8-2-16,-2-13-5 0,0 0-6 15,13-9-28-15,-4-11-50 16,-9-12-6-16,0-5-6 0</inkml:trace>
  <inkml:trace contextRef="#ctx0" brushRef="#br0" timeOffset="38260.7651">1961 10213 76 0,'-26'4'90'0,"3"-2"-2"16,23-2-50-1,-16 3-13-15,16-3-3 0,0 0-3 16,0 0-4-1,0 0-4-15,0 0-4 0,5-1-1 16,-5 1 0-16,20-9 0 0,-5 3 0 16,6-3 0-16,5 0-1 15,5-1 0-15,6 2-2 0,4 2 1 16,4 1-4-1,1 5 1-15,-2 2-1 0,-6 11 0 16,-5 6 1 0,-9 4-1-16,-11 5 0 0,-9 0 1 15,-4-3 0-15,-11-3 0 0,-3-1 1 16,-1-6 0-16,1-5-1 15,5-6 0-15,9-4 0 0,0 0-1 16,19 15-1 0,1-4 0-16,7 5 1 0,-2 5-1 15,2 5 0 1,-11 5 1-16,-6 2-1 0,-10 3 1 15,-15 0 0-15,-10-1-2 16,-8-6-9-16,2 3-46 0,-1 0-32 16,-1-7-7-16,6-3-6 15</inkml:trace>
  <inkml:trace contextRef="#ctx0" brushRef="#br0" timeOffset="38590.7717">2515 11332 26 0,'0'12'95'0,"14"-1"-2"16,11-1-5-16,14-4-3 16,48-6-77-16,-19 10-20 15,13-3-68-15,-3-5-3 16,-1 1-9-16,-12 0-4 0</inkml:trace>
  <inkml:trace contextRef="#ctx0" brushRef="#br0" timeOffset="39120.7823">562 11822 29 0,'0'0'95'0,"0"0"-3"16,10 1-1-16,16-20-5 0,13 7-75 15,12 2-8 1,4-7-5-16,7 8-14 0,0 4-67 16,-8-7-4-16,-12 5-8 15,-14 0-5-15</inkml:trace>
  <inkml:trace contextRef="#ctx0" brushRef="#br0" timeOffset="39720.7943">1009 11553 4 0,'15'-5'90'0,"6"3"3"15,-1-5-6-15,2-1-5 16,4 7-69-16,1 1-5 0,-4 9 1 15,-4 7-3 1,-6 6-2-16,-8 7-1 0,-5 4 1 16,-5 4-1-16,-9 1 0 0,-3 1 0 15,-2-6 0-15,3-1 0 16,4-4-1-16,6-9 1 15,7-4-1-15,12-6 1 16,7-7 0-16,9-2-3 0,9-5-3 16,3-12-3-1,3 1-4-15,1-8-3 0,-5 1-1 16,-6 0-1-16,-9 5 1 15,-6 7 3-15,-19 11 4 16,0 0 4-16,3 14 5 0,-6 11 3 16,-3 0 2-16,5 4 3 15,1-7 4-15,9 3 0 0,9-15 0 16,7-8-1-1,2-4 0-15,3-13-2 0,-5-5 0 16,0-2-3-16,-8-3-3 16,-10 0-1-16,-7 4-2 15,-13 4-1-15,-10 6-1 0,-14 7-2 16,-1 8-13-16,-8 2-25 15,3 4-50-15,18 6-5 0,5 1-9 16,13-3-1 0</inkml:trace>
  <inkml:trace contextRef="#ctx0" brushRef="#br0" timeOffset="40220.8028">1977 11654 11 0,'-37'22'89'0,"4"9"0"0,7 4-4 16,7 6-5-16,9 4-71 0,10-1 1 16,6 0 2-1,10-13 1-15,10-9 0 0,5-15-1 16,4-7 0-16,1-12-2 15,-1-16 0-15,-5-5-2 0,-7-10-3 16,-6-6-3 0,-10-6-1-16,-6-1 0 0,-4-1-1 15,-11 6-1-15,-2 2 1 0,-2 10-3 16,1 6 0-1,2 13 0-15,0 13 1 0,5 10 0 16,6 15 0-16,4 11 0 16,6 8 1-16,6 7 0 15,5 8 2-15,5 2 0 16,6-1 0-16,4-7 0 0,-1-4 1 15,3-9-2 1,-4-11 0-16,0-8-2 0,-3-14-6 16,-4-5-8-16,-9-14-35 0,-9-13-38 15,-1-9-8 1,-5-7-5-16</inkml:trace>
  <inkml:trace contextRef="#ctx0" brushRef="#br0" timeOffset="40410.8047">2152 11359 25 0,'-6'-15'93'0,"6"15"0"0,0 6-5 16,9 12-3-16,37 4-73 15,-19 13-6-15,4 1 1 16,5 7 0-16,-4 1-1 0,0 4-1 16,-2-5-2-16,-6-6-2 15,-4-5-2-15,-7-7-4 0,-9-10-9 16,-4-15-48-1,0 0-25-15,-10-16-8 0,-5-9-4 16</inkml:trace>
  <inkml:trace contextRef="#ctx0" brushRef="#br0" timeOffset="40790.8085">2166 11297 17 0,'-18'-3'91'15,"2"-1"2"1,1 1-4-16,3-1-47 0,12 4-13 15,-11-7-5-15,11 7-7 16,5-9-5-16,8 2-4 0,6 2-2 16,1 0-3-16,5 2 0 0,2 2-1 15,2 1 0 1,-2 9-1-16,-6 8 1 0,-2 7-1 15,-8 8 0 1,-7 1 0-16,-4 3 0 0,0-2 0 16,-5-5 0-16,-2 0 1 15,4-7-1-15,3-4 0 0,14-4 0 16,4 0 0-1,10 1-1-15,0 7 1 0,-1 2 0 16,-3 2-1-16,-12 8 0 0,-9 2 0 16,-12 4-1-1,-14-2-4-15,-7 5-15 0,-4 3-57 16,-4-11-13-16,3-5-8 15,7-7-5-15</inkml:trace>
  <inkml:trace contextRef="#ctx0" brushRef="#br0" timeOffset="41180.8124">2602 12518 36 0,'-2'9'98'0,"19"-3"-3"0,15-4-7 16,18-7-2-16,16-4-79 16,10-1-5-16,7-5-8 15,3-1-40-15,-8 4-37 0,-12-1-8 16,-13 1-7-1</inkml:trace>
  <inkml:trace contextRef="#ctx0" brushRef="#br0" timeOffset="41640.817">2364 11722 73 0,'23'-14'86'0,"9"-1"1"16,8-3-4-1,15 5-67-15,-1 5-5 0,2 5 1 16,-2 3-3-16,-12 13 1 15,-11 3-4-15,-17 12-3 0,-19 7-2 16,-21 7-6 0,-22 2-35-16,-12 2-42 0,-7-3-7 15,-8-6-5-15</inkml:trace>
  <inkml:trace contextRef="#ctx0" brushRef="#br0" timeOffset="42150.8221">593 13094 18 0,'8'15'92'15,"12"-10"-4"1,7-4-4-16,6-1-9 0,-3-4-82 15,20-3-36-15,2 4-37 16,-1-7-7-16,-2 1-5 0</inkml:trace>
  <inkml:trace contextRef="#ctx0" brushRef="#br0" timeOffset="42540.826">966 12794 18 0,'-3'-10'96'0,"3"10"-4"0,-10-12-3 16,10 12-7-1,-6-14-73-15,13 11-5 0,8 3-1 16,3 0-1-16,4 3-1 15,0 6-1-15,0 3 0 0,-3 7 1 16,-7 5 0 0,-7 1 0-16,-5 1 0 0,-2-3 1 15,-5 1 0-15,0-5 0 0,1 0 0 16,4-8-1-1,2-11 1-15,18 16-1 0,3-9-1 16,5 1 0-16,1 1 0 16,0 1 1-16,-1 4-1 15,-6 2 1-15,-11 3-2 16,-9 2 0-16,-7-2-1 0,-9 3-6 15,-6-8-11 1,1-3-37-16,11 0-31 0,-1-8-7 16,11-3-4-16</inkml:trace>
  <inkml:trace contextRef="#ctx0" brushRef="#br0" timeOffset="42740.828">1398 13189 65 0,'25'4'101'0,"-2"-4"-4"0,-4-6-29 16,2-5-22-1,-4-1-14-15,-4-8-10 0,1-1-8 16,-2-1-7-16,-1-4-5 15,-4 4-1-15,-7 2-1 16,-12 5 0-16,-10 4-1 0,-6 6 0 16,-9 5-1-16,-6 1-5 15,6 12-11-15,-4 1-29 0,9 4-43 16,19-1-4-1,15-5-8-15</inkml:trace>
  <inkml:trace contextRef="#ctx0" brushRef="#br0" timeOffset="43140.832">1719 12968 77 0,'-25'10'90'15,"3"4"-3"-15,-3 6-4 16,5-2-68-16,6 10-5 15,4-2 3-15,9-7 3 16,4-4-1-16,16-9-1 0,4-6-3 16,7-6 0-16,4-9-2 0,-5-9 0 15,-3-6-4 1,-7-5-2-16,-4-6-1 0,-14-4-2 15,-7 1 1-15,-12 3-1 16,-9 1 0-16,-2 8-1 16,-2 7-1-16,1 13-1 15,2 12 0-15,10 12 0 0,8 14 1 16,10 6-1-1,11 9 2-15,12 2-1 0,14-3 2 16,4-5 0-16,9-6 1 0,4-9-2 16,0-11-3-1,-3-7-7-15,-10-10-4 0,-5-7-9 16,-14-10-30-16,-13-6-36 15,-5-5-9-15,-13-6-3 0</inkml:trace>
  <inkml:trace contextRef="#ctx0" brushRef="#br0" timeOffset="43580.8364">1905 12687 18 0,'-17'-9'89'0,"-1"8"0"0,9 8-2 16,8 23-32-1,5-1-36-15,8 3-5 0,6 6 0 16,3-1-3-16,1 6-2 16,3-5-2-16,-2-5-1 0,-5-3-1 15,-3-8 1 1,-5-2 0-16,-2-10-2 0,-8-10 0 15,0 0 0 1,-9-15-1-16,-4-4 0 0,-6-8-1 16,-5-7-2-16,-4-7-2 0,-5-3 1 15,0-3 0-15,5 3 0 16,5 0 0-16,9 7-1 0,8 2 0 15,11 8 0 1,14 8 0-16,16 8 0 0,7 8-1 16,7 3 1-1,1 11 1-15,-3 10 0 0,-9 9 1 16,-7 6 1-16,-12 5 0 15,-12 1 0-15,-7-1 2 0,0-3-3 16,-6-3 1-16,3-4 0 0,3-6 0 16,9-4 0-1,10-4-1-15,3-1 1 0,1 3 0 16,0 1 0-1,-9 2-1-15,-11 5 1 0,-9 2 0 16,-17 4-2-16,-11-1-7 16,-2 5-35-16,-4 4-41 0,0-13-8 15,6-8-10-15,11-9-2 0</inkml:trace>
  <inkml:trace contextRef="#ctx0" brushRef="#br0" timeOffset="43860.8392">2645 13612 18 0,'-41'19'100'0,"11"-6"-2"16,18-2-4-1,12-11-4-15,35 0-64 0,18-5-20 16,15-9-2-1,17 4-7-15,4-14-21 0,3 9-63 16,11-1-5-16,-13 4-8 0,-17 4-4 16</inkml:trace>
  <inkml:trace contextRef="#ctx0" brushRef="#br0" timeOffset="44340.844">432 14550 20 0,'0'15'98'0,"7"-5"-3"16,15-2-6-1,7-7-4-15,10-26-72 0,11 24-19 16,0-6-8-16,7-12-55 16,0 9-18-16,-13-3-6 0,-7-1-6 15</inkml:trace>
  <inkml:trace contextRef="#ctx0" brushRef="#br0" timeOffset="44610.8467">764 14243 83 0,'12'7'91'0,"-5"7"-6"0,-2 4-3 16,-5-18-53-16,0 32-27 0,0 1 2 15,0 5 3 1,4-1 1-16,1 0 0 0,3-4 1 15,4-6-1-15,7-5 1 16,3-6-2-16,8-8-1 16,3-8-4-16,0-1-4 15,0-12-7-15,4-6-32 0,4-11-48 16,-13-8-6-1,-7-6-7-15,-7-8 0 0</inkml:trace>
  <inkml:trace contextRef="#ctx0" brushRef="#br0" timeOffset="44780.8484">1146 14188 64 0,'-5'38'95'0,"-2"8"-1"15,0 10-5-15,-6 6-53 0,2 6-17 16,0-1-4 0,3 2-1-16,-1-6-2 0,6-9-6 15,3-5-4-15,0-14-7 0,14-12-13 16,2-9-54-1,9-17-19-15,3-21-6 0,1-11-8 16</inkml:trace>
  <inkml:trace contextRef="#ctx0" brushRef="#br0" timeOffset="44980.8504">1312 14592 80 0,'-1'24'98'16,"11"-1"-3"-16,7-15-3 0,8-10-64 16,10-6-9-16,6-11 0 0,2-9-4 15,-3-5-4-15,-7-3-4 16,-13-6-5-16,-12 10-1 0,-11 7-2 15,-18 12 0 1,-17 7-3-16,-8 11-6 0,-11 9-10 16,3 4-58-1,2 13-15-15,8 0-6 0,11-1-6 16</inkml:trace>
  <inkml:trace contextRef="#ctx0" brushRef="#br0" timeOffset="45450.8551">1583 14478 85 0,'-18'31'92'0,"8"5"-6"15,3 2-3 1,7-11-69-16,9 8-2 0,8-5 3 15,6-12-1-15,5-15-1 16,4-8-1-16,6-18 0 0,-4-9-2 16,-2-12-3-16,-8-3-3 0,-5-7-2 15,-11-3-1 1,-8 5-1-16,-10 4-1 0,-9 5 0 15,-3 10-2 1,-4 9 1-16,-2 14-1 0,2 10 1 16,5 17 0-16,8 9 0 15,5 11 0-15,10 11 1 0,12 8 1 16,6-1 1-1,7-3 0-15,7-5 0 0,1-10 1 16,1-10-4-16,1-10-4 0,-6-17-10 16,-2-10-36-1,-2-19-37-15,-10-10-8 0,-8-12-5 16</inkml:trace>
  <inkml:trace contextRef="#ctx0" brushRef="#br0" timeOffset="45650.8571">1843 14127 83 0,'2'33'96'0,"9"7"-3"16,3 1-6-1,8-2-60-15,1 10-12 0,4 4-1 16,1-5-4-16,-2-3-2 16,-1-6-3-16,-5-10-2 0,-1-2 0 15,-5-10-2 1,-14-17-2-16,8 2-5 0,-7-13-11 15,-6-13-33 1,-16-12-39-16,5-4-6 0,-7-9-8 16</inkml:trace>
  <inkml:trace contextRef="#ctx0" brushRef="#br0" timeOffset="45950.8601">1815 14134 73 0,'-14'-9'94'16,"14"9"-2"-16,-5-17-6 0,13 9-48 16,12 1-24-1,11 0-5-15,5 3-1 0,5 1-3 16,0 3-1-16,3 9 0 15,-5 8-2-15,-10 8 1 16,-9 6-1-16,-12 8 0 0,-7 0 0 16,-1 1-2-16,-2-3 2 15,2-3-1-15,3-5 0 0,17-3 0 16,10-4 0-1,6-3 0-15,4 3 0 0,-1 0 0 16,-3 3 1 0,-17 6-1-16,-15 6 1 0,-15-2-2 15,-22 1-6-15,-3 3-21 0,-9 2-58 16,-7-14-7-16,2-8-7 15,10-12-6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6-02T18:23:02.09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943 1634 14 0,'0'0'87'16,"-12"-2"0"-16,3 2-2 0,-3 0-65 16,1 0-2-16,11 0-2 15,-8 19-2-15,2 0-7 16,6 9-1-16,9 2-1 15,6 2-3-15,8 0 2 0,9-1 1 16,8-7 0 0,6-14 3-16,8-8 1 0,1-9-1 15,3-14 1-15,-8-4 1 0,-5-7-1 16,-7-1 1-16,-25 16-7 15,1-4 0-15,-4 6-2 16,-2-2 0-16,-5 2-3 16,-1-2-3-16,-1 1-5 0,-1 3-15 15,0 1-55 1,-3-5-15-16,0 5-7 0,-1-6-5 15</inkml:trace>
  <inkml:trace contextRef="#ctx0" brushRef="#br0" timeOffset="250.0025">22066 1240 10 0,'-15'-2'97'0,"0"-1"-2"16,4 3-8-16,0 0-6 15,11 0-89-15,-12 0-26 0,12 0-51 16,0 0-7-1,0 0-4-15</inkml:trace>
  <inkml:trace contextRef="#ctx0" brushRef="#br0" timeOffset="380.0038">22217 1181 6 0,'20'-4'94'0,"0"-1"0"16,-8 0-8 0,0 3-8-16,-3 2-87 0,2 0-17 15,0 0-58-15,-1-1-6 16,-10 1-4-16</inkml:trace>
  <inkml:trace contextRef="#ctx0" brushRef="#br0" timeOffset="800.008">22288 836 29 0,'-38'-5'73'0,"-45"5"-42"0,33 7 0 16,2 18 2-1,0 4 0-15,1 12-4 0,26 22-2 16,-59 60-5-16,22 20-5 0,26 14-4 16,21 5-4-1,20-5-2-15,32-14 0 0,18-28 0 16,12-51-3-16,6-23 1 15,5-31 2-15,7-20 0 0,10-28 1 16,8-18 1 0,-48 20-2-16,5-8 0 0,2-10 0 15,1-4-2-15,-6-6 0 0,-1-6-3 16,-10-5 0-1,-4-5-1-15,-13 5 1 0,-8-8-2 16,-18 8 0 0,-6-5 0-16,-17 11-1 0,-15 1 0 15,-18 13 0-15,-5-1-3 16,-14 10-8-16,-8 7-42 15,-8 16-37-15,3 2-7 16,5 11-8-16</inkml:trace>
  <inkml:trace contextRef="#ctx0" brushRef="#br0" timeOffset="22740.2274">17020 4009 11 0,'-1'-10'53'0,"1"10"-2"0,0-18-8 16,0 18-3-1,4-14-6-15,-4 14-6 0,0 0-6 16,3-9-4-16,-3 9-5 0,0 0-2 16,0 0-4-1,0 0-4-15,0 0 0 0,2 12-1 16,4 6 1-16,0 4-1 15,1 13 0-15,5 4 1 16,0 3 0-16,0 3 1 16,2-3 0-16,-1-6 1 0,-4-7 3 15,2-7 0 1,-4-9 2-16,2-13-1 0,1-4 1 15,1-12-1-15,-1-3-1 0,5-9-2 16,-3 0-1-16,1 2-5 16,-2 2 0-16,-3 5 0 15,0 7-4-15,-8 12 2 16,11 0 0-16,-6 16 0 0,6 6-1 15,-1-2 2 1,4 2 0-16,1-4 2 0,2-1 2 16,2-10 0-16,-1-7 0 15,-1-3 2-15,-4-15-3 16,-2 1 2-16,-5-9-2 0,-4 1 0 15,-2-4 0-15,-5-2-2 16,-4 4-1-16,-2 1-3 0,5 6-3 16,1 0-7-1,5 8-6-15,7-1-25 0,2 8-46 16,15 2-7-16,0-2-7 15</inkml:trace>
  <inkml:trace contextRef="#ctx0" brushRef="#br0" timeOffset="23020.2301">17717 3875 3 0,'-12'7'80'0,"12"-7"4"16,-9 13 1-16,16-11-60 0,14 3-3 15,12-3-2-15,9-2 0 0,5 0-2 16,6 0-2 0,-1-4-3-16,2-4-6 0,-8 1-4 15,-6 0-2 1,-10 0-3-16,-10-2-2 0,-5 2-6 15,-9-5-9-15,1-4-46 16,-3 3-25-16,-3 1-3 0,0-2-3 16</inkml:trace>
  <inkml:trace contextRef="#ctx0" brushRef="#br0" timeOffset="23390.2339">18140 3691 22 0,'-16'-3'78'15,"2"6"1"-15,1-3-52 0,1 0-3 16,1-1 0-16,3 0 0 0,8 1-3 16,-11 0-5-1,11 0-2-15,12 7-3 0,7-4-1 16,9 2-2-16,8 1-1 15,8 1 0-15,1 1-3 16,2 1-1-16,-2-1-1 16,-4 0 0-16,-8 4-2 0,-7-3 0 15,-11 3 2 1,-5 1 0-16,-7 3 0 0,-3-1 2 15,-11 4-1-15,-4-2 1 0,-7 3-1 16,-1 0 1 0,-3-2-2-16,3-1 0 0,0 0-1 15,1-5-2-15,8 0-4 16,-1-7-7-16,15-5-17 0,-7 15-56 15,7-15-8 1,-7-8-6-16</inkml:trace>
  <inkml:trace contextRef="#ctx0" brushRef="#br0" timeOffset="23590.2359">18117 3717 85 0,'-11'0'93'16,"11"0"-5"-1,1 6-6-15,9 8-70 0,0 1-6 16,4 9 1-1,3 5-3-15,0 3 0 0,3 1-1 16,-1 2-7-16,-1-8-16 0,-9 0-62 16,14-5-7-16,-5-10-5 15,1-5-1-15</inkml:trace>
  <inkml:trace contextRef="#ctx0" brushRef="#br0" timeOffset="24410.2441">19175 3628 19 0,'23'13'82'0,"-9"1"2"15,-4 15-28 1,-7-3-25-16,-3 1-5 0,-14 2-8 15,-9-2-2-15,-7 0-2 0,-11-8-2 16,-1-3-2 0,-5-8-3-16,0-8-2 0,3-3 2 15,3-15-3-15,5-3 1 16,8-7-3-16,5 1 0 15,8-3-1-15,8 1 0 16,7 1-1-16,11 5-1 0,9 6-1 16,9 8 0-1,8 6 1-15,5 3-1 0,6 11 1 16,4 8-1-16,3 4 2 0,4 2 0 15,-1-2 2 1,0-2 1-16,2-7 0 0,-1-6 2 16,-2-8 0-16,-5-4 0 15,-6-16 1-15,-6-7-2 0,-9-8 0 16,-8-2-1-1,-13-2-1-15,-10 5-2 0,-14-1-1 16,-15 11 0-16,-9 6-1 0,-13 12-1 16,-5 6 1-1,-4 10-1-15,6 9 1 0,3 6 0 16,9 4-2-16,11-1-9 15,20-7-56-15,10 3-20 0,5-11-6 16,15-4-6 0</inkml:trace>
  <inkml:trace contextRef="#ctx0" brushRef="#br0" timeOffset="25200.252">17307 4894 48 0,'0'0'83'0,"11"-12"0"16,-11 12-5-16,10 2-67 15,-1 12-2-15,0 9 2 16,1 6-1-16,0 9 0 15,0 3 1-15,-3 5 0 0,0 0-1 16,-5 0 0-16,-2-5-3 0,0-7-1 16,0-3-1-1,-1-7-1-15,-3-6-2 0,2-6-3 16,2-12-3-16,-5 15-5 15,5-15-12-15,0 0-58 16,-7-5-13-16,7 5-5 16,-11-14-3-16</inkml:trace>
  <inkml:trace contextRef="#ctx0" brushRef="#br0" timeOffset="25340.2534">17364 5213 50 0,'29'-14'90'15,"7"1"-3"-15,1-6-6 16,1 1-72-16,6 0-10 0,-9 10-52 15,-2-18-25 1,-10 0-10-16,-13-3 1 0</inkml:trace>
  <inkml:trace contextRef="#ctx0" brushRef="#br0" timeOffset="25540.2554">17585 4823 26 0,'0'15'82'0,"6"9"2"16,-1 0-4-1,0 14-67-15,3 5 1 0,-2 7 1 16,0 1 1-1,-2 4-1-15,0-2-4 0,-4-4-2 16,2-1-2-16,-1-11-4 0,2-3-7 16,-2-12-15-16,-3-6-63 15,2-16-7-15,11 3-5 0</inkml:trace>
  <inkml:trace contextRef="#ctx0" brushRef="#br0" timeOffset="25960.2595">17986 4860 7 0,'-17'7'82'0,"7"7"6"16,-2 6-3-1,25 7-60-15,-19 6-5 0,-3 6 1 16,1 5-1-16,3-3-3 15,5 4-3-15,2-4-2 0,9-6-4 16,4-3 0-16,5-5-2 0,-2-6-3 16,4-7-2-1,-2-4-5-15,0-3-11 0,-5-7-33 16,-4-7-40-1,-1-6-8-15,-3-7-5 0</inkml:trace>
  <inkml:trace contextRef="#ctx0" brushRef="#br0" timeOffset="26330.2633">18115 5058 35 0,'11'13'85'16,"-6"-3"0"0,3 1-2-16,-2 8-61 0,8-3-8 15,2 1 0-15,5-3 1 16,4-2 0-16,3-7-2 0,1-5-2 15,1-5-2 1,0-10-2-16,-7-4-2 0,-4-6-1 16,-7-3-1-1,-6 3-2-15,-6 1-1 0,-2 6-1 16,-7 4 0-16,0 6 0 0,0 5-1 15,9 3 2-15,-5 13-1 16,10 1 1-16,8 2 1 16,7-4 1-16,0 0 1 15,4-4 0-15,-1-2 0 0,-3-6 1 16,-8 0-1-1,-12 0-1-15,3-18 0 0,-10 10-1 16,-8-4 0-16,-2 0-3 0,-3 0 0 16,4 5-4-16,-1-5-2 15,8 9-9-15,0-7-22 16,6-1-49-16,7 3-9 15,4-5-3-15</inkml:trace>
  <inkml:trace contextRef="#ctx0" brushRef="#br0" timeOffset="26570.2657">18557 4743 0 0,'33'0'85'0,"7"9"6"0,1 5-5 15,2 15-50 1,-2 1-17-16,-4 15-3 0,-12 1-6 15,-10 7-3 1,-15 2-2-16,-6-1-2 0,-10 1-3 16,-9-12-11-16,-7-3-69 15,-2-5-6-15,-2-12-5 0,0-6 1 16</inkml:trace>
  <inkml:trace contextRef="#ctx0" brushRef="#br0" timeOffset="27010.2701">16770 4756 42 0,'10'13'79'0,"6"14"1"16,-1 18-54-1,2 17-7-15,-1 11 3 0,2 14 2 16,-4 7-4-16,-2 5 0 0,-1-6-3 15,-5-8-4 1,0-10-1-16,-4-13-5 0,4-9-14 16,0-4-61-16,10-30-15 15,9-12-7-15,4-11-7 0</inkml:trace>
  <inkml:trace contextRef="#ctx0" brushRef="#br0" timeOffset="27490.2749">18396 4953 61 0,'-9'-4'80'0,"1"14"-17"16,-2-8-33-1,10-2-6-15,-12 15-4 0,9-3-5 16,-1 3 0-1,4 3-5-15,0 6 0 0,1-1-2 16,7 4-1-16,1-2-5 0,5 1-10 16,-4 0-43-16,9-5-32 15,3-6-4-15,-4-10-5 0</inkml:trace>
  <inkml:trace contextRef="#ctx0" brushRef="#br0" timeOffset="28060.2806">18539 4967 4 0,'8'-6'66'0,"-8"6"-27"15,14-5-7 1,0 5-9-16,3 8-2 0,-2 6-1 15,1 4-2-15,-3 6-1 0,-2 4-1 16,-7 1-1 0,-4 1-1-16,-8 1-1 0,-8-6-5 15,-3-1-13-15,-6 7-63 16,1-19-11-16,1-4-6 15</inkml:trace>
  <inkml:trace contextRef="#ctx0" brushRef="#br0" timeOffset="28540.2854">19038 4492 3 0,'0'0'77'15,"1"8"4"1,7 18-3-16,3 11-62 0,4 22-3 16,2 10-1-16,1 14 0 15,1 8 1-15,-4 3-3 0,2 1 1 16,-7-8-5-16,0-1-1 15,-4-13-14-15,3-10-68 16,-7-14-5-16,2-14-6 0</inkml:trace>
  <inkml:trace contextRef="#ctx0" brushRef="#br0" timeOffset="29560.2956">20076 4806 45 0,'0'0'83'0,"0"-9"-4"16,-1 28-20-16,1-19-39 15,0 15-7-15,-1-2-4 0,-2 5-1 16,-6 4 2-1,-4 3 0-15,-8 3 1 0,-6-4 0 16,-7-2 0-16,-5-2-2 0,-2-8-1 16,-4-10-2-1,4-2-2-15,4-15 0 0,7-4-2 16,10-5-1-16,10 0-1 15,10 2 0-15,9 5 0 0,16 7 0 16,10 8 1 0,9 4-1-16,4 12 2 0,5 9 0 15,0 3 2-15,2 5-1 16,-2 2-2-16,-3-5-5 15,2 2-31-15,1-10-52 0,-10-12-5 16,-3-8-8-16,-7-9 2 16</inkml:trace>
  <inkml:trace contextRef="#ctx0" brushRef="#br0" timeOffset="30140.3014">21579 3996 59 0,'-5'14'88'15,"5"9"-2"-15,7 10-56 16,-3 4-6-16,3 10 0 0,-6 3-1 16,1 3-7-1,-2-2-4-15,-2-1-3 0,-4-5-1 16,-3-3-2-16,1-5-1 0,1-6-1 15,-1-5-1 1,3-2-1-16,1-2-2 0,1-4-4 16,3 1-12-16,-4-4-44 15,4-3-29-15,0-12-6 0,8 6-5 16</inkml:trace>
  <inkml:trace contextRef="#ctx0" brushRef="#br0" timeOffset="30350.3035">21116 4706 81 0,'7'7'95'0,"26"-7"-3"0,22-8-4 15,9-4-76 1,26-4-2-16,12 0 0 0,3 0-2 15,1 1-4-15,-8 6-10 0,-10 1-33 16,-14 8-48 0,-13 8-9-16,-19 1-5 0</inkml:trace>
  <inkml:trace contextRef="#ctx0" brushRef="#br0" timeOffset="30940.3094">21330 4997 45 0,'0'0'83'0,"0"0"-1"16,8 1-3 0,-2 11-70-16,-1 7-1 0,0 3 1 15,4 6 5-15,0 2 0 16,-1 2-1-16,3-6 1 0,-2 0-1 15,0-8-3-15,1-1 0 16,-1-10 0-16,3-7-2 16,0 0-1-16,4-13 0 0,-2-1-2 15,3-3-1 1,-3 2-2-16,0 1-2 0,-3 5-1 15,0 6 0-15,-2 7-1 16,-2 12 1-16,1 5-1 16,4 1 1-16,4 3 1 15,3-4 0-15,4-5 3 0,4-8-1 16,5-8 1-16,0-12 0 0,-1-11 1 15,-4-6 0 1,-6-6-2-16,-5-5 0 0,-10-3-2 16,-6 0-2-1,-7 3-4-15,-10-1-9 0,5 6-51 16,3 4-28-16,-7 4-7 15,6 3-6-15</inkml:trace>
  <inkml:trace contextRef="#ctx0" brushRef="#br0" timeOffset="32720.3272">17062 6589 45 0,'0'0'76'15,"0"0"-31"-15,0 0-6 16,12 10-3-16,10-10-7 0,9 1-7 15,5-1-7-15,7 0 1 0,-1 0-4 16,5-1-4 0,-4-3-10-16,-4-1-13 0,-8 0-34 15,3 3-34 1,-12-1-4-16,-8 1-3 0</inkml:trace>
  <inkml:trace contextRef="#ctx0" brushRef="#br0" timeOffset="32990.3298">16966 6793 19 0,'-8'14'83'15,"8"-4"4"-15,14-6-2 0,10-3-61 16,14-1-6-16,7 0 1 0,5 0-2 16,1-2-1-1,1-3-6-15,-1 0-2 0,-6 1-6 16,-6-4-7-16,-5 5-25 15,2-4-52-15,-14-2-5 0,-3 1-8 16,-3-6 6 0</inkml:trace>
  <inkml:trace contextRef="#ctx0" brushRef="#br0" timeOffset="33310.333">17439 6384 19 0,'0'0'79'15,"11"15"5"-15,20-10-2 16,-14 5-63-16,37 1-5 0,11 6-1 15,5 0 2-15,1 5-3 16,-4 0-3-16,-8 7-4 0,-16-1-2 16,-15 2 0-1,-15 1-1-15,-13-2 1 0,-13 0 1 16,-13-4 0-16,-7-4-1 15,-3-1-6-15,-5-6-11 16,8-9-57-16,5 5-13 0,10-6-8 16,18-4-3-16</inkml:trace>
  <inkml:trace contextRef="#ctx0" brushRef="#br0" timeOffset="33710.337">18475 6399 11 0,'-6'-12'79'0,"-17"2"4"0,-9 7-2 15,-7-9-46-15,-3 15-25 16,1 11 0-16,10 6-1 0,1 3 2 16,6 2-3-1,13 7-2-15,11-3-2 0,14 5 0 16,10-3-1-16,10 0 1 0,-1 1-1 15,4-3 1 1,-4 2 2-16,-9-2-1 0,-10 0 0 16,-14-4 1-16,-10 2 0 15,-15-6-1-15,-7-5-1 0,-1-2-3 16,-5-8-6-1,8-3-18-15,3-1-49 0,9-9-17 16,9-11-5-16,9-5-6 0</inkml:trace>
  <inkml:trace contextRef="#ctx0" brushRef="#br0" timeOffset="34000.34">18674 6216 61 0,'0'0'87'16,"9"4"0"-16,-9 13-3 16,2 9-67-16,-1 10-3 15,0 9 1-15,1 6 5 16,-2 4-2-16,0 1-3 0,1-1-3 15,-1-5-2 1,0-6-3-16,-3-7-1 0,-1-8-2 16,0-8-2-16,1-6-2 15,1-6-3-15,2-9-8 16,0 0-21-16,-3-14-58 0,5-4-5 15,7-2-7-15,2 2-5 16</inkml:trace>
  <inkml:trace contextRef="#ctx0" brushRef="#br0" timeOffset="34220.3422">18823 6711 7 0,'21'24'91'0,"4"-5"5"15,6 8-18-15,6-22-26 16,7-5-17-16,-1-2-8 0,2-12-7 16,-5-6-6-16,-10-5-4 15,-8-1-5-15,-14-1-2 0,-12 4-3 16,-16 2 1-1,-10 5-1-15,-6 4 0 0,-8 7-1 16,-1 3 1-16,0 4-3 16,7 7-2-16,5 8-4 15,8-2-9-15,10-1-41 16,7 6-31-16,5-5-6 0,4-5-5 15</inkml:trace>
  <inkml:trace contextRef="#ctx0" brushRef="#br0" timeOffset="34880.3488">19449 6513 22 0,'17'2'95'0,"-2"10"-2"0,-5 2-4 15,-5 4-4 1,-5 18-72-16,1-10-8 0,-1 9-1 16,2 2 2-16,0 2 0 15,-2-2-1-15,1-3-1 0,1-5 0 16,-2-3-1-1,0-9 1-15,0-5-2 0,0-12 1 16,-10-4 0-16,1-16-1 0,-1-6 0 16,0-8-1-1,0-8 0-15,3-4-1 0,4-2 1 16,4 1-2-16,8 0 1 15,11 6-1-15,8 2 1 0,8 9-1 16,7 4 1 0,1 6 0-16,-1 9-1 0,-1 4 1 15,-7 7 0 1,-9 2 1-16,-11 11-1 0,-12 8 1 15,-9 7-1-15,-21 3 1 0,-9 2-1 16,-9 4 1-16,-4 1-1 16,0-4 1-16,4 0-1 0,6-5 0 15,11-7 0 1,13-3 1-16,15-2-1 0,20-10 0 15,14-2 0 1,13-5 1-16,10-7-1 0,12-9 1 16,7-7-1-16,5-6 0 15,-8-7 0-15,-4-4 0 0,-14-3-1 16,-12 0 0-16,-17 6 0 0,-19 4 0 15,-14 10 0 1,-19 7-1-16,-10 15 2 0,-7 7 0 16,1 18 0-1,3 10 1-15,10 9 1 0,11 3 0 16,18 3 1-16,19-5-1 15,19-1 0-15,16-9 0 0,14-2-5 16,6-14-9-16,11-6-50 0,4-2-29 16,-11-9-8-1,-6-2-5-15</inkml:trace>
  <inkml:trace contextRef="#ctx0" brushRef="#br0" timeOffset="35690.3569">21046 6165 81 0,'-14'-5'84'0,"4"-3"-33"15,10 8-11 1,0-12-11-16,7 5-9 0,15 2-7 15,6 0-5 1,6 1-4-16,6 1-2 0,-1 1 1 16,-2 2-2-16,-3 2 1 15,-5 2-2-15,-9 4 2 0,-6 4 0 16,-10 0 1-16,-4 7 1 0,-6 5 0 15,-6 3 1 1,-8 8 2-16,-6 1 0 0,0 6 0 16,-3-3 0-1,3 0-2-15,4-3 0 0,4-6 0 16,6-6 1-16,7-7 0 15,5-8-1-15,13-4 0 0,7-4 0 16,4-1-2-16,3-6-4 0,4-1-6 16,-3-6-15-1,1-8-52-15,0 4-18 0,-5-5-6 16,-5-2-6-1</inkml:trace>
  <inkml:trace contextRef="#ctx0" brushRef="#br0" timeOffset="35970.3597">21433 6419 23 0,'0'33'86'0,"6"-3"1"15,2-3-39-15,17-4-9 0,5-9-8 16,8-7-4 0,2-7-8-16,2-7-3 0,-3-10-3 15,-5-3-6-15,-8-5-4 16,-12-5-1-16,-14-2-1 0,-7 2-1 15,-17 5 0 1,-9 0-1-16,-8 7-1 0,-7 6 1 16,-1 4 0-1,-2 8 0-15,9 6-1 0,3 5 0 16,12 4-2-16,7-1-7 0,16 4-9 15,5 1-50-15,16-7-19 16,9-7-3-16,7-2-4 16</inkml:trace>
  <inkml:trace contextRef="#ctx0" brushRef="#br0" timeOffset="36360.3635">21901 6299 35 0,'-20'17'88'0,"1"5"1"16,1 2-5 0,3 2-65-16,8 2 0 0,7-2-1 15,14-5 0-15,12-8-3 16,8-7-5-16,6-6-1 0,5-8-2 15,-1-7-1-15,-3-11-2 16,-5-6-2-16,-12-6-1 16,-11-4-2-16,-12-4 0 0,-15 0-1 15,-16 0 0 1,-3 3 0-16,-10 9-1 0,-2 10 1 15,2 9 0-15,0 12 1 16,7 9-1-16,12 15 2 16,10 10 0-16,10 8-1 15,8 3 2-15,14 8 0 0,12 1 1 16,6-2-1-16,9-6 1 0,4-9-4 15,4-2-11 1,-15-8-54-16,9-16-20 0,-6-8-7 16,-6-16-5-16</inkml:trace>
  <inkml:trace contextRef="#ctx0" brushRef="#br0" timeOffset="36590.3659">22242 6041 63 0,'-7'26'87'16,"3"8"-1"-16,4 3-1 15,2 6-71-15,7 8-2 16,2 0-1-16,5 1 1 16,-2-5-1-16,0-4-1 0,-4-9-3 15,5-7-4 1,-4-8-7-16,-11-19-16 0,0 0-64 15,14-17-5-15,-10-11-5 0,-1-4-5 16</inkml:trace>
  <inkml:trace contextRef="#ctx0" brushRef="#br0" timeOffset="37050.3705">22139 6087 46 0,'-24'5'91'0,"-1"0"-3"0,4-3-33 16,12 2-19-1,9-4-10-15,0 0-9 0,0 0-4 16,14-10-6-16,13 3-1 15,11-3-3-15,7 2 0 16,8 2-1-16,5 4 0 0,-1 2 0 16,-4 8-1-16,-8 9 0 15,-11 4 0-15,-15 6-1 0,-17 6 1 16,-10-1 0-1,-12-1 0-15,-6-1 0 0,0-6 1 16,0-5-1 0,7-5 1-16,10-4-1 0,9 0-1 15,13-1 1-15,10 4-1 16,3 3 0-16,3 1-1 0,-3 5 1 15,-6 3 0-15,-10 2 0 0,-10-3 0 16,-13 2 1 0,-14-9 0-16,-6 0 0 0,-5-5-2 15,-2-5-2 1,7-4-8-16,2-8-26 0,5-5-49 15,20-11-4-15,6-6-10 16</inkml:trace>
  <inkml:trace contextRef="#ctx0" brushRef="#br0" timeOffset="37270.3727">22710 5900 81 0,'5'27'93'15,"-5"7"-1"-15,-3 9-6 0,-6 11-70 16,-1 13 0-1,1 8-2-15,-6 0-2 0,2 7-1 16,-2-5-3-16,-1 1-1 0,-1-6-2 16,2-6-1-1,-1-8-2-15,3-10-3 0,2-6-6 16,1-15-16-16,1-8-65 15,9-3-6-15,0-16-6 0,4 5-5 16</inkml:trace>
  <inkml:trace contextRef="#ctx0" brushRef="#br0" timeOffset="37950.3795">23100 6650 52 0,'-6'-12'89'0,"-9"12"-1"15,-12 4-3-15,-3 11-66 0,-3 10-3 16,-1 10 1-16,3 5 1 0,1 3-3 16,8 0-3-1,12-4-2-15,10-6-2 0,14-9-1 16,14-10-2-1,10-11 0-15,10-9-2 0,6-15 1 16,6-13-2-16,-2-9 0 16,4-14 0-16,-7-10-2 0,-6-8-1 15,-6-6 0-15,-13-5-2 0,-9 1 0 16,-11 5 0-1,-10 8-1-15,-11 11 1 0,-11 12 0 16,-8 14 0 0,-4 20 1-16,0 15 0 0,-3 15 1 15,7 21 0-15,1 12 2 16,8 13 0-16,7 10 1 0,10 5 0 15,4 2 1 1,8-1-1-16,10-7 1 0,7-7 0 16,6-15 0-16,2-11-1 0,8-11 1 15,1-14-1 1,5-10 0-16,-1-8 0 0,1-11-1 15,-9-10 0-15,-1-7-1 16,-10-5 0-16,-8-2-1 0,-13 0 0 16,-6 7-1-1,-17 7 0-15,-6 11 0 0,-8 13 0 16,-3 6 1-1,0 19 0-15,5 7 1 0,5 9 0 16,7 4 1-16,12 3 0 0,8-3 1 16,12-4-1-16,9-6 1 15,8-3-1-15,6-9-2 0,5-3-6 16,-3-14-12-1,3-3-43-15,-6-10-29 0,-3-8-8 16,-7-6-7 0</inkml:trace>
  <inkml:trace contextRef="#ctx0" brushRef="#br0" timeOffset="38250.3825">23986 6515 69 0,'-22'2'94'16,"2"13"-3"-16,-7 4-4 0,4 13-67 16,1 4-3-16,5 6-1 0,8-1-2 15,6 0-3 1,5-3-2-16,11-4-3 0,6-6-1 15,4-7 0 1,3-3-3-16,-3-8-1 0,2-2-4 16,-5-8-6-16,2 3-15 15,-14-2-54-15,2-3-15 0,-2-8-7 16,-5-4-5-1</inkml:trace>
  <inkml:trace contextRef="#ctx0" brushRef="#br0" timeOffset="39150.3915">24165 6624 62 0,'-30'17'96'16,"0"4"-2"-16,-4 3-6 15,7 13-60-15,5-1-7 16,6 3-5-16,8-6-3 0,8-5-3 15,15-6-3 1,6-6-2-16,8-9-1 0,2-7 0 16,5-7-1-16,-1-12-1 0,-1-3-1 15,-9-6 1-15,-4 0-2 16,-5 2 0-16,-9 6 0 15,-7 4-1-15,0 16 1 16,-14-2 0-16,1 11-1 0,-4 13 1 16,7 4 1-1,1 2 0-15,6 3 0 0,3-8 1 16,6-1-1-1,8-7 0-15,4-7-2 0,4-7-2 16,1-4-4-16,-1-12-5 0,1-5-15 16,-4-4-41-16,-7-14-25 15,2-2-6-15,2 1 42 0,-4 1 24 16,-7 5 16-1,3 11 14-15,-8 9 19 0,0 13 53 16,0 0 26 0,0 29-6-16,-11 1-41 0,1 8-17 15,1 0-10-15,1 1-6 0,2-7-2 16,6-4-4-16,6-8-2 15,6-8-2-15,7-11 0 16,4-4-2-16,1-17 0 16,4-11 0-16,0-8-2 0,-4-9-2 15,1-11 0 1,-7-8-2-16,-3-9-1 0,-5-5-1 15,-5 1-1-15,-1 2 1 16,-4 10 0-16,-3 7 1 0,-7 18 2 16,-4 17-2-16,-3 19 4 15,-3 19 1-15,-1 21 0 16,-3 19 1-16,-1 13 2 0,4 15 0 15,4 9 0 1,1 2 0-16,12 2 0 0,4-7-1 16,11-8 0-16,15-17-1 15,8-15 0-15,10-19 0 16,11-15-1-16,-1-12 0 15,2-17 0-15,-5-17 0 0,-8-10-1 16,-15-4 0-16,-10 2 0 0,-18 5-1 16,-10 7 0-1,-10 15 1-15,-9 10-1 0,2 10 1 16,1 19-1-16,12 12 1 15,6 6-1-15,13 1-2 16,15 7-3-16,10-14-13 16,11-1-43-16,6 2-28 0,-5-18-9 15,-6-9-8-15</inkml:trace>
  <inkml:trace contextRef="#ctx0" brushRef="#br0" timeOffset="39800.398">20550 6549 24 0,'0'0'90'0,"-5"-8"0"16,10 4-5-16,38 3-49 0,-10-3-14 15,7 1-8 1,12 3-4-16,1-5-13 0,0 1-75 16,8 1-6-16,-6-4-7 15,-6 0-5-15</inkml:trace>
  <inkml:trace contextRef="#ctx0" brushRef="#br1" timeOffset="48710.4871">12376 9363 8 0,'0'0'69'0,"0"0"-3"15,0 0-14 1,0 0-14-16,0 0-6 0,0 0-5 15,0 0-2-15,0 0-3 16,0 0-5-16,0 0-3 16,0 0-5-16,0 0-2 15,0 0-5-15,0 0 0 0,0 0-2 16,0 0 0-1,0 0 0-15,0 0 0 0,0 0 1 16,0 0 0-16,2 10-1 0,-2-10 2 16,13 9-2-16,-13-9 1 15,12 12 0-15,-12-12 0 16,16 15-1-16,-16-15 1 15,15 14-1-15,-6-6 1 0,-3 1 0 16,4 0 0 0,-1 2 0-16,2-2 0 0,-2 1 0 15,2 0 0-15,-1 1 0 0,0-1-1 16,0-2 1-1,0 2-1-15,0-1 1 0,-2 1-1 16,2-3 1-16,0 1 0 16,1 0 0-16,-1 0 1 0,2-3-1 15,1 2 1 1,-1-1-1-16,0 1 1 0,1 0-1 15,-3-1-1-15,0 0 1 16,2 1-1-16,-4 0 0 16,2-1 0-16,-1 1 1 0,0 0-1 15,0 0 0-15,1-1 0 16,0 2 1-16,0-3-1 0,-1 4 0 15,1-3 0 1,-1 1 1-16,0-1-1 0,-9-6 0 16,15 9 0-16,-15-9 0 15,14 9 0-15,-14-9 0 16,13 7 1-16,-13-7-1 15,10 8 0-15,-10-8 1 0,11 7-1 16,-11-7 1-16,13 7-1 0,-13-7 0 16,9 8 0-1,-9-8 0-15,10 7 0 0,-10-7 0 16,0 0 0-16,12 12 0 15,-12-12 1-15,9 7-1 16,-9-7 1-16,9 7 0 16,-9-7-1-16,10 5 1 0,-10-5-1 15,9 5 0-15,-9-5 1 0,0 0-1 16,8 5 0-1,-8-5 0-15,0 0 0 0,10 6 0 16,-10-6 0 0,0 0 1-16,9 8-1 0,-9-8 0 15,0 0 0-15,8 8 1 16,-8-8-1-16,0 0 1 0,11 7-1 15,-11-7 1 1,0 0-1-16,12 9 0 0,-12-9 2 16,8 6-2-16,-8-6 0 0,0 0 0 15,13 10 0 1,-13-10 0-16,8 8 0 0,-8-8 0 15,9 8 0-15,-9-8 0 16,7 7 0-16,-7-7 0 0,0 0 0 16,15 9 0-1,-15-9 0-15,8 8 0 0,-8-8 0 16,0 0 0-1,14 11 0-15,-14-11 1 0,10 8-1 16,-10-8 0-16,9 8 0 0,-9-8 0 16,0 0 1-16,13 8-1 15,-13-8 0-15,0 0 0 0,8 8 0 16,-8-8 0-1,0 0 0-15,10 8 0 0,-10-8 0 16,0 0 0 0,11 9 1-16,-11-9-1 0,0 0 0 15,11 7 0-15,-11-7 0 0,0 0 0 16,13 8 0-16,-13-8 0 15,9 8 0-15,-9-8 0 0,9 7 0 16,-9-7 0 0,8 9 0-16,-8-9 0 0,10 6 0 15,-10-6 0 1,0 0 0-16,10 9 0 0,-10-9 0 15,9 5 0-15,-9-5 0 16,0 0 0-16,10 10 0 0,-10-10 0 16,0 0 0-16,9 7 0 0,-9-7 0 15,0 0 0 1,0 0 0-16,8 9 0 0,-8-9 0 15,0 0 0 1,0 0 0-16,11 8 0 0,-11-8 0 16,0 0 0-16,9 8-1 15,-9-8 2-15,0 0-1 0,10 11 0 16,-10-11-1-1,0 0 1-15,11 10 0 0,-11-10 0 16,9 7 0-16,-9-7 0 0,10 10 0 16,-10-10 0-1,9 8 0-15,-9-8 0 0,9 8 0 16,-9-8 0-16,9 10 0 15,-9-10 0-15,12 12 0 0,-12-12 0 16,13 13 0 0,-13-13 0-16,15 14 0 0,-4-7 0 15,-3 2 0-15,2-2 0 0,1 2 1 16,-1-1-1-1,2 0-1-15,1 4 1 0,-2-2 0 16,4 0 0-16,-2 1 0 16,1-1 0-16,-1 3-1 0,1-2 1 15,0 2 0 1,-2-2 0-16,5 2 0 0,-2-2 0 15,2 2 0 1,0-1 0-16,0 1 0 0,1-1 0 16,0 0 0-16,2 0 0 0,-4 0 0 15,0-1 1-15,-1-1 0 16,0 0-1-16,0 2 1 0,0-2-1 15,-2 0 1 1,1 0 0-16,-1-1-1 0,2 1 0 16,-3 1 1-1,-1-1-1-15,2 2 0 0,-2-2-1 16,1 2 1-16,0-2 0 15,-1 0 0-15,1 2 1 0,2-1-1 16,0 1 0-16,-1-1 0 0,1-1 0 16,2 1 0-1,-2 1 1-15,-1-1-2 0,0 1 1 16,2 2 0-1,-2-2 0-15,0 1 0 0,1 1 0 16,1-1 1-16,1 2-1 16,0 1 0-16,3-2 0 0,-1 0 0 15,1 2 0-15,0 0 1 16,1 1-1-16,0 0 0 15,-1 0 0-15,2 2 1 0,0-2-1 16,0 2 1 0,2 0 0-16,0-1-1 0,0 1 1 15,0 0-1-15,-1-1 0 16,2-2 0-16,0 3 1 0,-2-2-1 15,1 1 1 1,-1 0 0-16,2 0-1 0,-1 0 1 16,2 0 0-16,-1 3 0 0,3-2 0 15,-4 1-1 1,4 0 1-16,-4-1-1 0,0 0 0 15,0 2 0-15,0-1 1 16,-2 0-1-16,1 1 1 0,-1-1-1 16,-2-1 0-1,2 0 1-15,0-1-1 0,0 1 1 16,0-3-1-1,0-1 0-15,-2 0 1 0,-1 0-1 16,2-1 0-16,-3 1 1 0,3-1-1 16,-4 0 1-16,1 0-1 15,1-1 0-15,0 2 1 0,2 0-1 16,-1-3 1-1,2 2-2-15,1-2 0 0,0 0 0 16,-1 2 0 0,-1-1 0-16,2 2 0 0,-3 0 0 15,2 0 0-15,0-1 1 0,-1 2 0 16,1-1 0-16,2 2 0 15,-1-1 0-15,0-2 1 16,0 2-2-16,0 0 1 16,-3-1 0-16,1 0 0 0,-1 2 0 15,-2-1 0 1,1 1 0-16,-2 1 0 0,4-2 0 15,-1 3 0-15,1-2 0 16,0-1 0-16,2 2 1 0,-1-1-1 16,2-1 0-16,-1 2 0 15,0-1 0-15,-2-1 0 16,2 1 0-16,-1-2 0 0,-1 1 0 15,1 0 1 1,0-2-1-16,0 0 0 0,-3-1 0 16,0 0 0-16,0 0 0 15,0-2 0-15,-2 3 0 16,0 0-1-16,-3-2 1 15,2 1 0-15,0-2-1 0,3 3 1 16,-2-1 0-16,2 1 0 0,0-4 0 16,0 3 0-1,1-2 0-15,-2 2 0 0,2-1 0 16,-2 1-1-16,1-2 1 15,0 2 0-15,-1 0 0 16,0 1 0-16,0 1 0 16,1-2-1-16,-1 2 1 0,1 0 0 15,2-1 0-15,-2 2 0 0,0-1 0 16,1 2 0-1,2-1 0-15,-1 1-1 0,0 0 1 16,0 0 1-16,1-1-1 16,-2 2-1-16,3-1 1 15,-1-2 0-15,0 2 0 16,-2-3 0-16,2 3 0 0,-1-1 0 15,-3 2-1 1,2-2 1-16,-2 1 0 0,0-2 0 16,0 5 0-16,1-3 0 0,0 0 1 15,0 0-1 1,1 0 0-16,-2 0 0 0,4-1 0 15,-2 1 0-15,0 0 0 16,0 0 0-16,1 1 0 0,-2 0 0 16,3-1 0-1,-3 2-1-15,3 0 1 0,-1 0 0 16,-1-1 0-16,1 2-1 15,-3 0 1-15,2 1 0 16,1-4-1-16,0 4 1 0,-3-3 0 16,2 2 0-16,-1-4 0 15,3 5 0-15,-1-4 0 0,0 2 0 16,0-1 0-1,0-1 0-15,-1 0 0 0,-1 1 0 16,4 0 0-16,-3-2-1 16,0 1 1-16,1-2 0 15,0 2 0-15,4 1 1 16,-1 1-1-1,-2-2 0-15,1 0 0 0,0 1 1 16,-1-3-1 0,-2 2 1-16,0-2-1 0,-3 2 0 15,-2-3 1-15,2 1-1 16,-2-1 0-16,1 1 0 0,0 0 0 15,0 1 1 1,-1-1-1-16,1 0 1 0,-1 1-1 16,2-1 1-16,0 0-1 0,-1-1 1 15,1 0-1 1,-3-2 1-16,2 1-1 0,-1 1 0 15,-1-2 0-15,-2 0 0 16,0 0 1-16,0 0-1 16,0-1 0-16,-1 0 0 15,1 1 1-15,3-1-1 0,-1 1 1 16,0-2-1-1,2 1 0-15,-2-2 1 0,-1 1-1 16,3 2 1-16,-2-2-1 0,4 1 1 16,-2 0-1-1,2 1 1-15,2 2-1 0,-1-2 1 16,4 1-3-16,-2 1 1 15,2 0 0-15,0-1 0 0,3-1-1 16,-5 3 1 0,2-1-1-16,2 3 1 0,-1-2 1 15,-1 1 0-15,0 1 0 0,2 1 0 16,-1 2 0-1,2-2 0-15,0 1 0 0,2 2 0 16,-2-1 1-16,3 3-1 16,1-2 0-16,0 4 1 0,1-2-1 15,2 0 0 1,0 0 1-16,-1-1-1 0,3 1 0 15,1-2 0 1,-2-1 1-16,4 2-1 0,0-2 0 16,0-1 0-16,2 1 1 0,1-1-1 15,-2 2-1-15,-2-1 1 16,3 0-1-16,-1 0 0 0,-2-2 0 15,-1 2 0 1,0-3 0-16,-1 5 0 0,0-3 1 16,-2 2 0-1,1-3-1-15,-1 4 1 0,-2-1 0 16,-3-1 0-16,0 1 0 15,-1 0 0-15,-3 1 0 0,3-2-1 16,-1 3 1-16,-1-2 0 16,-2 1 0-16,3-1 0 15,0 0-1-15,0-1 1 0,-1 0 0 16,-3-2 0-1,0 2-1-15,1-1 1 0,-2 2 0 16,-1-3 0-16,-1 0-1 16,0 2 1-16,0-1 0 0,-2-1 1 15,3 1-1-15,-2 1 0 16,0-2 0-16,-1-1 0 15,3 0 0-15,-3 0 0 0,1 0-1 16,0 1 1 0,-1 0 0-16,3 0 0 0,-3-2-1 15,2 1 1 1,0 0 0-16,-1-1 0 0,0 0 0 15,1 0-1-15,-2 0 1 16,-1 2 0-16,0-4 0 0,0 1-1 16,0-1 1-16,-3 0 0 0,2 1 0 15,-1-3 0 1,0 1 0-16,1-1 0 0,-1 0 0 15,3-1-1 1,-4 0 1-16,3 0 0 0,-3 2 0 16,3-3 0-16,-2 1 0 15,2-1 0-15,0 2 0 0,2-2 0 16,1 0 1-1,1 2-2-15,2-1 2 0,0 2-2 16,0-2 1-16,0 2 1 0,-1 0 0 16,0 2 0-1,1-2-1-15,-1 4 1 0,3-2-1 16,0 1 1-16,-1 2 0 15,3-1-1-15,-2 0-1 0,3 2 1 16,0 0 0 0,0 1 0-16,1 1-1 0,2 0 1 15,-1 2 0-15,1 1 0 0,6 1 0 16,2 0 0-1,5-1 1-15,4 1 0 0,3-2-1 16,4-1 1-16,3 1-1 16,2-4 1-16,1 1-1 0,-1 1 1 15,1-1-1 1,-3-2 1-16,-6 0-1 0,-2-2 1 15,-7 2 0 1,-6-4 0-16,-5-1-1 0,-7-4 0 16,-8 1-3-16,-2-3-9 0,-13-7-21 15,-6 1-25-15,-5-8-13 16,-15-15-16-16,3-10-19 15</inkml:trace>
  <inkml:trace contextRef="#ctx0" brushRef="#br1" timeOffset="50130.5012">17964 12073 56 0,'-8'0'86'0,"8"0"0"16,0 0-36-16,25 4-15 16,16-2-11-16,11-2-5 0,12 0-2 15,5 0-2-15,6-1-6 0,-6-1-3 16,-6 2-4-1,-14-1-5-15,-10 1-10 0,-18 3-33 16,-13-1-39 0,-8-2-6-16,-6 0-5 0</inkml:trace>
  <inkml:trace contextRef="#ctx0" brushRef="#br1" timeOffset="50750.5075">18778 11775 55 0,'0'0'89'0,"-1"-11"-2"0,1 11-6 16,3-9-56-16,7 8-8 0,4 1-5 16,3 0-2-16,1 2-2 15,0 6-4-15,-1 4 0 16,-1 5 0-16,-6 6-1 15,-7 4 0-15,-4 9 1 0,-11 1 2 16,-4 5 0 0,-4 0 0-16,0-3 1 0,4-3 0 15,6-6 0-15,10-9-1 0,8-6-1 16,19-9-1-16,10-6-1 15,9 0-2-15,5-9-1 16,2-1-4-16,-1-7-3 16,-5 2-1-16,-11-2-1 0,-6 4 0 15,-11 0-1 1,-10 1 1-16,-9 12 2 0,0 0 4 15,-13 0 3-15,0 13 2 16,-1 4 2-16,6 2 1 0,8 5 1 16,6-6 1-16,15-2 0 15,12-9 0-15,13-4 0 16,3-6-2-16,4-9 0 0,-3-5-1 15,-8-4-2 1,-11-4 0-16,-18 1 0 0,-14 2-1 16,-20 3-1-16,-14 5 0 15,-15 6 0-15,-8 4 0 16,-5 4-1-16,5 4-3 15,5 6-6-15,18 9-22 0,17-2-44 16,10-5-15-16,17-6-9 0,17-6-5 16</inkml:trace>
  <inkml:trace contextRef="#ctx0" brushRef="#br1" timeOffset="51470.5147">19810 11840 56 0,'-26'7'91'16,"-1"6"-2"-16,-1 5-3 15,3 8-63-15,4 6-3 16,7 3 2-16,8-2-4 0,7-3-3 15,16-5-3 1,9-6-3-16,7-9-2 0,4-8-1 16,3-5-1-16,1-10-2 0,-5-7 0 15,-4-9-1 1,-9-3-1-16,-7-6-1 0,-11-1 0 15,-5-2 1-15,-9 1-1 16,-8 2 1-16,-6 2 0 0,-2 6-1 16,-1 3 1-1,-1 5 0-15,6 7 0 0,3 3-1 16,5 1 0-16,4 6 0 15,9 5-1-15,-9-6 1 16,9 6 0-16,0 0-1 0,0 6 0 16,0-6 1-16,2 13 0 15,-1-4 0-15,-1 2 1 0,0 1-2 16,0 5 1-1,0 1 0-15,0 6 0 0,0 1 0 16,4 9 1-16,5-1-1 16,7 4 0-16,7-3 2 15,7 0-1-15,5-2 1 0,6-8 0 16,4-9-1-16,-1-5 1 15,1-6 0-15,-6-4-1 0,-7-8 1 16,-3-2-1 0,-10-1 0-16,-5-2 0 0,-8 2 0 15,-4 1 0-15,-2 1-1 16,0 9 0-16,-1-15 1 15,1 15-1-15,-6-12 0 16,6 12 0-16,-6-8 0 0,6 8 0 16,0 0 0-16,0 0 0 0,0 0-1 15,0 0 0 1,0 0 1-16,0 0-1 0,-11 0-1 15,11 0-1 1,0 0-7-16,-6 8-22 0,6-8-34 16,-8 0-26-16,8 0-8 15,0-15-8-15</inkml:trace>
  <inkml:trace contextRef="#ctx0" brushRef="#br1" timeOffset="52100.5209">20190 11627 77 0,'14'-4'94'16,"2"4"-3"-16,1 4-5 0,1 11-57 15,3 10-7-15,-2 7-5 0,-1 5-3 16,-6 6-4-1,-4 1-1-15,-4 1-2 0,-1-4-2 16,-3-3-1-16,-5-9 1 16,-1-6-1-16,1-9-1 0,5-14 0 15,-14 5-1 1,14-5 1-16,-13-18-1 0,6-2 0 15,2-2 0 1,-2-4-1-16,0-2-1 0,-1-4 0 16,1 0 2-16,1-1-1 0,-1 2 0 15,3-1 0-15,4 0-1 16,0 1 1-16,11 0 0 0,8-1-1 15,10 3-1 1,9 2 1-16,5 3-1 0,4 4 0 16,2 5 1-1,-4 9-1-15,-5 6 1 0,-7 8 0 16,-10 12 0-16,-14 6 0 15,-10 7-1-15,-16 4 0 0,-3-1 0 16,-7 0 0-16,1-4 0 0,2-4 1 16,4-5-1-1,12-2 0-15,6-4 1 0,22 1 0 16,8 3 0-1,5 2 1-15,1 2-1 0,-3 6 0 16,-7 1 0-16,-14-3 0 16,-13 3 0-16,-23-7 0 0,-17-4 0 15,-14-7 0-15,-11-6-2 0,-3-1-4 16,-2-7-13-1,12-7-34-15,10-1-28 0,13-9-16 16,20-3-7 0,18-6-5-16</inkml:trace>
  <inkml:trace contextRef="#ctx0" brushRef="#br1" timeOffset="52590.5258">21045 11640 56 0,'14'2'93'15,"-9"23"-2"-15,-2-7-7 16,0 27-46-16,-3 10-10 16,-4 8-6-16,-7 5-6 0,-9 2-3 15,-3-5-2 1,-3-2-2-16,-3-7-2 0,3-8-1 15,1-9-3-15,6-7 0 16,3-9-1-16,7-8-1 16,7-5-3-16,2-10-4 0,11 0-12 15,-3-8-40-15,5-8-35 16,13-4-6-16,2-9-7 0</inkml:trace>
  <inkml:trace contextRef="#ctx0" brushRef="#br1" timeOffset="53220.5322">21464 11932 58 0,'-4'11'91'16,"-13"2"-1"-1,-7 7-4-15,-4 14-59 0,0 0-9 16,1 7-1-1,4 5 1-15,3-1-1 0,9 0-3 16,11-6-4-16,5-3-2 16,17-12-2-16,9-7-1 0,8-15-1 15,9-2 0-15,5-18-2 0,3-12 0 16,0-9-1-1,-6-12 0-15,-7-7-1 0,-8-9-1 16,-10-4 1 0,-17-1 0-16,-7 0 0 0,-15 8 0 15,-11 10-1-15,-9 8 1 16,-7 13 0-16,-4 13 0 0,0 15 0 15,3 10-2 1,2 22 1-16,7 9-1 0,8 15 1 16,9 10 0-16,16 9 1 0,9 3 0 15,17-1 0 1,14-3 1-16,11-7 1 0,14-11-1 15,5-14 1-15,10-11-1 16,0-16 1-16,0-8-1 0,-4-11-1 16,-5-12 1-1,-10-11-1-15,-17-8 0 0,-14-3-1 16,-13-3 1-1,-17 4-1-15,-12 5 0 0,-16 7 1 16,-9 11-1-16,-9 13 0 0,-1 13 1 16,3 16 0-16,0 9-1 15,11 8 1-15,10 6 0 0,11-3 1 16,12 1 0-1,12-3 0-15,10-7 0 0,11-7 0 16,6-5 0 0,6-8-1-16,1-6-3 0,5-4-6 15,-7-10-13-15,3-5-36 0,-4-8-27 16,-3-10-14-16,-3-7-8 15</inkml:trace>
  <inkml:trace contextRef="#ctx0" brushRef="#br1" timeOffset="53790.5379">22447 11930 6 0,'-27'18'98'0,"-2"5"0"16,-2 9-5-16,3 4-4 0,2 7-67 16,12 4-6-16,9 3-4 15,6-3-2-15,14-7-2 16,6-6-3-16,11-6-1 0,4-9-1 15,4-10-2 1,6-6-2-16,-3-5-5 0,3-8-5 16,-7-12-12-16,4-6-27 15,-8-7-23-15,-7-9 3 16,-13-2 20-16,-2-4 19 15,-9 3 11-15,-3 4 11 0,-4 10 17 16,-16 9 36-16,-2 11 25 0,-5 13-6 16,5 14-23-1,-5 12-13-15,3 7-5 0,0 11-4 16,7 5-3-16,6 1-4 15,9-2-2-15,4-7-2 16,12-6-1-16,8-8-1 16,5-10-1-16,3-12 0 0,2-5-1 15,1-17-1-15,-4-7-1 0,-5-11-1 16,-7-5 0-1,-4-6-1-15,-12 3-1 0,-2 1 0 16,-7 9 0-16,-6 9 0 16,-2 13 1-16,-3 11 0 15,2 15 1-15,2 12 0 16,7 9 0-16,4 5 1 0,3 5 0 15,3-7 1 1,6-3-1-16,8-7 0 0,-1-5 0 16,5-7-1-16,0-12-3 0,3-5-6 15,-6-12-9 1,6-7-37-16,0-8-30 0,-4-10-13 15,2-11-8-15,-2-7 5 16</inkml:trace>
  <inkml:trace contextRef="#ctx0" brushRef="#br1" timeOffset="54320.5432">23057 11831 4 0,'0'0'94'15,"-6"12"4"-15,-5 9-5 16,5 9-4-16,2 6-68 0,0 14-6 16,0 9-1-16,0 2-1 15,4 1-3-15,0-6-3 0,7-3-2 16,-2-12 0-1,5-8-2-15,6-14 1 0,3-12-1 16,1-9-1-16,5-16 1 16,-1-12-2-16,2-15 0 15,-1-10-2-15,-3-12-2 0,-3-9-1 16,-4-6 0-16,-3-3 0 15,-9 3 0-15,-2 10 0 0,0 11 0 16,-6 12 1 0,-7 17 1-16,-2 18 2 0,-3 16 0 15,0 22 0 1,1 13 1-16,4 14 0 0,-3 14 2 15,8 12 0-15,2 8 0 16,4 3 1-16,7-2-2 0,12-10 1 16,9-7 0-16,8-15-1 0,10-15 0 15,6-17-1 1,7-18 1-16,-1-10-2 0,0-17 0 15,-10-10-2 1,-11-9 0-16,-15-1 0 0,-17-1-1 16,-8 6 0-16,-19 8 0 15,-5 11 2-15,-6 14 0 0,-1 10 1 16,6 19 1-1,12 12 0-15,12 5 1 0,13 1 0 16,25-3-1-16,18-3 0 0,14-6 1 16,16-4-4-1,5-9-5-15,8 2-21 0,-5-11-35 16,-10-9-26-16,-8-4-10 15,-12-12-8-15</inkml:trace>
  <inkml:trace contextRef="#ctx0" brushRef="#br1" timeOffset="55940.5594">12302 9313 57 0,'0'0'77'0,"0"0"-22"15,0 0-4-15,0 0-5 16,11-9-11-16,-11 9-14 0,0 0-5 15,0 0-5 1,0 0-3-16,0 0 0 0,4-9-3 16,-4 9-1-16,0 0-1 0,0 0-1 15,0 0 0 1,0 0 0-16,0 0 0 0,0 0 0 15,0 0 1-15,0 0 1 16,0 0-1-16,0 0 1 0,0 0 0 16,-2 7 0-1,2-7-1-15,0 0-1 0,-11 13 0 16,11-13 0-1,-10 13-1-15,10-13 1 0,-10 15-1 16,10-15 0-16,-9 13 0 0,9-13 1 16,-8 9-1-16,8-9 1 15,0 0-1-15,-12 12 0 0,12-12 0 16,0 0 0-1,-10 11-1-15,10-11 1 0,-10 9-1 16,10-9 0 0,-10 14 1-16,10-14-1 0,-12 17 0 15,12-17 1-15,-15 16-1 0,8-7 1 16,7-9-1-16,-13 14 0 15,13-14 1-15,-13 14-1 0,13-14 0 16,-13 15 0 0,3-5 0-16,2-1 0 0,-1 1 0 15,1 0 0 1,-2 2 0-16,1 0 0 0,2-3 0 15,7-9 0-15,-14 15 0 16,14-15 0-16,-11 12 0 0,11-12 0 16,-11 12 0-16,11-12 0 0,-12 8 0 15,12-8 0 1,-14 10 0-16,14-10 0 0,-15 14 0 15,15-14 0 1,-16 14 1-16,5-4-1 0,3-2-1 16,-1 3 2-16,-4-2-1 15,2-1 0-15,0 4 0 0,-2-2 0 16,2 0 0-1,-2-1 0-15,2 0 0 0,0 2 0 16,-2-2 0-16,2-1 0 0,-2 4 0 16,-1-1 0-1,-1 2 1-15,-4 1-1 0,-2 1 0 16,-3 0 1-16,2 0-1 15,0 0 0-15,0-3 0 0,4 1 0 16,2-3-3 0,8-3-3-16,8-7-8 0,-3 10-37 15,3-10-31-15,9 6-12 0,1-6-7 16,2-2-3-1</inkml:trace>
  <inkml:trace contextRef="#ctx0" brushRef="#br1" timeOffset="57190.5719">16514 7699 5 0,'-6'-17'88'15,"6"17"0"1,-6-17-4-16,6 17-49 0,0 0-12 15,0 0-6-15,5 9-3 16,-1 7-2-16,-1 9-2 0,3 5 0 16,-1 3-1-1,5 5 1-15,2-2 0 0,3-5-2 16,2-6 0-16,3-5-1 15,4-8-2-15,-1-9-1 16,1-3 1-16,-4-12-2 0,-2-1 0 16,-4 0-2-16,-4 0 0 15,-6 3-1-15,-4 10 0 0,0-10-1 16,0 10 0-1,-2 10 1-15,2 0-1 0,2 2 2 16,9-2 0-16,6-3 0 16,4-5 1-16,2-2 1 15,1-7-1-15,-1-4 1 0,-4-2-1 16,-7-5 0-16,-7 0-1 15,-6-2-1-15,-9 4-1 0,-6-4-3 16,2 4-6 0,-5-3-10-16,10 3-37 0,3 6-36 15,5-1-7 1,7 1-6-16</inkml:trace>
  <inkml:trace contextRef="#ctx0" brushRef="#br1" timeOffset="57400.574">17086 7652 77 0,'-10'8'94'0,"10"-8"-2"15,0 0-5-15,7 7-68 0,20-5-4 16,6-2-2-1,3 0-1-15,6 0-4 0,0 0-5 16,-3 0-7-16,-3 0-13 0,-12 1-41 16,-12-1-30-1,-3-4-7-15,-7-5-5 0</inkml:trace>
  <inkml:trace contextRef="#ctx0" brushRef="#br1" timeOffset="57710.5771">17211 7554 83 0,'0'0'94'0,"14"11"-4"16,8-9-5-16,9 1-67 16,5 5-8-16,6-1 2 15,3 4-3-15,-1 3-2 16,-2 1-3-16,-5 0-2 0,-6 2-1 15,-10 3 1 1,-6-1 0-16,-9 0 1 0,-7-1 0 16,-9 3 0-16,-10-2 1 0,-5-2-1 15,-3 0 1 1,-1 1-1-16,3-3-1 0,1-2-1 15,6-3-4-15,4-5-1 16,15-5-15-16,-9 6-41 0,9-6-30 16,-2-12-7-1,2-6-5-15</inkml:trace>
  <inkml:trace contextRef="#ctx0" brushRef="#br1" timeOffset="57910.5791">17312 7640 63 0,'0'0'102'0,"6"14"-4"16,16 6-8-1,8-28-25-15,4 37-51 0,2 5-5 16,-3 5-5-16,-3-4-1 16,-7 0-2-16,-7-8 0 0,-5-7-1 15,-7-2-1-15,-3-8-5 16,-1-10-10-16,0 0-50 15,0 0-25-15,0-21-7 0,0-1-5 16</inkml:trace>
  <inkml:trace contextRef="#ctx0" brushRef="#br1" timeOffset="58220.5822">17677 7666 69 0,'15'24'98'15,"8"6"-1"1,2-1-8-16,9-4-56 0,4 5-10 16,10-5-5-16,-1-8-5 15,3-5-3-15,-7-7-3 0,-2-5-1 16,-9-10-2-1,-8-10-1-15,-15-3-1 0,-11-8 0 16,-21 2-2-16,-14 1 1 0,-12 5-1 16,-7 5 0-1,-3 7-2-15,-2 6-3 0,10 9-8 16,1 9-33-16,17 4-47 15,23 4-4-15,12-8-7 0,21 3-4 16</inkml:trace>
  <inkml:trace contextRef="#ctx0" brushRef="#br1" timeOffset="59110.591">19018 7495 64 0,'0'0'88'0,"0"0"0"0,10 0-4 16,-6 15-65-16,4 11-5 15,-3 10 0-15,2 10 0 0,-5 5-1 16,-1 7-1 0,-2 1 0-16,-1 1-2 0,-6-4-2 15,-1-6-1-15,1-9-1 0,0-9-3 16,4-5-4-1,-3-14-9-15,7-13-58 0,0 0-23 16,-3-7-7-16,-2-15-7 16</inkml:trace>
  <inkml:trace contextRef="#ctx0" brushRef="#br1" timeOffset="59250.5925">18987 7872 6 0,'31'4'98'16,"11"-1"0"-16,7-3-7 0,6-7-3 15,-14-5-73-15,17-5-7 16,-1 1-5-16,-11-9-15 0,-3-9-57 15,-18 2-19 1,-13-5-8-16,-7-2-4 0</inkml:trace>
  <inkml:trace contextRef="#ctx0" brushRef="#br1" timeOffset="59460.5946">19354 7474 38 0,'-12'12'92'0,"12"12"0"16,0 5-3-16,4 4-55 0,2 13-14 16,1 7 3-1,-2 4-6-15,0 0-2 0,-4 4-4 16,-1-5-2-1,0-4-2-15,-4-9-2 0,1-4 0 16,-4-14-3-16,7-1-4 16,-2-14-12-16,2-10-57 0,10-5-20 15,-2-10-6-15,1-5-9 16</inkml:trace>
  <inkml:trace contextRef="#ctx0" brushRef="#br1" timeOffset="59880.5988">19834 7678 80 0,'-10'1'87'0,"-6"11"-1"15,-2 10-50-15,-1 10-14 0,0 6-2 16,2 9 0 0,3 6 1-16,8 2-3 15,6-4-5-15,6-9-2 0,9-7-1 16,5-8-2-1,4-10-2-15,1-13-6 0,1-4-11 16,-7-7-44-16,-4-14-33 16,2-7-7-16,-4-3-9 0</inkml:trace>
  <inkml:trace contextRef="#ctx0" brushRef="#br1" timeOffset="60310.603">19989 7816 54 0,'0'17'97'0,"0"0"-2"16,0 6-5-16,6 4-52 31,6 0-13-31,5-5-4 0,5-4-3 16,8-5-6-1,3-7-3-15,4-6-2 0,2-1-2 16,-7-10-4-16,0-3-2 15,-7-1 1-15,-4 5-1 0,-8-1 1 16,-13 11-1-16,12-9-1 0,-12 9 1 16,0 0 2-1,-1 14 0-15,2-3-1 16,5 2 1-16,4-4 0 15,4-2 1-15,9-4-1 0,0-5 0 16,3-4-1 0,-1-10-1-16,-6-1 1 0,-5-8-1 15,-6 1 1-15,-8 0-1 0,-9 2 1 16,-6-3-1-1,-7 4-1-15,0 2-3 0,-1 4-4 16,6 8-11-16,2-7-28 16,7 2-37-16,8 1-14 15,10-2-6-15</inkml:trace>
  <inkml:trace contextRef="#ctx0" brushRef="#br1" timeOffset="60470.6047">20588 7595 75 0,'42'1'104'15,"3"11"-8"-15,1 9-5 16,3-22-22-16,-6 34-60 15,-10 10-4-15,-11 6-1 16,-15 2-1-16,-12 1 0 0,-20 0-1 16,-12-4-2-1,-4 0-11-15,-17-5-48 0,0-11-31 16,8-9-6-16,8-14-8 15,11-8 3-15</inkml:trace>
  <inkml:trace contextRef="#ctx0" brushRef="#br1" timeOffset="61210.6121">21592 7638 37 0,'33'1'89'0,"-1"13"-2"15,-9 3-1-15,-5 9-67 0,-12 7 1 16,-6 4-2-1,-4 4-1-15,-32-2-1 16,-6-6-3 0,-11-8-3-16,-5-13-3 0,-4-10-1 15,3-9-1 1,2-17-2-16,8-7-1 0,28-5-2 15,15 1 0 1,10 5 1-16,19 7 1 0,16 11-1 16,10 10 1-16,8 4-1 0,6 10 2 15,4 8-1-15,-1 2 0 16,0 1-1-16,-6 4-7 0,-11-11-17 15,-5 0-58 1,-3 3-12-16,-7-9-6 0,-7-3-6 16</inkml:trace>
  <inkml:trace contextRef="#ctx0" brushRef="#br1" timeOffset="62510.625">22423 7606 20 0,'0'0'76'0,"0"-10"-25"16,0 10-12-16,0 0-4 15,0 0-3-15,0 0-5 0,-2 7-4 16,1 1-4-16,-2 5-3 15,-1 3-1-15,2 7 0 0,-1 4-3 16,2 3-2 0,1 4-3-16,0 0-2 0,6-2 1 15,2-2-1-15,11-6 2 16,4-9-2-1,2-7 1 1,9-8-1-16,3-9-1 0,1-9 1 16,-2-3-2-16,-1-6 0 0,-9 6-2 15,-5 1-1 1,-7 5 0-16,-14 15-1 0,0 0 1 15,0 0-1-15,5 17 0 16,-4 3 0-16,4-3 1 0,6 1 1 16,8-6 0-1,7-4 0-15,8-9 0 0,4-6 1 16,0-8 0-1,-2-8 0-15,-4-4 0 0,-8-4 0 16,-12 0-1-16,-6-4 1 0,-7 1-2 16,-14-4-5-16,1 14-17 15,-5 2-51-15,-6-7-19 16,13 7-7-16,1 0-7 15</inkml:trace>
  <inkml:trace contextRef="#ctx0" brushRef="#br1" timeOffset="64450.6445">12135 9486 0 0,'0'0'26'15,"-12"-5"3"-15,12 5 1 16,0 0 6-16,0 0-2 0,-5-10-1 16,5 10-1-1,0 0-9-15,0 0-8 0,0 0-5 16,0 4-4-1,0-4 0-15,0 11-1 0,0-11 0 16,-1 10 2-16,1-10-1 0,-5 10 0 16,5-10 1-16,-3 12-1 15,3-12-1-15,-4 14-1 0,1-2-1 16,1-2 0-1,0 2-2-15,-1 0 1 0,-1-1-1 16,1-2 0 0,-1 3 0-16,0-3 0 0,4-9 0 15,-11 16 0-15,11-16 1 0,-9 13-1 16,9-13 1-16,-11 16-1 15,11-16 0-15,-9 14 1 0,9-14-1 16,-10 16 1 0,10-16 1-16,-9 15 1 0,9-15-1 15,-11 15 1 1,11-15 0-16,-14 12 0 0,4-5 1 15,1-2-1-15,-1 0-2 16,0 2 1-16,0-1-2 0,0 0 0 16,-1 1 0-16,1 0-1 15,-3 1 0-15,1 4 1 16,-2 0-1-16,-1 0 0 0,0 1 0 15,-1 1 0 1,0 0 1-16,0 1-1 0,1-4 1 16,-1 2-1-16,2-4 1 15,1 1-1-15,2-2 1 0,0-1 0 16,1-1-1-1,-1 0 1-15,-1 2 0 0,2-3 0 16,-2 3 0-16,0 0 0 0,-1 1 0 16,-3 1 0-1,1 1 0-15,-1 0-1 0,0 1 1 16,0-1-1-16,1 0 0 15,-1 1 1-15,1 0-1 16,-1-1 0-16,-2 0 0 16,0 1 1-16,-2 1-1 0,1-2 0 15,0 1 0-15,-3 0 0 0,2 0 0 16,0 0 0-1,3-2 0-15,1 3 0 0,1-2 0 16,-2 1 0-16,2 0 0 16,1 2-1-16,0-1 1 15,-2 2 0-15,-1-1 0 16,0 1 0-16,0-1 0 0,1-2 0 15,-1 3 0 1,2-3 0-16,-3 1 0 0,0 0 0 16,-1 2 0-16,-2 0 1 0,0-1-1 15,-5 3 1-15,-1-2 0 16,0 1 0-16,-2 1 0 15,2-2-1-15,-2-1 1 16,2 1 0-16,-1-2-1 0,6-2 0 16,-2 0 0-1,0 0 0-15,3-1 0 0,-2 0 0 16,1-1 0-16,-3 3 0 15,1 0 0-15,-5-1 1 0,1 2-1 16,-1 0 0-16,4 1 0 16,-1-5-3-16,5 4-7 15,2-6-19-15,6-7-45 0,13 0-15 16,0 0-5-1,7 0-5-15</inkml:trace>
  <inkml:trace contextRef="#ctx0" brushRef="#br1" timeOffset="65810.6581">10692 10694 59 0,'0'0'59'0,"0"0"-14"0,-8 9-3 16,8-9-7-16,-14 7-12 15,5-2-11-15,-1 1-5 0,-1 1-4 16,-1 3-2 0,-1 1 0-16,-1 1 0 0,-3 1 1 15,1 1 0-15,-3 0 1 0,0-2 1 16,4 0 0-1,-1-2 0-15,3 2 0 0,0-4 1 16,1 1 0-16,2-2 0 16,0 3-2-16,10-10 0 0,-15 15 1 15,7-5-1 1,-2-3 0-16,0 3 1 0,-1-1 0 15,0 1-1 1,-1 0 1-16,-2-1-1 0,2 1 0 16,-1-1 0-16,-2 0 0 0,2 0-2 15,-1 0 1-15,-1 0-1 16,1-1 0-16,-1 0 0 15,1 1 1-15,-1-1-1 16,1 1 1-16,-2 0-1 0,-1-1 1 16,2 3 0-1,-3-2-1-15,0 0 0 0,0 0 0 16,-2 2 0-16,2-2 0 15,0 0 0-15,0-1 0 16,2 3 0-16,-2 0 0 0,1-1-1 16,0 1 1-16,-1 2-1 15,0 1 0-15,-2-1 1 0,1 1 0 16,-1 2 0-1,0 1 0-15,-1 0 0 0,-1 3 0 16,-1 1 1-16,-2 1-1 16,-4 3 1-16,-1 3-1 15,-1 0 1-15,-4 1 0 0,0 0 0 16,-3 1-1-16,2 0 0 15,-3-1 1-15,0 0-1 0,0 0 1 16,-2-3-2 0,0 3 0-16,-1 0 0 0,-1-1 0 15,-3 2 0 1,-1-1 0-16,1 0-1 0,-2 2 1 15,1 0 0-15,-6 2 1 16,2 0-1-16,-1 0 0 0,-2 3 0 16,1 0 0-16,-4-2 0 0,2 3 1 15,-2 1-1 1,-1 0 0-16,0-1 0 0,-1 3 0 15,0 0 0 1,-2 1 0-16,1-1 0 0,-2 3-1 16,1 0 1-16,-1 5-1 15,-3-2 0-15,-1 4 1 0,2-1-1 16,0 2 0-1,-1 2 1-15,-3-2 0 0,3 3 0 16,-4-1 0-16,2 0 0 0,0 0 0 16,-1 0 0-1,-1 2 0-15,2-1-1 0,1 2 1 16,-2-2-2-16,2 1 2 15,1 0-1-15,-1-4 0 0,2 2 1 16,-3-2-1 0,5 1 2-16,-3 1-1 0,1-2 1 15,-2 2-1-15,0 0 1 0,-3 2 1 16,-2 3-1-1,-2 2 0-15,-8 1-1 0,-4 6 0 16,-4 4 0-16,-6 7 0 16,-10 8-1-16,-4 4 1 0,-7 4-1 15,-5 4-1 1,-3 2 1-16,1 3-3 0,-2-1-4 15,6-4-11 1,-2-3-43-16,4-7-26 0,13-4-8 16,7-14-3-16</inkml:trace>
  <inkml:trace contextRef="#ctx0" brushRef="#br1" timeOffset="66400.664">4814 12400 33 0,'-14'3'89'15,"1"1"-2"-15,13-4-4 0,0 0-47 16,5-10-15-16,22 0-5 0,9-2-4 16,8 0-3-1,1-5-5-15,7 2-9 0,-11 5-52 16,4-6-26-16,-9 2-7 15,-17-1-7-15</inkml:trace>
  <inkml:trace contextRef="#ctx0" brushRef="#br1" timeOffset="66650.6664">4905 12044 12 0,'-6'11'88'16,"8"6"1"-16,8 7-3 16,1 2-3-16,5 7-72 0,-1 7-3 15,0 10 5 1,1 1-1-16,-3 0-1 0,-1-1-1 15,1-4-2 1,-2-4-1-16,-1-6-5 0,-1-7-1 16,-2-12-4-16,5-5-9 0,-3-12-26 15,-9 0-51-15,27-15-4 16,-10-6-7-16,5-9-2 0</inkml:trace>
  <inkml:trace contextRef="#ctx0" brushRef="#br1" timeOffset="67200.672">5309 12043 31 0,'0'0'91'15,"0"0"1"-15,16-7-3 0,10-11-49 16,13 0-20-16,5 2-2 16,4 1 0-16,1 5-6 0,-6 3-5 15,-5 7-3-15,-12 7-3 16,-12 13 0-16,-14 5 0 15,-7 6 0-15,-10 5 0 0,-5 2 1 16,-2 1 1 0,4-2-1-16,0-1 0 0,6-10 0 15,10-6 1-15,7-8 0 16,15-7 0-16,12-7 0 0,6-10-1 15,6-10 0 1,4-5-2-16,1-5-1 0,-3-2-1 16,-9 5-1-16,-7 4-2 0,-8 9 1 15,-20 16-1 1,0 0 1-16,0 0 2 0,-3 20 1 15,-3 1 1-15,3 1 2 16,3-2 1-16,12-10 1 16,13-8 1-16,8-7 0 15,8-17-1-15,4-8 0 0,-3-3 0 16,-2-4-2-1,-7-1 0-15,-9 4-1 0,-15 7 0 16,-9 9-1-16,-21 10 0 0,-10 8 1 16,-8 7-2-16,-5 8 1 15,-2 4-4-15,5 5-4 16,3 1-9-16,16-4-35 15,17 3-39-15,5-24-5 0,22 8-7 16</inkml:trace>
  <inkml:trace contextRef="#ctx0" brushRef="#br1" timeOffset="67620.6762">6469 11693 84 0,'-28'21'92'0,"1"4"-5"16,-2 0-3-16,9 5-66 16,9 4-3-16,11-2 2 0,6-5-1 15,16-8-1-15,4-9-4 16,7-8-1-16,6-7-2 0,1-14-1 15,-1-7-1 1,-7-7-1-16,-8-5-2 0,-13-4-2 16,-9-3-2-16,-9 2 0 15,-18 2-1-15,-7 7-1 16,-9 6-1-16,-1 12 0 15,1 11 1-15,3 10 0 0,11 19 2 16,12 8 0-16,15 6 0 0,12 6 2 16,19-1 0-1,12-4 0-15,6-7 1 0,11-9-1 16,0-6 0-1,-1-11-2-15,-3-5-6 0,-17-9-22 16,-11-12-50-16,-8-2-12 16,-12-7-7-16,-9-7-7 0</inkml:trace>
  <inkml:trace contextRef="#ctx0" brushRef="#br1" timeOffset="67850.6785">6596 11339 3 0,'19'22'92'0,"4"7"3"0,2 6-3 15,6 4-4 1,1 6-69-16,4 3-1 0,0 1-2 16,-1-2-3-16,-6-4-3 0,-4-7-3 15,-1-7-3 1,-7-8 0-16,-6-9-3 0,-11-12-4 15,10 0-8-15,-15-16-40 16,-12-9-39-16,2-10-4 0,-6-8-8 16,-1-6-3-1</inkml:trace>
  <inkml:trace contextRef="#ctx0" brushRef="#br1" timeOffset="68180.6818">6601 11369 4 0,'-17'10'92'15,"1"-6"1"-15,7-1-3 0,9-3-6 16,0 0-64-1,7-10-7-15,22-1-1 0,8 4-2 16,7 1-2 0,10 5-3-16,2 0 0 0,1 15-1 15,-7 7 0-15,-11 11 0 0,-13 9-2 16,-14 6 1-16,-12 1 0 15,-4-5-1-15,-12-2 1 16,3-6-1-16,3-7 0 16,7-9 0-16,5-7-1 0,14-6 0 15,9-1 0 1,2-4-1-16,2 3 1 0,-5 0-1 15,-5 1-1-15,-12 4 0 16,-7-9 0-16,-13 20-2 0,-10-15-5 16,0 5-10-16,-14-6-48 15,2-5-24-15,6-9-6 16,12-8-7-16</inkml:trace>
  <inkml:trace contextRef="#ctx0" brushRef="#br1" timeOffset="68420.6842">7218 11093 24 0,'9'9'97'0,"-3"18"-2"0,-6 12-1 16,0 10-3-1,-2 13-76-15,-5 11 0 0,4 4-1 16,-4 1-1-1,3-5-3-15,0-6-3 0,2-7-2 16,2-9-1-16,0-12-3 16,0-10-2-16,3-8-4 0,-3-21-12 15,20 0-50-15,-1-7-26 0,-6-15-5 16,0-10-8-1</inkml:trace>
  <inkml:trace contextRef="#ctx0" brushRef="#br1" timeOffset="69120.6912">7521 11313 23 0,'-8'22'94'0,"-2"11"3"16,-4 2-4-16,7 5-3 0,2 3-72 15,5 1-5 1,11-7 1-16,9-4 0 0,5-15-3 15,1-9-3-15,8-9-2 16,-1-15-2-16,0-12-1 0,-5-10-1 16,-7-8-1-1,-8-8-2-15,-8-4-1 0,-6-4 0 16,-14 1-1 0,-9 5-1-16,-6 6 1 0,-4 8-2 15,-2 11 2-15,4 14 0 0,4 13 0 16,2 11 2-16,10 16 2 15,9 9 0-15,7 7 1 0,5 6 1 16,11 4 0 0,8-3 0-16,6-5 2 0,7-7-2 15,6-12 0 1,2-9 0-16,1-11 0 0,0-9-1 15,-2-12-1-15,-7-8 0 0,-4-7-1 16,-9-1-1-16,-10 1-1 16,-7 1 0-16,-6 9-1 0,-14 8 1 15,-5 10 0 1,-4 8 0-16,0 14 2 0,3 8-1 15,4 5 2 1,8 5 0-16,7-3 1 0,17-8-1 16,13-7 1-16,10-11-1 15,5-6 0-15,8-7 0 0,1-11-1 16,-3-3 1-16,-7-5-2 0,-11-2 1 15,-13 3-1 1,-10 1 0-16,-10 5 0 0,-14 3 0 16,-8 8 0-1,-7 7 0-15,0 5 0 0,-2 9 1 16,8 10 1-16,4 2 0 15,8 3 0-15,11-3 1 0,17-5-1 16,15-8 1 0,9-9 0-16,18-3-1 0,3-13 0 15,3-4-3-15,2-2-6 0,-9-5-24 16,-4 2-35-1,-7 3-23-15,-19-8-10 0,-14 3-8 16</inkml:trace>
  <inkml:trace contextRef="#ctx0" brushRef="#br1" timeOffset="70180.7018">8658 11012 23 0,'-11'-7'87'0,"-6"3"3"15,-5 4-4-15,-4 8-51 0,0 11-12 16,4 3-2-16,-3 4 2 15,6 3-6-15,7 0-3 0,8-1-3 16,8-8-1 0,11-5-2-16,12-15-2 0,4-3 1 15,6-11-4 1,-1-10 0-16,-2-3-1 0,-7-5-1 15,-5 4-1-15,-6 6-1 0,-11 7 1 16,-5 15-1-16,0 0 0 16,0 0 1-16,-1 20 0 0,4 4 1 15,12-4-1 1,6-2 2-16,8-6 0 0,6-7-1 15,4-5 0 1,-1-9-2-16,-4-6-3 0,-6-7-5 16,-13-3-5-16,-5-3-7 15,-11-3-5-15,-9 2-1 0,-8 0 2 16,-3 3 7-16,-1 3 3 0,1 9 9 15,4 7 7 1,1 7 11-16,9 9 6 0,4 10 4 16,4 11 0-1,7 2-4-15,6 6-1 0,4-3-3 16,3-3-1-16,2-7-2 15,2-5-3-15,0-8-1 0,-3-10-2 16,3-4-1 0,-5-16 0-16,-2-8-2 0,-5-8-1 15,0-12-1-15,-8-7-1 0,-4-10-2 16,-2-10 0-1,-12-4-2-15,0-10-2 0,-10 4 1 16,-3-1-1-16,-3 12 1 16,-1 10 0-16,-1 12 1 0,1 21-1 15,1 17 4 1,2 16 1-16,8 23 1 0,7 21 2 15,9 15 1-15,7 13 1 0,13 12 2 16,16 5 0 0,8-1 0-16,12-3 1 0,7-15-2 15,4-15 0-15,4-18-1 16,0-19-1-16,-5-19 0 15,-6-15-1-15,-10-18-1 16,-9-13 0-16,-15-6 0 0,-13-3-2 16,-11 5 1-1,-15 4-1-15,-11 11-1 0,-4 13 1 16,-1 14-1-16,5 9 1 0,9 17 0 15,15 9 0-15,13 4 1 16,20 4-1-16,12-4-1 16,8-6-5-16,10 1-23 15,-7-11-31-15,-8-5-20 0,-13-2-17 16,-21-5-6-1</inkml:trace>
  <inkml:trace contextRef="#ctx0" brushRef="#br1" timeOffset="70980.7098">7037 11804 25 0,'-9'4'83'0,"-3"6"-1"16,-6 4-44-1,6 4-4-15,-6 1-1 0,8 3-4 16,-2 0-7-16,6-5-3 16,5-3-1-16,1-14-4 15,17 9-2-15,2-9-3 16,3-7 1-16,2-4-2 0,-4-1-2 15,0 0-2-15,-3 4-1 0,-7 1-1 16,-10 7 0 0,10-7 0-16,-10 7-1 0,0 0 0 15,-10-6 0-15,0 1 0 16,-1-4 0-16,0 0 0 15,-2-4 0-15,3-2-1 16,4-3 1-16,4-2 0 0,3 0 0 16,11-1 0-1,7 2-1-15,2 3 1 0,7 6-1 16,-3 7 1-16,2 3-2 0,-4 2 0 15,-5 10 0-15,-11 8 1 16,-7 3-1-16,-10 1 0 16,-9 4 1-16,-5-4-1 15,-4 1 0-15,-2-4-4 0,0 2-7 16,1-8-20-1,5-4-46-15,14 0-14 0,10-11-8 16,-7 12-5-16</inkml:trace>
  <inkml:trace contextRef="#ctx0" brushRef="#br1" timeOffset="73390.7338">9823 8976 25 0,'0'0'82'16,"1"19"0"-16,-4 13-3 16,-4 6-58-16,-3 14-8 0,1 9 0 15,-1 10 0-15,0 5-12 0,7-4-44 16,2 12-34-1,0-11-6-15,10-1-4 0</inkml:trace>
  <inkml:trace contextRef="#ctx0" brushRef="#br1" timeOffset="74090.7408">7483 9243 63 0,'2'30'78'0,"0"-11"-22"0,0 25-30 16,2 9 0-1,0 7-7-15,-1-1-6 0,-1-5-13 16,2-6-62-1,0 7-15-15,1-4-3 0</inkml:trace>
  <inkml:trace contextRef="#ctx0" brushRef="#br1" timeOffset="75010.7501">5907 9096 45 0,'10'11'88'0,"-8"11"-1"0,1 6-4 16,-3 11-64-16,0 12-4 15,0 12 2-15,1 9 0 0,0 6-5 16,2 4-5 0,2 0-7-16,-1-7-12 0,5-14-62 15,0-1-11 1,-2-16-6-16,-2-14-6 0</inkml:trace>
  <inkml:trace contextRef="#ctx0" brushRef="#br1" timeOffset="75540.7554">3589 9215 70 0,'-12'0'88'0,"2"17"-3"0,-7 15-6 15,-3 23-56-15,-6 1-22 16,2 12-1-16,-2 12-4 0,1 0-27 16,8 5-48-1,9-2-6-15,3-11-5 0</inkml:trace>
  <inkml:trace contextRef="#ctx0" brushRef="#br1" timeOffset="76350.7634">14909 8951 39 0,'0'0'79'0,"10"-2"1"15,-10 12-1-15,3 12-54 16,0 12-9-16,-3 5-6 16,2 13-1-16,-1 9 2 15,-1 11-4-15,0-1-24 0,0-1-58 16,-1-2-8-16,1-10-6 0,1-10-1 15</inkml:trace>
  <inkml:trace contextRef="#ctx0" brushRef="#br1" timeOffset="76980.7698">17302 8979 73 0,'6'18'84'16,"-1"3"-2"0,-2 9-5-16,5 4-68 0,-4 13-3 15,-2 10 0 1,3 10-5-16,-4 1-25 0,1 2-51 15,6-1-8-15,1-10-4 0</inkml:trace>
  <inkml:trace contextRef="#ctx0" brushRef="#br1" timeOffset="77580.7758">19792 9065 55 0,'0'15'86'0,"0"4"-3"16,-3 4-2-16,-3 9-67 0,1 6 0 15,0 7-2 1,0 4-2-16,1 6-5 0,4 3-14 16,1 5-67-16,6-14-7 15,4-4-7-15,4-13 0 0</inkml:trace>
  <inkml:trace contextRef="#ctx0" brushRef="#br1" timeOffset="78080.7807">21109 8982 7 0,'17'21'93'0,"6"8"1"16,1 11-6-16,6 8-5 0,6 11-71 15,0 14 0-15,5 9-4 0,-4 2-8 16,3 1-45-1,-5 10-39-15,-2-5-6 0,3-4-7 16</inkml:trace>
  <inkml:trace contextRef="#ctx0" brushRef="#br0" timeOffset="105521.0552">3938 2137 6 0,'0'0'81'0,"-8"-14"-20"0,8 14-13 16,0 0-9 0,0 0-10-16,0 0-10 0,-1 15-5 15,4 11-1 1,6 15 0-16,6 21-1 0,3 17 1 15,4 26-2-15,2 20 3 16,1 19-1-16,-4 6-2 0,-1 5-3 16,-10-4-3-16,-1-10-1 0,-7-13-2 15,-2-19-2 1,-1-15-7-16,-2-25-26 0,-8-15-55 15,11-15-5 1,4-24-7-16,5-12 5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6-02T19:05:59.72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  <inkml:brush xml:id="br2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9590 1533 76 0,'-12'0'87'16,"12"0"-31"-16,-12 5-16 0,12 4-13 16,-7 8-9-16,-1 3-7 15,5 6-1-15,4 6-2 0,14 2 0 16,5 4 0-1,4-4 1-15,7-10-2 0,7-8 2 16,5-10 0 0,1-6-1-16,0-5 0 0,0-8-2 15,-1-5 0-15,-3-2-2 16,-23 9-2-16,-1-2-3 15,-1-1-2-15,-3-3-4 0,-4 1-5 16,1-2-21-16,1 1-56 16,-7-2-9-16,-2-2-3 0</inkml:trace>
  <inkml:trace contextRef="#ctx0" brushRef="#br0" timeOffset="190">19894 1152 81 0,'-7'-9'90'15,"-5"1"-7"-15,0 2-9 0,2 4-96 16,0 2-59-16,1 3-6 15,9-3-5-15</inkml:trace>
  <inkml:trace contextRef="#ctx0" brushRef="#br0" timeOffset="340">20019 1157 52 0,'20'3'85'0,"-3"2"-3"15,1 4-19 1,-5-1-106-16,1 2-39 0,-1-3-2 15</inkml:trace>
  <inkml:trace contextRef="#ctx0" brushRef="#br0" timeOffset="740">19891 846 58 0,'-57'3'79'15,"-3"11"-46"-15,0 12-11 16,2 6 1-16,3 12 1 0,29 11 1 16,-63 71-4-1,26 5-5-15,33 14-6 0,29 4-3 16,35-8 0-1,40-15-1-15,27-29 2 0,19-52-2 16,17-23 1-16,9-19 1 0,11-23 3 16,-2-21-1-16,-78 13-2 15,2-7-1-15,-11-5-2 16,0-9 0-16,-11 0-2 15,-7-6-2-15,-19-3 0 0,-7-2-2 16,-22 1 1 0,-4-3 0-16,-28 6 0 0,-12-2-2 15,-15 4-1 1,-7-1-13-16,-13 6-61 0,1 3-14 15,-3 3-7-15,-6 8-3 0</inkml:trace>
  <inkml:trace contextRef="#ctx0" brushRef="#br0" timeOffset="1660">2336 1994 39 0,'7'-20'87'0,"-3"2"-2"0,-1 7-54 16,-3 1-3-1,0 10-8-15,0 0-3 0,0 0-6 16,3 24-3 0,-4-2-4-16,1 13-1 0,-3 5 1 15,-2 10 1-15,-5 8 2 16,-2 3-1-16,0-2 1 15,0-4 0-15,-1-2 0 0,2-6 1 16,4-9-1 0,4-9-1-16,5-9-1 0,12-10-1 15,8-7 1 1,7-3 0-16,6 0-2 0,4-9-1 15,0-3-5-15,0-3-3 16,-2-4-6-16,-7-1-14 0,3-9-42 16,-11 0-25-16,-1-10-6 0,-3-2-3 15</inkml:trace>
  <inkml:trace contextRef="#ctx0" brushRef="#br0" timeOffset="1860">2666 1976 29 0,'11'0'87'0,"-7"9"-1"0,0 13-3 16,36 5-66-1,-34 16-2-15,2 6 2 0,2 15 0 16,-2 5-2-16,3-1-2 16,-3-1-1-1,0-9-2-15,-3-4-1 0,3-12-2 16,-4-10-3-1,-2-17-4-15,-2-15-5 0,4-7-7 0,-2-16-20 16,3-3-52 0,-5-19-11-16,-5-12-8 0</inkml:trace>
  <inkml:trace contextRef="#ctx0" brushRef="#br0" timeOffset="2060">2686 2014 42 0,'-3'-29'91'0,"5"5"-2"16,9-2-34-16,12 8-21 0,5 7-14 15,6 3-7 1,0 8-5-16,-1 12-1 0,-6 10-3 15,-10 9-2 1,-10 6 2-16,-7 7-2 0,-9 0 1 16,-10-2-6-1,3-3-9-15,-5-6-38 16,7-20-36-16,4-11-7 0,7-13-2 15</inkml:trace>
  <inkml:trace contextRef="#ctx0" brushRef="#br0" timeOffset="2450">3038 1963 30 0,'13'35'88'15,"-2"1"1"-15,6 10-3 0,0 1-67 16,2 5 2-1,-4-6-2-15,-3-6-3 16,0-11-1-16,-4-1-3 16,0-8-2-16,-8-20-1 0,0 0-3 15,1-13-3 1,0-11-2-16,-10-8-1 0,-4-6-1 15,1-9-2-15,-4-3 0 0,1-1 0 16,-2 0 0 0,7 7 1-16,-4 2 2 0,9 9-1 15,4 3 1-15,1 5 0 16,10 1 0-16,8 1 0 0,10 2 1 15,7 1-1 1,7-1 0-16,5-1 0 0,3 5-1 16,1 2-5-16,-3 1-7 0,-1 7-31 15,-2 3-43 1,-16 3-7-16,-6 1-6 0</inkml:trace>
  <inkml:trace contextRef="#ctx0" brushRef="#br0" timeOffset="2590">3353 1965 59 0,'-1'23'96'0,"2"-9"-5"0,17-14-5 16,13-7-71-16,11-7-2 0,8 2-11 16,-2-1-50-16,9-6-35 15,-1-8-8-15,-3 1-6 16</inkml:trace>
  <inkml:trace contextRef="#ctx0" brushRef="#br0" timeOffset="3940">5759 1511 38 0,'-12'-2'79'16,"1"2"-27"-16,11 0-6 0,-13 0-12 15,13 0-9-15,11 2-6 0,7-2-2 16,9 0 0 0,6-2-2-16,-2 2-5 0,14-3-2 15,1 1-7-15,3 2-6 16,1-2-15-16,-3 2-44 15,2-2-26-15,0 1-4 16</inkml:trace>
  <inkml:trace contextRef="#ctx0" brushRef="#br0" timeOffset="4320">6038 1553 25 0,'0'0'76'0,"1"-4"2"16,-1 4-52-16,0 0-6 15,12 7-2-15,-10 4-4 16,-2 6-1-16,-9 7 1 16,8 6 0-16,-6 5-1 0,-1 8 0 15,-2-1-1 1,-5-2-4-16,2 0 0 0,1-5-2 15,3 0 1-15,6-5-1 0,4-7-1 16,15-4 0-16,10-7 0 16,13-2-3-16,4-2-5 15,13-1-17-15,-3 1-58 16,5-8-12-16,-2 0-7 0,-6-6-2 15</inkml:trace>
  <inkml:trace contextRef="#ctx0" brushRef="#br0" timeOffset="4940">6027 1434 16 0,'0'0'23'0,"0"0"3"0,0 0 3 16,0 0-1-16,17 0-3 0,2 2-2 16,12 1-3-1,-1 1-6-15,0 1-14 0,6-5-49 16,4 4-23-1,0-1-1-15</inkml:trace>
  <inkml:trace contextRef="#ctx0" brushRef="#br0" timeOffset="6380">3489 4155 31 0,'-1'20'63'0,"0"7"0"15,7 14-70-15,1 9 1 16,2 20 2-16,6 5 0 0,-2 16 1 15,5 10 0-15,-2 8 1 0,2 7 0 16,0 8 0 0,2 11 2-16,0 10 4 0,-3 8 1 15,1 9 0 1,-2 11 5-16,5 12 0 0,-2 0 3 15,4 19 2-15,-4 2 0 16,1 12-1-16,-5 7 1 0,-1 4 0 16,-3 0-2-16,-9 3 1 0,-2 7-2 15,-8-8 0 1,-6 3-3-16,-6-8-2 0,-1-2-3 15,-3-7-9 1,1-16-16-16,1-12-45 0,7 0-16 16,3-17-5-16</inkml:trace>
  <inkml:trace contextRef="#ctx0" brushRef="#br0" timeOffset="7970">4072 7120 11 0,'31'0'25'0,"3"0"-5"16,2 2-5-16,0 1-6 0,3 0-4 15,-3 3-3 1,3 0-1-16,-5 0 0 0,6 2-1 15,-5-1 1-15,7 2 0 16,1-4 3-16,1 6 2 0,7-5 4 16,-1 4 2-1,9-2 1-15,2 1 3 0,9-1 2 16,6 0 0-1,9-1-2-15,8 0-1 0,5 1-1 16,12-2-2-16,3 1-1 0,12-2-1 16,10 2-2-16,-2-3-1 15,4 1-1-15,7 0-1 0,7-2 1 16,5 0-2-1,6 0-2-15,6-2 1 0,7-2-2 16,12 1 2 0,10 0-2-16,2-1 1 0,5-4-1 15,11 2 0-15,7 2 0 16,4-3 0-16,9 1-1 0,6 0 1 15,3-3 1-15,8 2-2 0,0-1 0 16,12-2 1 0,2 0 0-16,8-1 0 0,5 0 1 15,8-1 0 1,10 2 1-16,9-6 0 0,13 5 0 15,5-3 2-15,6 3-1 16,7-1 2-16,9 4-1 0,-1 0 1 16,3 4 0-16,-4 0-1 0,0 5 0 15,-10 3-1 1,-8 0-1-16,-17 1-1 0,-18 2-1 15,-24-2-1 1,-18 1 0-16,-27-1-4 0,-25-3-6 16,-26 0-20-16,-15 1-53 15,-34-6-8-15,-25 0-5 0</inkml:trace>
  <inkml:trace contextRef="#ctx0" brushRef="#br0" timeOffset="8330">16794 6875 77 0,'-22'14'90'16,"22"-1"-5"-16,17 6-6 16,26 8-65-16,21 3-15 15,22 6 2-15,17 9-1 16,14 5 2-16,5 5-2 0,-1 5 1 15,-8-1 0 1,-15 0 1-16,-17 2 2 0,-31-3 3 16,-30 0 0-16,-32-3 0 0,-37-4 0 15,-36 2-2-15,-30-6-7 16,-20-1-47-16,-30 3-34 15,-104-7-8 1,-17-9-4 0</inkml:trace>
  <inkml:trace contextRef="#ctx0" brushRef="#br0" timeOffset="9180">3019 4231 74 0,'-11'12'85'0,"-2"2"-1"16,2 4-54-16,0 3-13 15,3 7-3-15,1-4-2 16,1-1 0-16,6-6-2 0,0-6-2 15,14-11 0 1,5-8-2-16,8-15 2 0,7-7-1 16,7-8-2-16,3-3-1 0,1-1-2 15,2 2 0 1,-7 1 0-16,0 9 0 0,-7 10-1 15,-2 6 0-15,-6 8 1 16,2 9 0-16,-2 11-1 0,0 6 0 16,4 7-3-1,-6 1-8-15,8 1-54 0,-6 6-25 16,-4-6-5-1,-1-3-6-15</inkml:trace>
  <inkml:trace contextRef="#ctx0" brushRef="#br0" timeOffset="9780">4698 3410 16 0,'2'-12'81'16,"-2"12"2"-16,0 0 0 0,3 19-60 15,3 14-6 1,2 10-6-16,0 15 0 0,1 8 0 15,0 9 0-15,-1 1-2 0,-4-1-2 16,-1-8 1 0,-4-6-2-16,1-11-4 0,-3-15-5 15,1-7-26-15,2-12-55 16,0-16-7-16,-13-13-5 15</inkml:trace>
  <inkml:trace contextRef="#ctx0" brushRef="#br0" timeOffset="9940">4671 3808 75 0,'33'6'95'0,"11"-3"-6"16,0-3-5-16,3-6-72 16,4 0-4-16,0-6-2 15,-5 0-10-15,-11-10-13 0,-8-10-61 16,-5 6-11-1,-10-8-7-15</inkml:trace>
  <inkml:trace contextRef="#ctx0" brushRef="#br0" timeOffset="10120">5048 3484 36 0,'-2'30'90'0,"1"7"-1"0,0 4-3 0,0 9-63 16,1 9-4 0,1-3-5-16,0 4-1 0,-1-11-4 15,0-3-1 1,0-5-5-16,0-6-1 0,0-10-5 15,2-11-8-15,5-5-18 0,8-6-56 16,-2-5-8-16,2-11-4 16</inkml:trace>
  <inkml:trace contextRef="#ctx0" brushRef="#br0" timeOffset="10580">5321 3498 69 0,'0'15'87'0,"0"6"0"16,-1 8-61-1,-2 7 1-15,2 11 0 0,1-1-5 16,0-2-5-16,2-1-4 15,4-5-2-15,1-9-2 0,5-5-2 16,3-12-1-16,3-8-1 16,-3-5-1-16,4-9 0 15,-4-6-2-15,0-2-1 0,-2 2 0 16,-5-2-2-1,0 6-1-15,-8 12 0 0,9-7 0 16,-9 7 0-16,11 15 0 16,2 2 0-16,1-5 2 15,5 2 0-15,4-5 2 16,1-5 0-16,2-5 0 0,-2-11 0 15,-3-3 0-15,-5-8 0 0,-8 0-3 16,-6-5-4 0,-2 3-4-16,-8-4-9 0,1 1-44 15,4 3-29 1,-5-1-7-16,3-1-4 0</inkml:trace>
  <inkml:trace contextRef="#ctx0" brushRef="#br0" timeOffset="10720">5777 3396 52 0,'36'14'94'0,"3"8"-6"0,3 6-4 15,0 10-56 1,1 7-14-16,-2 11-3 0,-7 5-5 16,-14 4-3-16,-11-2 0 15,-9-2-7-15,-12-1-7 0,-8-14-26 16,-19-8-49-1,2-6-7-15,-10-15-4 0</inkml:trace>
  <inkml:trace contextRef="#ctx0" brushRef="#br0" timeOffset="11060">5168 3551 32 0,'-13'13'82'16,"1"7"-34"-16,4 11-5 0,8 9-6 15,7 7-8 1,7 7-8-16,10-1-6 0,7 2-6 15,4-6-9-15,3-3-24 16,15-9-54-16,-19-12-7 0,-2-13-3 16</inkml:trace>
  <inkml:trace contextRef="#ctx0" brushRef="#br0" timeOffset="11620">4476 3112 70 0,'0'0'78'0,"0"13"-2"16,-6 19-60-16,14 16-2 15,10 20 1-15,4 15 2 0,0 17 2 16,3 10-1-16,-4 4-2 0,-2 1-2 16,-6-4-2-1,-3-4-2-15,-6-11-1 0,-4-9-2 16,0-16-2-1,0-10-2-15,0-12-4 0,0-12-7 16,0-3-17-16,8-4-56 16,3-20-10-16,2-10-8 0,2-8 5 15</inkml:trace>
  <inkml:trace contextRef="#ctx0" brushRef="#br0" timeOffset="12020">6067 2930 11 0,'11'-25'82'16,"0"7"-2"-1,-6 4-2-15,2 6-66 0,-7 8-1 16,13 11 2-16,-5 18 2 0,0 17-1 16,9 17-1-1,1 17 0-15,1 14 1 0,8 14-1 16,3 16-2-16,2 2-1 15,-1 4-4-15,2-6-1 0,-1-7-3 16,1-9-4 0,3-8-10-16,-6-12-32 0,3-13-44 15,2-12-6 1,4-12-6-16</inkml:trace>
  <inkml:trace contextRef="#ctx0" brushRef="#br0" timeOffset="13190">18576 7213 0 0,'2'-16'89'0,"0"1"2"0,-1-1-3 15,-1 16-49-15,0-17-17 16,0 17-6-16,0 0-5 0,0 0-2 15,7 14-4 1,0 10 0-16,1 13-2 0,6 6 0 16,0 14 2-16,2 4-1 0,0 0 1 15,3-3-1 1,-2-6 1-16,-1-9 0 0,-2-11 1 15,0-13 1-15,0-15-1 16,3-6 0-16,-4-11 0 0,1-2-1 16,-3-1-1-1,-2-1-3-15,1 4-1 0,-2 2-2 16,-8 11 1-1,17 8-1-15,-4 9 1 0,3 5-1 16,3-3 2-16,9 1 1 0,6-8 1 16,7-6 1-16,2-8 0 15,-3-14 0-15,-2-13 0 0,-6-9 1 16,-9-5-2-1,-6-10-1-15,-12 4-2 0,-5-6-3 16,-6 4-6 0,-9-6-18-16,3 0-51 0,3 6-16 15,4 1-6-15,5 7-7 16</inkml:trace>
  <inkml:trace contextRef="#ctx0" brushRef="#br1" timeOffset="21710">3068 7144 17 0,'-9'0'34'16,"9"0"-3"-16,0 0-3 0,3 14-2 15,8-11-4 1,2 3 0-16,4 0-2 0,1-1-1 15,8-1-3-15,0 1-2 16,7-2-4-16,4 2-1 16,2-5 0-16,5 2-2 0,3-2-1 15,6 0 2-15,-1-2-2 16,4-1 0-16,-2-1-1 0,-2 0 1 15,3-1-1 1,-5 1-2-16,1 3-1 0,-2 1 0 16,-1 0-1-16,-2 0 0 15,-2 4 0-15,-1-1-1 16,-3 2 1-16,1-1 0 0,-6-2 1 15,-3 3-1-15,-3-3 1 16,-1-1 0-16,1 1 0 0,-2-2 1 16,5 1-1-1,-2-1 0-15,3 0 0 0,2 0 0 16,3 0 0-1,3 0 0-15,0 0-1 0,-1 1 1 16,1 1-1-16,0 1 1 16,1-1-1-16,1 1 1 0,-2-1-1 15,4-1-1-15,-2 1 1 0,4-1 1 16,0 0-1-1,0-1 0-15,-1 0 0 0,4 3 0 16,-1-3 1 0,1 0 0-16,0 0-1 0,-1 0 0 15,0 0 0-15,2-3 0 16,-3 2 0-16,1-2-1 0,-2 2 1 15,2-2-1 1,-2 1 1-16,1 2-1 0,2 0 1 16,-1 0-1-16,3 0 1 0,1 0 0 15,0 0-1 1,0 1 1-16,3 0-1 0,-4-1 0 15,3 3 0-15,-4-2 0 16,-1 3 0-16,-3-1 0 0,0 4 0 16,-2-2 0-1,-2 2 0-15,-2 0 0 0,2-1 1 16,0 2 0-16,1-2-1 0,1 2 0 15,2-1 1 1,3-1-1-16,2 2 1 0,5 0-1 16,2-1 1-16,1-1 0 15,5-1 0-15,3 1 0 0,4-2 0 16,1-1 0-1,2-2 1-15,2-1-1 0,0 1 0 16,2-1 1 0,-1 0 0-16,-2 0-1 0,-2 2 1 15,-3-2 0-15,-3 3 0 0,-5-1-1 16,1 1-4-16,-7 0-8 15,4 0-50-15,-2 1-27 0,-9-3-5 16,-3-1-7 0</inkml:trace>
  <inkml:trace contextRef="#ctx0" brushRef="#br1" timeOffset="23080">9787 7053 62 0,'0'0'89'16,"1"-13"-2"0,-1 36-13-16,0-23-59 0,0 0-5 15,1 11-3-15,-1 7-2 16,4 10-1-16,-1 6 1 0,-1 7-1 15,1 6 4 1,-1 6 0-16,2 2 1 0,-2-3-1 16,-2-5-1-16,0-7-1 0,0-5 0 15,0-6-2 1,0-7 0-16,0-7 0 0,-1-3 0 15,1-12-1-15,-4 11 0 16,4-11-1-16,0 0-4 0,0 0-9 16,0 0-52-1,0 0-25-15,5-17-7 0,2-3-7 16</inkml:trace>
  <inkml:trace contextRef="#ctx0" brushRef="#br1" timeOffset="24590">9176 5799 3 0,'3'-12'78'16,"-3"12"0"-16,0 0-30 0,0 0-11 15,0 0-12-15,9 24-8 16,-7-3-6-16,1 8-2 16,0 7-1-16,5 6 2 15,0 2 0-15,0-2-1 0,0-4 0 16,0-7 0-1,0-6 2-15,-1-9-2 0,3-9 2 16,0-7-2-16,5-9 0 16,1-6-1-16,3-3-1 0,0-3-2 15,1 0-2-15,-1 4-2 16,-3-2-1-16,-4 11-2 15,0 6-1-15,-4 6 0 0,1 11-1 16,0 7 1 0,0 1 0-16,0 0 0 0,3 3 4 15,-1-6 2-15,0-8 2 16,0-7-1-16,-1-5 1 0,-4-13 2 15,-1-6-2 1,-3-2 0-16,-2-9-2 0,0-1-2 16,1-5-3-16,-4-1-3 0,-2 0-4 15,3 4-9 1,-3-1-31-16,2 6-42 0,7 6-7 15,5 0-4-15</inkml:trace>
  <inkml:trace contextRef="#ctx0" brushRef="#br1" timeOffset="24840">9723 5728 45 0,'0'0'88'16,"2"10"-1"-16,17 1-39 0,14-11-24 15,4 0-3-15,6-1 2 0,2-5-7 16,2 5-14-1,-7-6-21-15,-12 4-59 0,3 0-8 16,-13-5-5-16</inkml:trace>
  <inkml:trace contextRef="#ctx0" brushRef="#br1" timeOffset="25120">9949 5707 78 0,'-10'17'86'0,"-3"2"-3"16,-7 8-53-16,2 4-8 0,-4 9-2 15,0 2 1 1,0 0-5-16,0 1-6 0,8-1 0 16,2-4-2-1,5-7-2-15,6-2-1 0,1-9 0 16,7-6-1-16,3-2 1 0,2-1-1 15,1-5-3-15,0-3-4 16,5-2-7-16,2-1-14 16,6-8-38-16,3 1-26 15,2-6-9-15,3 1-3 0</inkml:trace>
  <inkml:trace contextRef="#ctx0" brushRef="#br1" timeOffset="25350">10241 5848 51 0,'0'0'90'0,"0"0"-2"0,11 4-7 15,11-4-64-15,4 0-5 16,4 0 0-16,1 0-1 0,2-3-7 16,1 0-7-16,-4-2-11 0,-3 1-32 15,3 2-37 1,-17 0-7-16,-1 2-3 0</inkml:trace>
  <inkml:trace contextRef="#ctx0" brushRef="#br1" timeOffset="25520">10237 5986 17 0,'-17'10'84'0,"9"-4"3"0,8-6-4 16,6 7-48-1,17-7-19-15,7 0-8 0,7 0-14 16,5 1-41-16,6-4-33 15,4-9-6-15,-2-8-3 0</inkml:trace>
  <inkml:trace contextRef="#ctx0" brushRef="#br1" timeOffset="25680">10797 5752 51 0,'0'18'85'16,"0"4"-5"-16,0 5-1 16,0-6-66-16,2 17-9 0,1 5 0 15,7 4-7 1,-5-2-24-16,0 3-49 0,8-3-5 15,-2-6-5 1</inkml:trace>
  <inkml:trace contextRef="#ctx0" brushRef="#br1" timeOffset="27070">9681 7913 69 0,'6'0'54'16,"-6"0"-10"-16,10-2-4 0,3-1-9 15,8 3-11-15,7-1-4 16,2 0-3-16,7-2-2 16,-1 3-2-16,0-1-1 15,-4 1-2-15,-7 0-2 0,-5 0 0 16,-8 0 0-16,-12 0-1 0,0 0 1 15,0 0-1 1,-11 3 0-16,-9-2 0 0,-2-1 0 16,-3 0-1-1,0 0-2-15,-1 0-2 0,7 1-9 16,2-1-29-16,7 0-42 15,10 0-4-15,0 0-5 0</inkml:trace>
  <inkml:trace contextRef="#ctx0" brushRef="#br1" timeOffset="27890">3817 7870 48 0,'0'0'50'16,"-8"0"-7"-16,8 0-7 0,0 0-4 16,0 0-5-1,11 8-1-15,4-7-4 0,4 2-1 16,4-2-2-16,8 1-4 15,3-2-4-15,5 0-5 0,1 0-9 16,0-3-19 0,-11 3-58-16,9 0-8 0,-3 0-5 15</inkml:trace>
  <inkml:trace contextRef="#ctx0" brushRef="#br1" timeOffset="28420">1741 7993 48 0,'-12'11'88'16,"12"-11"0"-16,0 0-5 0,26-1-66 15,3-8-8-15,12 3-2 16,5-3-6-16,8 4-17 0,2-2-64 15,-4 1-6 1,-10-1-4-16</inkml:trace>
  <inkml:trace contextRef="#ctx0" brushRef="#br1" timeOffset="29080">2382 7698 69 0,'-20'1'87'0,"-2"-1"-24"0,6 3-17 15,1-2-14-15,2 0-11 16,4 1-5-16,9-2-6 0,0 0-2 16,16-3-2-16,4 2-1 15,5-3-2-15,2 2 1 16,1 2-2-16,-1 0-1 0,-2 7 0 15,-5 5-1 1,-9 5 1-16,-6 3-1 0,-5 3 1 16,-12 0 0-16,-2-1 1 15,-3-2-1-15,-1-1 0 0,2-4 1 16,2-2-2-16,8 0 1 15,6-2-2-15,8 5-1 16,6 0 2-16,0 1-1 16,1 3 1-1,-3 2 0-15,-6-1 1 0,-6 1 1 16,-4-3-1-16,-15-4 1 15,1-1-1-15,-2-4-1 0,0-2-3 16,3-4-7 0,6-2-11-16,11-2-14 0,0 0-26 15,5-10-30-15,10 3-5 0</inkml:trace>
  <inkml:trace contextRef="#ctx0" brushRef="#br1" timeOffset="29450">2554 7993 10 0,'0'0'78'0,"8"7"3"16,-8 5-36-16,5 4-15 0,-3 3-8 15,8 3 0 1,-2-4 0-16,8-2-3 0,1-8-3 16,3-5-1-16,7-3-1 0,-1-11-2 15,-3-7-4-15,1-4-2 16,-6-5-3-16,-5-5-1 15,-8 0-1-15,-5-2-1 16,-9 2 0-16,-7 3-1 0,-5 4 0 16,-2 4 0-1,-4 5-1-15,2 11-1 0,0 5 0 16,8 6 1-16,3 11-1 0,6 6 2 15,13 10 2 1,8 1 0 0,8-1 2-16,8-3 1 15,3-1 0-15,5-5-2 0,5-5-4 16,-3-8-11-1,-4-12-57-15,-1-2-19 0,-6-7-6 16,-2-6-7-16</inkml:trace>
  <inkml:trace contextRef="#ctx0" brushRef="#br1" timeOffset="29660">2907 7755 55 0,'-9'6'88'15,"9"7"-1"-15,3 3-4 16,6 8-69-16,6 6-3 15,6 13 2 1,-1 3 1-16,0 2-1 0,-1-1-2 16,-2-3-3-16,-1-5-2 0,-7-4-2 15,-1-11-4 1,-4-8-7-16,-4-16-16 0,0-7-59 15,0-10-11-15,0-9-7 16,-1-6 1-16</inkml:trace>
  <inkml:trace contextRef="#ctx0" brushRef="#br1" timeOffset="30120">2900 7739 11 0,'-13'-2'86'0,"-1"-2"4"15,3 3-39-15,0 0-10 0,11 1-7 16,-14 0-6 0,14 0-10-16,0 0-5 0,0 0-2 15,0 0-4-15,9-11 0 0,7 6-2 16,3-2 0-1,10 2-1-15,0-2 0 0,4 1-1 16,2 6-1-16,1 0 0 16,-4 3-2-16,-4 8 1 0,-2 5-2 15,-10 5 1 1,-5 4 0-16,-6-1 0 0,-4 3 0 15,-1-5 0-15,-6-2 1 16,1-4 0-16,1-4-1 16,4-2 1-16,0-10-1 0,16 14 0 15,1-4 0-15,3 9 0 16,-4 5 0-1,-6 2 0 1,-9 4 0-16,-8 3 0 0,-17-2-3 16,-6 5-5-16,-16-10-21 15,-8-12-56-15,6 2-8 16,2-11-6-16,8-5-3 0</inkml:trace>
  <inkml:trace contextRef="#ctx0" brushRef="#br1" timeOffset="30740">1650 7078 70 0,'-21'17'81'16,"3"-20"-19"-16,6 24-35 15,7 8-2-15,5 2-1 16,9-5 1-16,12-4-3 15,11-7-5-15,5-6-1 0,7-9-1 16,3-3-3 0,-3-10-1-16,-1-6-4 0,-8-2-2 15,-7-3-1-15,-14 2-1 0,-9-1-1 16,-11 1 0-16,-15 3-1 15,-12 5-1-15,-8 5 1 16,-5 5-2-16,-3 4 0 16,4 1-2-16,2 7-3 0,12 5-3 15,9-1-5 1,15 0-22-16,15 2-44 0,11-11-14 15,10 2-6-15</inkml:trace>
  <inkml:trace contextRef="#ctx0" brushRef="#br1" timeOffset="31190">2158 7078 19 0,'-14'12'85'0,"-1"4"1"0,3 0-1 15,1 3-62-15,7 5-5 16,3-3 2-16,7 2-1 0,5-11-1 16,6 0-3-1,6-9-3-15,2-3-2 0,1-12-1 16,2-5-1-1,-3-7-3-15,-2-6-2 0,-6-1 0 16,-5-5-2-16,-7-1-1 16,-5-1 1-16,-6 4-1 0,-9-2-1 15,-1 7 0-15,-5 5-1 0,-1 6-1 16,5 8 0-1,-1 9 0-15,0 5 0 0,6 15 1 16,4 6 0 0,4 9 0-16,4 7 1 0,4 1 1 15,8 2 0-15,7-3 2 16,6-6-1-16,1-6 1 0,5-7-2 15,4-7-5 1,-1-13-12-16,0-7-51 0,2-5-22 16,-7-12-6-16,1-9-6 0</inkml:trace>
  <inkml:trace contextRef="#ctx0" brushRef="#br1" timeOffset="31370">2520 6835 46 0,'0'17'90'0,"0"6"-1"16,0 4-2-16,7-5-63 0,2 15-10 15,3 7 1 1,0 1 0-16,-2 0-3 0,0-2-4 16,1-3-2-16,-3-8-2 15,-2-6-1-15,-2-5-4 0,0-11-7 16,4-7-27-1,7-6-51-15,-7-16-7 0,3-8-6 16</inkml:trace>
  <inkml:trace contextRef="#ctx0" brushRef="#br1" timeOffset="31790">2391 6778 56 0,'-27'-1'91'0,"-1"-2"-4"15,6-1-38-15,5 4-16 16,5-1-8-16,12 1-7 0,0 0-3 16,8-9-5-16,14 3-3 0,9 1 0 15,9-4-1 1,9 1-1-16,3 1-1 0,1 5 0 15,-2 2-2 1,-7 0 0-16,-5 5-1 0,-13 10-1 16,-9 7 0-16,-11 2 0 15,-6 4 1-15,-7-1-1 0,-3 0 0 16,0-1 0-16,2-2 1 15,6 1-1-15,5-1 0 16,8 2 0-16,10 1 0 0,-2 3 0 16,0 5-1-1,-7 4 1-15,-6 0 0 0,-13 2 0 16,-19-3 1-16,-12-2-1 15,-9-6-3-15,-7-4-9 0,5-6-46 16,5-7-29 0,0-9-8-16,18-8-6 0</inkml:trace>
  <inkml:trace contextRef="#ctx0" brushRef="#br1" timeOffset="32330">1580 6334 50 0,'-10'0'96'0,"10"0"-2"16,3-10-6 0,20 1-58-16,8-4-7 0,12 3-9 15,4-4-3 1,6 2-3-16,-3-1-4 0,-1 6-6 15,-11-1-7-15,-4 5-18 16,-17 4-52-16,-17-1-12 0,0-9-9 16,-8-2-2-16</inkml:trace>
  <inkml:trace contextRef="#ctx0" brushRef="#br1" timeOffset="32540">1776 6068 55 0,'1'14'87'0,"5"5"1"16,-5 2-5-16,-1 6-71 15,-1 10 0-15,-5 4 0 16,-3 7 1-16,-4-2-1 0,3 0-2 16,-3-5-3-1,3-4-4-15,-1-8-4 0,7-3-9 16,0-12-31-16,4-14-44 15,0 0-7-15,4-2-6 0</inkml:trace>
  <inkml:trace contextRef="#ctx0" brushRef="#br1" timeOffset="32790">2174 6089 88 0,'9'25'96'15,"-8"3"-6"1,-1 8-3-16,-40 3-74 0,31 7 0 16,-2 3 0-16,-1-3-3 0,1-1-2 15,0-6-2-15,3-5-4 16,0-7-6-16,7-6-13 15,1-5-66-15,0-16-9 16,20-18-5-16,-5-13-7 0</inkml:trace>
  <inkml:trace contextRef="#ctx0" brushRef="#br1" timeOffset="33050">2315 6312 58 0,'14'32'96'16,"7"-1"0"-16,-1-11-5 15,10-16-62-15,3 3-10 0,2-7-2 16,0-10-3-1,-6-9-1-15,-4-5-6 0,-9-5-3 16,-9 2-2-16,-7 5-1 16,-10 0-1-16,-12 7-1 15,-9 6 0-15,-6 7 0 0,-3 2-2 16,-2 9-2-16,6 6-3 15,-1 2-5-15,10 7-15 0,9 3-56 16,11-10-10 0,7-3-7-16,12-6-1 0</inkml:trace>
  <inkml:trace contextRef="#ctx0" brushRef="#br1" timeOffset="33480">2737 6141 36 0,'-22'13'85'0,"2"9"0"0,5 5-52 16,5 9 1-16,8 3 0 0,2-3-5 15,11-3-7 1,6-5-3-16,2-7-2 0,7-8-3 16,1-11-3-1,1-10-2-15,-1-16-2 0,0-5-3 16,-1-8-2-16,-6-8-3 15,-5-6 0-15,-4 0-2 0,-11-2 0 16,0 6 0 0,-11 2 0-16,-2 9 0 0,-4 5 0 15,4 9 1-15,0 14 0 0,-1 8 1 16,7 13 1-1,4 11-1-15,3 7 1 0,0 8 1 16,7 7 0-16,2 7 1 16,5 1 0-16,1-4 0 0,3-4 0 15,1-6-1 1,2-7-4-16,-1-14-11 0,6-12-58 15,1-7-18 1,-5-15-6-16,4-14-7 0</inkml:trace>
  <inkml:trace contextRef="#ctx0" brushRef="#br1" timeOffset="33710">3096 5913 87 0,'0'25'91'0,"3"3"-3"0,0-2-5 16,17 6-74-16,-10 6-1 0,-2 4 2 15,0-1-1-15,-2 2-2 16,0-6-1-16,-3-1-3 0,-1-6-3 16,-2-9-4-1,0-1-14-15,-3-8-44 0,3-12-25 16,0-20-8-1,0-7-5-15</inkml:trace>
  <inkml:trace contextRef="#ctx0" brushRef="#br1" timeOffset="34140">2928 5892 5 0,'-17'-6'90'16,"6"4"1"-16,2-4-6 0,9 6-48 15,-10-3-12 1,10 3-7-16,7-4-4 0,6 4-3 16,8-4-2-16,8 1-2 0,7-2 0 15,3 3-1 1,4 2-1-16,-1 0-2 0,-2 8-1 15,-5 2 0-15,-6 8-2 16,-8 6 1-16,-14 4-1 0,-7 2 0 16,-5 2 0-1,-10-3 1-15,-3-1 0 0,-1-6-1 16,1-5 1-16,5-6 0 0,13-11-1 15,8 9 1 1,18-4-1-16,8-1 0 0,5 6 0 16,1 2-1-16,2 6 1 15,-8 5-1-15,-12 4 1 0,-15 4-1 16,-17 1 2-1,-14-3-1-15,-14 0-1 0,-7-2-4 16,-6-3-7 0,-4-5-48-16,0-10-28 0,15-8-8 15,12-5-5-15</inkml:trace>
  <inkml:trace contextRef="#ctx0" brushRef="#br1" timeOffset="34450">3369 5583 32 0,'4'10'95'0,"20"-8"-2"15,17-3-6-15,15 5-39 16,14-8-37-16,9-6 0 0,5 0-8 15,-2-2-12-15,-1-7-61 16,-13 14-17-16,-15 0-7 0,-18 4-3 16</inkml:trace>
  <inkml:trace contextRef="#ctx0" brushRef="#br1" timeOffset="35650">3551 8702 83 0,'0'0'93'0,"13"-12"-6"16,17 7-5-1,18 1-69-15,15-4-6 0,20 4-13 16,7 0-30-16,17-2-45 15,3 0-6-15,-4-1-7 0</inkml:trace>
  <inkml:trace contextRef="#ctx0" brushRef="#br1" timeOffset="36190">1495 8741 75 0,'1'22'90'0,"-1"-3"-3"16,-3 2-5-16,0 4-76 15,-8 7 2-15,0 0 0 0,-4-2 1 16,2-1-3 0,-2-5-5-16,8 1-11 0,3-3-44 15,4-13-30 1,7-8-5-16,8-7-5 0</inkml:trace>
  <inkml:trace contextRef="#ctx0" brushRef="#br1" timeOffset="36420">1732 8886 19 0,'20'34'89'15,"5"-8"1"1,9-5-1-16,10-9-64 0,4-3 0 16,2-9-1-16,-1-9 0 15,-3-9-6-15,-6-6-4 0,-11 0-6 16,-10-6-3-16,-17 4-1 0,-11 0-2 15,-18 9 0 1,-6 2-2-16,-12 10 0 0,-8 5-2 16,0 8-4-1,-7 10-9-15,12 11-23 0,15 5-51 16,3 1-5-16,17-2-6 15</inkml:trace>
  <inkml:trace contextRef="#ctx0" brushRef="#br1" timeOffset="37170">2336 8718 73 0,'-22'29'81'16,"-3"9"-47"-16,5 5-3 16,2 3-3-16,5 0 3 0,7-5-5 15,7-6-6 1,14-9-4-16,6-12-2 0,12-14 0 15,5-12-2-15,0-14-1 16,0-8-4-16,0-3-4 16,-7-8-2-16,-6-1-1 0,-8-3-2 15,-12 2 1-15,-5 3 0 16,-5 7-2-16,-8 6 1 0,-5 9 0 15,-1 10 0 1,0 12 1-16,4 9 1 0,7 15-1 16,3 10 2-16,5 8 0 15,6 6 1-15,8 2 0 16,5-2 2-16,6-6 0 0,1-7-1 15,4-7-5-15,-2-14-15 16,0-14-57-16,5-7-14 0,-8-14-6 16,2-9-5-1</inkml:trace>
  <inkml:trace contextRef="#ctx0" brushRef="#br1" timeOffset="37600">2746 8751 74 0,'1'42'93'0,"2"-4"-2"0,5 30-20 0,-1-32-51 16,1-5-1-1,-1-7-3-15,-1-4-2 0,-2-11-3 16,-4-9-3 0,0 0-2-16,0-7-1 0,0-15-2 15,-9-4-1-15,-1-6-2 16,-7-7-1-16,0-3-1 0,3-3-1 15,1 2 0 1,7 1 0-16,6 2 1 0,9 5-1 16,14 4 1-16,11 9 0 0,9 5 0 15,5 8-1 1,0 7 1-16,-5 5-1 0,-7 10 1 15,-13 10 1-15,-15 5 1 16,-8 4 2-16,-12 0-1 0,-8-1 1 16,-5 0 0-1,3 0 0-15,7-3 0 0,12 0 0 16,8-1-2-16,17 5 1 0,4 3-1 15,6 1 0 1,3 1 1-16,-5 4-1 0,-8 0 1 16,-10-2 0-16,-12 0-1 15,-11-5-3-15,-9 4-10 0,-11 1-49 16,-3-10-26-1,4-7-7-15,5-6-5 0</inkml:trace>
  <inkml:trace contextRef="#ctx0" brushRef="#br1" timeOffset="38110">3687 9603 43 0,'11'-13'81'0,"0"12"-32"16,-1 0-10-16,0 6 2 15,-1 17-5-15,-2 11-11 0,0 16-9 16,-4 14-4 0,2 18 1-16,-3 12-2 0,-2 13 0 15,-2 5-2-15,-3 7-2 0,0 3-2 16,-4 2 0-1,5-3-2-15,-2-4-6 0,-2-7-9 16,7-14-66-16,1-4-8 16,1-16-7-16,1-14-5 0</inkml:trace>
  <inkml:trace contextRef="#ctx0" brushRef="#br1" timeOffset="38420">3520 9760 64 0,'0'0'88'0,"16"12"-2"16,21-10-5-1,17 1-71-15,22 2-7 0,21 0-8 16,3 7-48 0,7-11-25-16,-3 0-8 0,-16-1-4 15</inkml:trace>
  <inkml:trace contextRef="#ctx0" brushRef="#br1" timeOffset="39050">1364 9849 56 0,'0'0'93'15,"17"-5"-4"-15,3-7-5 0,10 1-68 16,9 4-4 0,1-4-2-16,7 7-2 0,-3 2-5 15,-6 2-2-15,-1 3-1 16,-11 5 0-16,-11 4 1 0,-6 3-1 15,-9 4 1 1,-4 0 1-16,-9 2-1 0,-2 2 1 16,3 1-1-16,2 0 2 0,1 0-1 15,9-2 1 1,3-2-1-16,13-7 1 0,4-1 0 15,5-2 1-15,5-2-4 16,-3-6-5-16,6 1-38 0,0 0-41 16,-9-3-8-1,-5-6-6-15</inkml:trace>
  <inkml:trace contextRef="#ctx0" brushRef="#br1" timeOffset="39400">2099 9825 25 0,'-9'24'86'0,"0"1"1"0,4 0-3 16,4 2-60 0,5 0 0-16,14-10-5 0,7-2-2 15,5-12-2 1,3-4 0-16,4-11-3 0,-5-3-2 15,-6-5-3-15,-11-1-3 16,-12-2-1-16,-7 2-1 0,-15 0-1 16,-12 4-2-16,-5 3-2 15,-6 5-4-15,-2 7-6 16,-1-4-14-16,7 6-52 0,7 9-14 15,5 3-5 1,6 4-4-16</inkml:trace>
  <inkml:trace contextRef="#ctx0" brushRef="#br1" timeOffset="39640">1053 10206 71 0,'4'8'91'16,"19"-8"-6"-16,13-4-3 0,15-6-78 15,6-2-15-15,6-10-64 0,2 7-6 16,-1 0-8-1</inkml:trace>
  <inkml:trace contextRef="#ctx0" brushRef="#br1" timeOffset="40200">2465 9753 65 0,'0'0'90'0,"11"-9"-5"0,-10 25-30 16,-1-16-35-16,0 9-4 15,-2 6-4-15,-10 2-2 0,2 6-4 16,-1 4-2 0,-1 3 3-16,5-1-1 0,5 0 1 15,2-7-1-15,12-6 0 0,9-6-1 16,4-8 0-16,5-3 0 15,1-10-2-15,-1-10-2 16,0-1-3-16,-6-5-1 16,-8-4 0-16,-8 1-2 0,-8-4 0 15,-5 1 1 1,-9 4 1-16,-5 4 2 0,0 6 1 15,2 4 1-15,2 9 0 16,4 6 1-16,6 9 0 0,4 7 0 16,9 5 0-16,9 5-1 15,4-1 2-15,7-1 0 16,4 0 0-16,1-7-5 0,3-2-7 15,-5-6-37 1,-8-9-40-16,4-5-6 0,-7-14-7 16</inkml:trace>
  <inkml:trace contextRef="#ctx0" brushRef="#br1" timeOffset="40640">2849 9714 42 0,'0'26'91'0,"6"3"-1"16,3 2-4-1,-3 1-65-15,5 3-3 0,4-7-1 16,-4-2-2-16,-1-8-1 15,-2-1-4-15,-2-9-2 16,-6-8-1-16,0 0-1 16,0-13-1-16,-7-2-1 0,-1-9 0 15,0-3-4-15,2-9 0 0,3 2-2 16,3-2 0-1,6 3 1-15,7 2-2 0,7 4 1 16,6 4 0-16,2 11 0 16,2 7-1-16,-3 4 1 15,-4 3 0-15,-10 10 1 16,-6 4 0-16,-7 4 0 0,-8 1 1 15,-6-1 0 1,-4-1 0-16,5-2 0 0,1-1 0 16,10 0 0-16,8-1 0 0,18 3 0 15,10 2 0 1,6 2 1-16,0 4-1 0,-1 6 1 15,-8 1 1-15,-14 2 0 16,-14 1 0-16,-15-2 1 0,-18-1-3 16,-6 0-8-1,-13-3-39-15,-4-7-41 0,6-8-6 16,10-11-7-16</inkml:trace>
  <inkml:trace contextRef="#ctx0" brushRef="#br1" timeOffset="42390">9918 7940 12 0,'0'0'78'0,"-12"-15"-12"16,12 15-18-16,0 0-18 0,10-2-10 15,4 3-8 1,0 6-7-16,2 2-1 16,-2 8 4-16,-5-5 2 15,-3 2 4 1,-6-14 0-16,-12 17 1 0,-6-17-1 15,-6 0 2-15,-3-7-3 16,4-4-1-16,3-1-4 0,3-2-2 16,7 3-2-1,7-2-2-15,9 8-1 0,12 2 0 16,7 3-3-16,4 4 1 0,1 5-1 15,-1 3 0 1,-2 3 2-16,-9 2 0 0,-10 1 1 16,-8-2 0-16,-16-6 1 15,-8-3 0-15,-6-3 1 0,-4-4 0 16,1-1 0-1,2-8 0-15,7-5-2 0,7 0 0 16,12-4 0 0,8 2-2-16,17 2-1 0,6 0-6 15,10 9-9-15,1-1-36 0,3 2-35 31,3 4-5-15,-4-6-5 0</inkml:trace>
  <inkml:trace contextRef="#ctx0" brushRef="#br1" timeOffset="43280">9922 7399 37 0,'0'0'71'0,"-9"0"-7"0,9 0-55 0,0 0-21 15,0 0-39 1,10 0-18-16</inkml:trace>
  <inkml:trace contextRef="#ctx0" brushRef="#br1" timeOffset="43380">10002 7492 31 0,'13'3'-21'16</inkml:trace>
  <inkml:trace contextRef="#ctx0" brushRef="#br1" timeOffset="43520">10190 7591 16 0,'-3'12'78'0,"3"-12"-1"15,-3 10-29-15,13-10-106 0,2-2-18 16,7 1 2-1</inkml:trace>
  <inkml:trace contextRef="#ctx0" brushRef="#br1" timeOffset="44490">10403 7785 69 0,'-6'-11'80'15,"6"11"-13"-15,1-13-23 16,-1 13-119-16,0 0-8 16,16 0 0-16</inkml:trace>
  <inkml:trace contextRef="#ctx0" brushRef="#br1" timeOffset="44810">10938 8173 30 0,'11'17'27'0,"5"-10"-26"16,22-5-48-16</inkml:trace>
  <inkml:trace contextRef="#ctx0" brushRef="#br1" timeOffset="45020">11455 8408 55 0,'0'0'43'15,"0"0"-41"-15,7 14-51 0</inkml:trace>
  <inkml:trace contextRef="#ctx0" brushRef="#br1" timeOffset="45150">11591 8514 41 0,'-1'9'81'0,"1"-9"-5"16,0 0-12-16,0 0-76 0,0 0-52 15,14 0-14-15,-5 0-3 16</inkml:trace>
  <inkml:trace contextRef="#ctx0" brushRef="#br1" timeOffset="45590">11876 8668 14 0,'0'0'55'15,"-10"0"-35"1,10 10-25-16,0-10-62 0</inkml:trace>
  <inkml:trace contextRef="#ctx0" brushRef="#br1" timeOffset="45720">11876 8668 37 0</inkml:trace>
  <inkml:trace contextRef="#ctx0" brushRef="#br1" timeOffset="47640">11876 8668 37 0,'49'43'73'0,"-49"-43"-1"0,0 0-35 0,10 4-20 0,-10-4-3 0,0 0 0 16,10 5-1-1,-10-5-2-15,0 0 2 0,0 0-3 16,0 0 1-16,0 0-5 16,0 0-5-16,0 0-3 15,0 0-2-15,0 0-3 0,0 0 1 16,0 0-1-16,0 0 1 15,0 0 1-15,0 0 3 0,9 7 4 16,-9-7 1 0,0 0 1-16,0 0 1 0,0 0 1 15,10 4 0-15,-10-4 2 16,8 0-2-16,-8 0-1 15,13 0 0-15,-13 0-1 16,14 0-1-16,-14 0 0 0,13 0 0 16,-13 0 0-16,13 5 0 0,-13-5 1 15,10 4 2 1,-10-4-1-16,12 3 0 0,-12-3 2 15,15 3-2 1,-15-3-1-16,12 3 0 0,-12-3-1 16,11 2-2-16,-11-2 1 15,13 6-2-15,-13-6 1 0,13 8-1 16,-13-8 0-16,15 5 0 0,-6-1 0 15,-9-4 1 1,16 8-1-16,-16-8 0 0,14 5 0 16,-14-5 0-1,13 7 0-15,-13-7 0 0,15 7 0 16,-15-7 0-16,15 10 0 15,-15-10 0-15,18 9 0 0,-18-9 1 16,17 12-1 0,-9-4 0-16,1-2 1 0,-9-6-1 15,17 18 0-15,-9-8 1 0,3-4-1 16,-1 0 0-1,1 2 1-15,4 1-1 0,-2-1 1 16,1 4 0-16,1-3-1 16,0 3 1-16,-1 1 0 0,1 0 0 15,-2 2 0 1,-1 0 0-16,2 0 0 0,-2-1 0 15,4 1-1 1,-2-1 1-16,5 1 0 0,-3-1 0 16,1 1 0-16,2-3 0 0,-2 3 0 15,1-1 0-15,-4 0 0 16,3 0-1-16,-1-1 1 0,1 2-1 15,1-3 0 1,0 2 0-16,3 0 1 0,0-2-1 16,1 1-1-1,-1 1 2-15,-3-2-1 0,1 1 0 16,-2 0 0-16,-1-1 0 0,-1 2 0 15,-1 0 0-15,3 0 0 16,-2-2 0-16,3 3 0 0,-1-1 0 16,2 1 0-1,-3-1 0-15,4-2 0 0,-3 3 0 16,-1-1 0-1,-1 1 1-15,-1 0-1 0,1-1 0 16,0 0 0-16,2 0 1 16,-1 2-1-16,0-2 0 0,3 1 0 15,1 0 0-15,0-1 1 0,-2 2-1 16,2-1 0-1,-1 1 0-15,-1 1 0 0,1 1 1 16,0-2-1 0,2 2 0-16,0 1 0 0,2-2 0 15,0 2 0-15,1 0 1 16,0-1-1-16,2-2 0 0,-1 3 1 15,0 0-1 1,-1-1 0-16,3 1 0 0,-2 2 0 16,0 0 0-16,0 0 0 0,-1 1-1 15,1 1 1 1,1 0 0-16,1 1 0 0,0 1 0 15,1-1 1-15,1 0-1 16,1 0 0-16,-1 1 2 0,3 1-2 16,-1-2 0-1,-1 0 1-15,1-2-1 0,-2 2 1 16,0-3 0-16,-3 2 0 0,3-3 0 15,-3 4 1 1,0-5 0-16,0 3 0 0,1-1-1 16,-1 0 1-16,0 0-1 15,-1-2 1-15,3 0-1 0,-1-2-1 16,0 2 0-1,0-1 0-15,-3 1 0 0,3-2 0 16,-4 3 0 0,3 0 0-16,-2-2 0 0,1 3 0 15,-1 1 0-15,-2-2-1 0,2 1 1 16,-2-1 0-16,0 2 0 15,-1-1 0-15,3-1 0 0,-3 0 0 16,0 1 1 0,2 0-1-16,0 0 0 0,-1-3 1 15,-1 5-1 1,3-4 0-16,-1 2 0 0,2-2-1 15,-2 2 2-15,3-3-1 16,-2 2 1-16,3 0-1 0,0 1 1 16,2 1 0-16,1-1 0 0,0-1 1 15,2 4-1 1,-3 0-1-16,3 0 1 0,-1 0-1 15,0 2 1 1,-1 2-1-16,2-2 1 0,-3 3-1 16,2 0 0-16,1-1 1 15,1 1 0-15,2 1-1 0,2-3 1 16,1 0-1-16,-2 2 0 15,1 0 0-15,0-3-1 16,1 3 0-16,2-1 1 0,-2 0-1 16,1 0 0-1,0 0 0-15,0 1 1 0,2-3 0 16,1 5 0-16,-2-1 0 15,3 1 0-15,0 1 0 0,0 1 0 16,4-1 1 0,-2 0-1-16,3 3 0 0,2-3 0 15,-1 0 0-15,3-3 1 0,1 4-1 16,-1-2 0-1,3 0 0-15,0 0 0 0,-1 0 0 16,-1 0 1-16,-1-1-1 16,-1 2 0-16,-2-1 0 0,-6-2 1 15,2 0-1 1,-5 2 1-16,-1 0-1 0,-3-1 1 15,-2 0 0 1,2 0 0-16,-5 2 0 0,-1-4 0 16,0 1 0-16,-2-3-1 0,-6-3 1 15,0-3-1-15,-4-4 0 16,-5-2 0-16,-3-1 1 15,0-5-1-15,-10-8-1 16,8 12-1-16,-8-12-2 0,0 0-8 16,0 0-20-1,0 0-30-15,0 0-19 0,0-9-18 16,0-7-8-16</inkml:trace>
  <inkml:trace contextRef="#ctx0" brushRef="#br1" timeOffset="49570">8002 7377 8 0,'11'0'21'0,"-11"0"-1"16,18-3-1-16,-5 3-4 0,1 0 0 15,2 0 0-15,0 0-5 16,3 3-6-16,-3-1-9 0,4 2-4 15,-4-1-4 1,3-1 2-16,-5-1-1 0,3 3 0 16,-3-2-9-16</inkml:trace>
  <inkml:trace contextRef="#ctx0" brushRef="#br1" timeOffset="52590">7764 7389 42 0,'0'0'34'16,"16"-12"-6"-16,-16 12-3 0,17-7-6 15,-7 6-4 1,-2-1 0-16,1 1 0 0,-1 1-1 15,1 0 1-15,0 1-2 16,3 2-1-16,0 1-1 0,3-1-1 16,3-1-1-1,3 0-2-15,1-2 1 0,1 1-1 16,2-1-2-16,-1 0-1 0,0 0 0 15,-5-1-1 1,-2 1 0-16,1 0 1 0,-2 0-2 16,0 2 1-16,0 1-1 15,-2 1 1-15,1-1 1 0,0 0 0 16,3-1 1-1,0-2 0-15,-3 1-1 0,-1-1 0 16,0 0 0-16,-3 0-1 0,4 0-2 16,-2 4 1-1,4-1-1-15,0 1-1 0,2 1 0 16,5 0 1-16,2 0-1 15,0-1 1-15,1-1-1 0,0 0 1 16,-1 0 0 0,-5 0-1-16,-1-2 1 0,-1 2-1 15,0 1 0 1,-3-1 0-16,2 0 0 0,-2 0 0 15,3 2 0-15,-1-2 1 0,1 2-1 16,1-2 0-16,-4 2 0 16,2-2 1-16,-3 0-1 15,-1 0 0-15,-1-1 0 16,1 3 1-16,-2-1-1 0,1 0 0 15,1 0 1 1,1 2-1-16,0 0 0 0,3-1 1 16,-2 1-1-16,2 0 1 15,-1-2-1-15,1 2 0 0,0 0 1 16,-1-4 1-16,0 1-1 15,-3 1-1-15,2 0 1 16,-1-2 0-16,1 1-1 0,-3 1 1 16,3-1 0-1,-2-1-1-15,2 4 1 0,0-3-1 16,-1 3 0-16,0-1 0 15,-1-1 1-15,0 1-1 16,3 2 1-16,-4-1-1 0,4 1 1 16,-2-3-1-16,2 2 1 15,-2 1-1-15,4-2 1 0,-3 1-1 16,0-2 1-1,-1 1-1-15,0-1 1 0,-2 1-1 16,0-1 1 0,2 1 1-16,-1 0-1 0,-1 0 0 15,2 1 1-15,0-1-1 16,3 1 0-16,-1-1 0 0,1 0 1 15,-3 1-2-15,0-1 1 0,-2-1 0 16,0-1 0 0,-4 1-1-16,-9-4 1 0,16 7-1 15,-16-7 1 1,17 9-1-16,-17-9 1 0,18 10-1 15,-8-4 0-15,0 1 1 16,1-1-1-16,0 0 0 0,-3-1 1 16,3 1-1-1,-3-3 0-15,-8-3 0 0,13 8 0 16,-13-8 0-16,12 10 0 0,-12-10 0 15,12 11 0 1,-12-11 0-16,15 13 0 0,-15-13 0 16,16 13 0-16,-8-5 0 15,-8-8 0-15,16 15 0 0,-7-8 0 16,0 0 1-1,0 0-1-15,0 0 1 0,1 1-1 16,0-1 1-16,2-2 0 0,0 2 0 16,-2 0 1-1,9 0-1 1,-2-1 1-16,1 3-1 15,1-4 1-15,1 2-1 0,2 1 0 16,0 0 0 0,1-1 0-16,-4 0-1 0,0 2 1 15,0-3-1 1,0 1 1-16,2 2 0 0,0-4 1 15,0 2-2-15,1 0 0 0,1 0 1 16,0 1 0-16,1 0 0 16,0 1-1-16,-2-1 1 15,-1 1-1-15,1 0 0 16,-1-1 1-16,0 1-1 0,1-1 0 15,-2 2 1 1,1 1-1-16,1-3 0 0,0 1 1 16,-3-1-1-16,1 1 1 15,-1 0-1-15,0 1 0 0,1 0 1 16,-1 0-1-16,2 0 0 15,2 2 1-15,1-2-1 16,0 0 1-16,-2 0 0 0,2 1-1 16,-3-3 1-1,0 1-1-15,1 1 1 0,-2-2-1 16,-2 3 0-16,1-3 0 15,1 3 1-15,-1 1-1 0,2 0 0 16,0 0 1-16,-2 0-1 16,2 1 0-16,-1 0 1 15,-1 1-1-15,2 0 1 0,1-1-1 16,-2 0 0-1,0 1 1-15,0-1 0 0,-2-2-1 16,2 2 1-16,1-1-1 16,0 0 0-16,0 0 0 15,0 1-1-15,1-1 1 16,2 2-1-16,0-2 0 0,0 3 1 15,2-1-1-15,-3 0 2 0,1-1-1 16,-1-1 1 0,-1 2-1-16,0-2 1 0,-1 1 0 15,2-2-1-15,-1-1 0 16,0 0 1-16,-3 2-1 15,1-4 0-15,-3 1 0 16,1-1 1-16,-1-1-1 0,2 2 1 16,-3-1-1-1,3 1 0-15,0-2 1 0,-1 0-1 16,1 1 0-16,-1 1 0 0,2-1 0 15,-2-1 1 1,0-2-1-16,-1 0 0 0,-2-2 0 16,-1 1 0-16,-1 0 0 15,0 0 0-15,-3-2 1 0,0 3-2 16,1 1 2-1,-2 0-1-15,0 1 0 0,1 2-1 16,1-1 2-16,1-1-1 0,1 3 0 16,-3-2 0-1,3 1 0-15,-1 0 0 0,0 1 0 16,0-2 0-16,-1 1 0 15,-1-2 1-15,1-2-1 0,-2 3 0 16,0-2 0 0,1 0 0-16,0 3 0 0,6 0 0 15,-1 2 1-15,6 0-1 16,0 2 0-16,3-2 0 15,2 1 0-15,0 1 0 0,3 2 1 16,-2-3-2-16,1 2 0 16,-3 1 1-16,2-1-1 0,-1 3 1 15,-1-2-1 1,-3 2-2-16,-5-6-1 0,-1 3-3 15,-6-5-5 1,1 3-21-16,-9-3-29 0,-2-9-23 16,0 0-12-16,0 0-7 15</inkml:trace>
  <inkml:trace contextRef="#ctx0" brushRef="#br1" timeOffset="53280">12171 8935 33 0,'19'12'84'15,"6"2"3"-15,11 6-36 0,10 1-19 16,16 4 0-16,2 2 0 16,4 4-4-16,6-5-6 0,-3 5-8 15,0-4-4 1,-9 0-2-16,-6-2-3 0,-13-2-2 15,-5-3-2-15,-14-3-1 0,-5 0-1 16,-9-5 0 0,-3-3-1-16,-7-9-2 0,0 9-3 15,-9-9-2-15,-3-4-3 16,-7-6-3-16,-2-1-5 0,-3-2-4 15,-6-3-4 1,-3 3 1-16,-1-2 2 0,-3-4 1 16,-2 7 3-1,1-4 4-15,-2 3 5 0,1-4 7 16,-5 5 10-16,9-1 4 0,-1 5 1 15,8 3 1-15,4 0 5 16,7 5 4-16,17 0 3 0,-3 14-2 16,17 0-2-1,17 8-2-15,13 1 2 0,11 6 1 16,10 4-3-1,7 0-5-15,9 4-3 0,-2-1-1 16,-4-3-1-16,-7 3-2 0,-9-5-2 16,-11-1-1-16,-9-4-2 15,-13-5-2-15,-10-1-1 0,-12-8-1 16,-4-12-1-1,-23 0-1-15,-10-12-1 0,-14-14-1 16,-15-9 1 0,-13-8 1-16,-14-6 2 0,-6-4 3 15,1 2 0-15,4 8 2 16,10 6-1-16,12 9 0 0,16 10-1 15,18 2-14-15,24 13-41 0,18 5-28 16,18 1-6 0,11 2-6-16</inkml:trace>
  <inkml:trace contextRef="#ctx0" brushRef="#br1" timeOffset="54090">15445 10363 78 0,'-18'-2'95'0,"4"-4"-5"0,9-2-5 16,10 0-63-1,29-3-4-15,14 3-5 0,13 2-5 16,6 0-1-16,7 2-2 0,-1 4-1 16,-2 0-2-16,-16 10-1 15,-19 6-1-15,-18 2 0 0,-18 3 1 16,-19 2 0-1,-16 0 1-15,-12 2 0 0,-10-1 2 16,-3 0-1 0,5-4 0-16,5 1 1 0,11-2 0 15,15-2 0-15,18 1 0 16,17-2-1-16,25-1 1 0,17-1-1 15,15 1 0-15,7-3-2 16,10-3-2-16,2-5-5 16,5 0-11-16,-16-4-41 0,-9-9-35 15,-6-11-5 1,-12-8-8-16</inkml:trace>
  <inkml:trace contextRef="#ctx0" brushRef="#br1" timeOffset="54340">16334 10510 88 0,'-14'38'96'16,"8"-1"-2"-16,8-2-6 0,24-2-66 15,11-6-4 1,14-11-2-16,8-9-2 0,3-7-3 16,-2-11-3-16,-2-7-3 15,-14-6-1-15,-19-2-2 0,-23-1 0 16,-17 2-1-1,-20 4-1-15,-15 6 1 0,-12 1-2 16,-9 7 1-16,-1 4-2 0,8 3-4 16,9 4-7-1,23 6-36-15,25 0-43 0,13-4-3 16,32-4-8-16,19-2-3 15</inkml:trace>
  <inkml:trace contextRef="#ctx0" brushRef="#br1" timeOffset="54840">17047 10410 50 0,'-15'-4'93'0,"-8"4"-1"16,-5 7-3-16,-6 21-50 0,4-5-21 15,4 8-2-15,5 4-4 16,11 3 0-16,9-4-2 0,23-4-2 16,14-9-1-1,18-8-2-15,5-11 0 0,11-6 0 16,0-16-2-16,-3-9-1 15,-3-8-2-15,-17-7-1 16,-13-9-1-16,-19 0 0 0,-15-3 0 16,-15 0-1-16,-16 7 0 15,-12 8 1-15,-10 11 1 0,-6 15 0 16,-1 15 1-1,4 14 1-15,9 20 0 0,12 9 1 16,14 8 0-16,18 7 1 16,11 0-1-16,22-4 0 15,15-3 1-15,11-9-2 16,8-8-2-16,1-14-7 0,8-3-21 15,-6-11-46-15,-8-19-18 0,-7-17-6 16,-9-17-8 0</inkml:trace>
  <inkml:trace contextRef="#ctx0" brushRef="#br1" timeOffset="55050">17503 10101 44 0,'-14'30'97'16,"8"10"-3"-1,1 1-3-15,5 38-25 0,6-26-54 16,5 6 2-16,1 0-1 0,3-6-2 15,1-4-3 1,1-7-2-16,-3-9-1 0,0-9-2 16,-3-8-1-16,1-11-1 15,1-5-4-15,-3-17-4 0,0-7-9 16,-6-11-22-1,-1-10-50-15,2-1-8 0,-4-4-8 16,-1 1-1-16</inkml:trace>
  <inkml:trace contextRef="#ctx0" brushRef="#br1" timeOffset="55390">17549 10161 22 0,'-24'-20'92'15,"1"2"-1"-15,5 6-29 0,1 2-17 16,5 2-13 0,12 8-8-16,0 0-8 0,12-7-8 15,15 7-2 1,11 4-1-16,6 7-1 0,8 6 0 15,3 7-1-15,-1 7 0 0,-7 6 0 16,-8 6-1-16,-14 8 0 16,-14-2 1-16,-11-1-1 15,-7-5 1-15,-9-3 1 16,-2-9-1-16,3-6 0 0,4-3 1 15,11-4-3 1,3-1 0-16,11 1 0 0,7 4-1 16,-2 3 1-16,1 2-1 15,-6 1 1-15,-11-1-1 16,-6-3 0-16,-16-3 0 0,-5-3-2 15,-2-6-4-15,-3-9-8 16,8-3-45-16,6-6-31 0,9-13-5 16,9-9-8-1</inkml:trace>
  <inkml:trace contextRef="#ctx0" brushRef="#br1" timeOffset="55610">18277 10128 64 0,'-19'29'99'15,"-8"13"-3"-15,-8 12-4 0,-2-5-46 16,-4 23-29-16,-1 6 0 16,4 3-2-16,5-4-4 15,5-6-4-15,7-8-4 16,11-7-4-16,10-8-13 0,7-14-54 15,17-17-24-15,9-14-6 0,10-12-7 16</inkml:trace>
  <inkml:trace contextRef="#ctx0" brushRef="#br1" timeOffset="56280">18710 10374 11 0,'-27'-2'97'0,"0"4"-1"16,-2 15-2-1,5 7-5-15,-20 8-72 0,25 10-4 16,9 4-2-16,6 2 0 0,6-5-2 16,15-8-1-1,15-9-3-15,7-10 0 0,7-12 0 16,3-8-1-16,2-16 0 15,0-13-2-15,-4-9-3 16,-5-10 0-16,-14-10 0 16,-8-7-2-16,-14-6 1 0,-6-2-1 15,-16 3 0 1,-9 6 0-16,-5 9 2 0,-8 10 0 15,1 16-1-15,-1 18 1 0,2 17-1 16,4 20 1-16,5 19 0 16,7 17 0-16,9 11 2 15,9 10 1-15,4 6 0 16,19 1 1-16,10-8 0 0,12-5 0 15,6-15 0 1,14-15 0-16,2-11-1 0,1-18 0 16,2-14-1-16,-7-14 0 15,-2-15-1-15,-11-10-1 16,-10-7-1-16,-16-4 0 0,-12 0 0 15,-11 4 0-15,-17 8-1 16,-13 15 0-16,-9 12 2 0,-4 11 1 16,-3 20 2-1,6 9-1-15,4 12 1 0,14 5-1 16,9 8 2-1,13-2-1-15,15-3 0 0,11-6 0 16,14-5-1-16,2-6-2 0,11-8-4 16,-4-14-13-16,5-7-38 15,-2-3-29-15,-3-20-11 0,1-10-10 16,-6-15-3-1</inkml:trace>
  <inkml:trace contextRef="#ctx0" brushRef="#br1" timeOffset="56530">19743 10278 83 0,'-26'7'99'16,"-6"2"-2"0,-1 8-6-16,-3 5-55 0,4 10-20 15,5 4-2 1,3 7 0-16,7 2-3 0,13-2-3 15,8 0-2-15,15-6 0 16,9-2-1-16,6-10-2 0,4-5-1 16,3-7-1-1,2-6-3-15,-5-7-6 0,8-3-35 16,-5-5-41-16,-2-24-14 0,0-4-7 15,1-9-6 1</inkml:trace>
  <inkml:trace contextRef="#ctx0" brushRef="#br1" timeOffset="56660">20298 10619 64 0,'-3'26'102'16,"-2"-7"-4"-16,3-7-14 0,-4 11-52 16,6-23-120-1,12 9-6-15,-1-9-8 0,8-3 6 16</inkml:trace>
  <inkml:trace contextRef="#ctx0" brushRef="#br1" timeOffset="58220">11791 7143 18 0,'1'-12'77'0,"-2"1"-1"0,1 15-31 0,-1 12-12 16,1 5-11-1,0 8-3-15,-2 5 0 0,-2 6-2 16,-2 4-4-16,1 1-8 0,-2-3-17 16,-2-4-64-1,9-5-7-15,8-11-6 0,5-9 5 16</inkml:trace>
  <inkml:trace contextRef="#ctx0" brushRef="#br1" timeOffset="58930">13162 7059 7 0,'0'0'81'0,"0"12"3"0,0 2-44 16,-5 4-5-1,3 4-1-15,-2 6-4 0,1 6-6 16,3 3-7-16,0 4-1 0,4 0-5 15,3 2 0 1,4-2-4-16,1-2-3 0,4 2-10 16,-5 5-61-16,4-19-19 15,3-7-6-15,-3-11-6 0</inkml:trace>
  <inkml:trace contextRef="#ctx0" brushRef="#br1" timeOffset="59530">14886 7050 74 0,'-1'7'87'0,"-2"6"-3"16,-1 6-50-16,0 5-10 15,2 3-3-15,1 6-2 16,-2 4-5-16,3 1-3 0,0 0-4 15,0-1-7-15,6 0-21 0,14-7-59 16,-12-5-6 0,3-5-7-16,4-11-2 0</inkml:trace>
  <inkml:trace contextRef="#ctx0" brushRef="#br1" timeOffset="59880">15864 6904 37 0,'0'0'86'16,"0"0"0"-1,10 17-5-15,-5 18-56 0,5 5-10 16,-2 14-7-16,3 8 2 15,-6 9 0-15,4 5-2 0,-4 2-1 16,-2-1-3 0,-4-1-6-16,1-6-17 0,-13 1-62 15,12-3-6 1,-1-10-7-16,5-3 0 0</inkml:trace>
  <inkml:trace contextRef="#ctx0" brushRef="#br1" timeOffset="60740">8009 7159 30 0,'0'-13'67'15,"0"13"2"1,0 0-8-16,0 15-14 0,0 10-14 15,7 6-11-15,-2 10-7 0,5 9-2 16,2 11 1-16,3 11-1 16,-2-1-6-16,2 2-6 15,-4-2-9-15,-1-12-62 16,-9 10-15-16,-6-12-8 0,-16-11-5 31</inkml:trace>
  <inkml:trace contextRef="#ctx0" brushRef="#br1" timeOffset="61390">6790 7037 45 0,'0'0'88'0,"0"0"-2"15,0 0-19-15,-8 19-39 0,8 20-11 16,1 7-6-16,2 12 0 0,-2 8-1 16,2 8-3-1,-1 2-4-15,-2 6-14 0,0 6-61 16,-15-16-13-1,-7-4-6-15,-6-15-4 16</inkml:trace>
  <inkml:trace contextRef="#ctx0" brushRef="#br1" timeOffset="61860">5469 7120 17 0,'-8'23'79'15,"4"4"3"-15,2 10-5 16,32 10-67-16,-29 10-3 0,-1 12 4 15,-1 3-2-15,0-3-5 0,-1 0-13 16,-3 7-59 0,-1-20-13-16,-4-13-2 0</inkml:trace>
  <inkml:trace contextRef="#ctx0" brushRef="#br1" timeOffset="62250">4500 7008 74 0,'-8'17'84'0,"-2"11"-1"15,-4-12-32 1,-1 37-39-16,-11 17-3 0,-4 16 2 15,-8 10-7-15,-4 1-40 0,-1-3-42 16,4-2-6-16,3-18-4 16</inkml:trace>
  <inkml:trace contextRef="#ctx0" brushRef="#br2" timeOffset="85250">9889 1448 10 0,'4'-17'85'0,"-2"0"1"16,2 2-37-16,-1 1-15 0,0 5-13 15,-3 9-5-15,0 0-4 0,10-3-1 16,-8 10-3-1,2 18 1-15,0 25 1 0,0 12 1 16,-1 7 1-16,0 8-2 16,0-1-2-16,-3-4-1 0,0-16-1 15,0-20-3 1,0-7-2-16,-2-13-3 0,2-5-6 15,0-11-15 1,0 0-64-16,0-17-6 0,3-7-6 16,2-2 2-16</inkml:trace>
  <inkml:trace contextRef="#ctx0" brushRef="#br2" timeOffset="85590">9949 1695 54 0,'10'-7'94'16,"4"7"-2"-1,7-8-5-15,-9 1-67 0,5-2-6 16,1 4-1-16,1-4-2 0,1 1-6 15,1-4-5 1,0 1-5-16,-1-3-7 0,-4-7-2 16,2 1-5-16,-5-4-2 15,1-2 1-15,-7-1 2 0,2 3 6 16,-5-3 5-1,1 5 4-15,-3-2 8 0,-2 4 5 16,-1 2 4 0,-4 5 1-16,5 13-2 0,-9-5 0 15,9 5-3-15,-11 17 2 0,7 29 0 16,4 20 0-16,0 13-3 15,7 13-1-15,-4 1-2 16,4-2-1-16,-4-15-1 16,0-28-6-16,-1-12-4 0,7-7-17 15,-4-13-60 1,5-22-8-16,1-19-7 0,-1-16-2 15</inkml:trace>
  <inkml:trace contextRef="#ctx0" brushRef="#br2" timeOffset="85810">10405 1460 48 0,'15'-11'89'0,"-6"11"1"16,22 11-4-1,-1 28-75-15,-4 17 0 0,-5 14 2 16,-7 2-2-16,-1 6 1 0,-1-8-2 15,-7-26-3 1,-2-12-3-16,0-7-1 0,-2-12-3 16,-1-13-6-16,0-5-10 15,0-22-32-15,2-7-41 0,-8-11-4 16,0 18-9-1</inkml:trace>
  <inkml:trace contextRef="#ctx0" brushRef="#br2" timeOffset="86010">10510 1557 18 0,'-4'-34'92'0,"4"-2"0"0,3 3-6 16,7 2-51-16,4 5-16 15,1 2-8-15,9 7-2 0,2 5-1 16,-1 7-3 0,1 5-3-16,-1 17-1 0,-18-2 2 15,32 26 1 1,-7 7-3-16,-17 3-1 0,-15 7-2 15,-27-6-6-15,-9-9-12 16,-2-12-40-16,16-28-31 16,10-6-4-16,12 3-4 0</inkml:trace>
  <inkml:trace contextRef="#ctx0" brushRef="#br2" timeOffset="86340">10876 1494 25 0,'35'27'96'0,"-6"14"-3"15,-7 12-4-15,-9 5-55 16,-8-7-14-16,-2-8-2 16,1-16-4-16,2-7-3 15,-6-20-3-15,13 4-1 0,-3-16-1 16,-2-14-2-1,-2 9-5-15,-3-4-2 0,-3-4-2 16,0-4 0 0,1 0-1-16,-4-3 0 0,-2 3 0 15,1 0 1-15,-3 1 4 0,2 0 1 16,0 4 1-16,3-2-1 15,2 2 1-15,6-1 0 0,6 8-5 16,0-6-17 0,2 5-59-16,6 8-10 0,0-1-8 15,0 3 1 1</inkml:trace>
  <inkml:trace contextRef="#ctx0" brushRef="#br2" timeOffset="86470">11173 1409 67 0,'-5'16'94'16,"4"0"-4"-16,1-6-6 0,4 4-79 15,5-1-48 1,7-2-38-16,2 0-7 0,2-7-7 16</inkml:trace>
  <inkml:trace contextRef="#ctx0" brushRef="#br2" timeOffset="87090">13037 1171 30 0,'-18'0'90'0,"3"0"-1"16,2 0-26-16,13 0-34 16,0 0-9-16,18 0-4 0,6-3-2 15,8 0-3-15,4-4-4 0,9 0-8 16,1 7-12-1,7-12-56-15,0 4-17 0,-2-2-8 16,-1-2-4 0</inkml:trace>
  <inkml:trace contextRef="#ctx0" brushRef="#br2" timeOffset="87310">13469 1102 76 0,'-29'28'91'15,"0"5"-3"1,0 6-47-16,2 1-18 0,12-20 0 15,-26 66-3-15,14-3-4 16,12-8-3-16,14-8-2 16,25-10-2-16,18-16-3 15,23-22-8-15,16-14-30 0,9-5-56 16,-56-7-7-16,1-4-10 0</inkml:trace>
  <inkml:trace contextRef="#ctx0" brushRef="#br2" timeOffset="87730">11184 1330 8 0,'0'0'87'0,"-7"-12"-2"16,7 1-29-16,7 2-13 0,9-3-17 15,8-3-13 1,10 3-18-16,6-2-70 0,4-1-7 16,6 6-6-16</inkml:trace>
  <inkml:trace contextRef="#ctx0" brushRef="#br2" timeOffset="89010">9193 5012 6 0,'0'0'89'0,"-8"-17"0"15,5 22-9 1,3-5-49-16,0 0-14 0,0 15-6 16,0 4-5-16,4 6-4 0,4 7 0 15,1 0 1 1,3 2 3-16,6-4 2 0,-1-4 0 15,7-11 0-15,3-10 1 16,2-6 0-16,-2-15-1 0,0-6-2 16,-4-4-1-1,-5 4-3-15,-4-3-2 0,-4 8-1 16,-6 9 0-16,-4 8-1 0,0 0 0 15,9 18 1 1,-1 2 0-16,5-2 2 0,1 0 3 16,3-4 2-16,3-2 0 15,-3-12 1-15,0 0 0 0,-7-15 0 16,-3-3-1-1,-7-4-2-15,-5-5-3 0,-3 1-2 16,-7-4-5 0,6 8-6-16,-3-5-10 0,11 4-48 15,8 4-24-15,4 5-6 0,11 2-5 16</inkml:trace>
  <inkml:trace contextRef="#ctx0" brushRef="#br2" timeOffset="89140">9734 4916 51 0,'21'8'91'15,"2"-7"-3"-15,8-1-5 16,4-6-71-16,10 3-7 0,0-4-20 16,-8 3-60-16,8-2-9 15,-8 2-7-15</inkml:trace>
  <inkml:trace contextRef="#ctx0" brushRef="#br2" timeOffset="89360">9892 4946 57 0,'-19'24'87'15,"-1"-1"-1"-15,6 13-34 16,2-7-30-16,6 1-2 0,6-1-3 16,2-1-3-1,16-3-3-15,4-2 0 0,8-3-1 16,2-1-5-1,6-4-6-15,-3-8-11 0,5-5-45 16,-4 1-32-16,-2-3-6 16,-5 0-5-16</inkml:trace>
  <inkml:trace contextRef="#ctx0" brushRef="#br2" timeOffset="89550">10361 5095 42 0,'21'3'91'0,"8"-3"-3"0,6-1-5 16,-73-4-69-16,76-2-10 0,7-6-51 15,1 7-31 1,-11-4-8-16,-7 0-5 0</inkml:trace>
  <inkml:trace contextRef="#ctx0" brushRef="#br2" timeOffset="89710">10359 5208 32 0,'1'20'91'16,"13"-8"-2"-16,13-11-4 0,11-1-68 16,4-12-16-16,4-4-72 15,7-5-9-15,-1-11-9 16</inkml:trace>
  <inkml:trace contextRef="#ctx0" brushRef="#br2" timeOffset="89860">10950 4870 3 0,'6'28'94'0,"-2"4"2"16,-6 7-7-16,2 1-6 15,0 7-74-15,7 8-2 16,0 1-5-16,10 6-22 16,16-3-61-16,-10-1-6 15,2-8-7 1,-1-5-2-16</inkml:trace>
  <inkml:trace contextRef="#ctx0" brushRef="#br2" timeOffset="91570">9770 8090 13 0,'0'0'70'0,"0"0"-11"16,5-6-11-16,5 0-9 15,3 0-12-15,8-1-11 0,6 0-5 16,-1 4-5 0,0 1 1-16,-1 1-3 0,-4 3-1 15,-5 7-1-15,-10 1 0 0,-6 0 1 16,-14 2-1-1,-5-4 1-15,-6 0 1 0,-4-5 3 16,2 0-1-16,1-3 1 16,3 0 0-16,9-3-1 0,14 3-1 15,0-16 1 1,12 6-1-16,17 0-3 0,5 0-1 15,5 0-1 1,-3-1-1-16,1 4 2 0,-7 2 0 16,-6 1 0-16,-11 2 0 0,-13 2 0 15,-6 0 1-15,-11 0 0 16,-4 0 0-16,0 0 0 15,-2 2-2-15,2-1-3 16,5-1-7-16,16 0-48 0,6-1-26 16,14-3-8-1,8 0-3-15</inkml:trace>
  <inkml:trace contextRef="#ctx0" brushRef="#br2" timeOffset="91880">9898 8049 18 0,'-50'3'90'15,"7"-2"-1"-15,13-1-5 0,9-8-46 16,21 8-19-16,0 0-6 15,16 0-3-15,17 0-3 0,7 0-3 16,2 2-1 0,-1 1 0-16,2 0 2 0,-7-1-3 15,-11 1 0 1,-25-3 0-16,0 0 0 0,-26 7 0 15,-13-6 0-15,-11 1 0 16,-3-1-1-16,-1-1-4 0,7 2-8 16,10 5-50-16,23-7-26 0,22-3-6 15,23-12-4 1</inkml:trace>
  <inkml:trace contextRef="#ctx0" brushRef="#br2" timeOffset="93840">11834 7495 4 0,'13'9'31'0,"2"-5"1"16,6 0 1-16,8 0 3 15,2-1-5-15,13-3-2 16,6 0-6-16,6 0-8 0,4 0 0 15,5 0-6 1,0-3-1-16,3-1-4 0,0-1-1 16,-2 4-1-16,-2-1 1 15,4 0-2-15,-2 1 0 16,5 0 1-16,1 1-1 0,2 0 1 15,6 0-1-15,2 1 0 16,-3 2 0-16,2 0 0 0,0 0 0 16,-4-2 1-1,0 2-2-15,-2-1 0 0,1 1 1 16,-1-1-1-1,2 1 0-15,1-3 2 0,1 3-2 16,2 0 1-16,-1 0-1 16,0 0 0-16,-3 1 1 0,-1-1-1 15,-2 3 1-15,-2-2-1 0,-3 0 0 16,-1-2 0-1,0 0 0-15,0-1 0 0,4-1 0 16,4 0 0 0,6-2 1-16,5-1 0 0,5-1 1 15,8 0 1-15,4 1-1 16,9 3 0-16,-2 0 0 0,5 2-1 15,1 4-1 1,-6 0-2-16,-7 1 0 0,-6 1-3 16,-10-4-2-16,-12 3-14 0,-16 3-35 15,-10-10-25 1,-12-1-2-16</inkml:trace>
  <inkml:trace contextRef="#ctx0" brushRef="#br2" timeOffset="94980">15228 7272 3 0,'-27'0'34'16,"16"3"4"0,23 7 3-16,31 8-6 0,19-1-5 15,19 5-2-15,19-2-1 0,12 6-4 16,14-4-7-16,3 3-3 15,-7-7-2-15,-13-1-2 0,-15-5 0 16,-14-4 1 0,-24-3-4-16,-23-5-1 0,-33 0-1 15,-29-6-1 1,-39-6 1-16,-33-5-1 0,-39-1-1 15,-36-4-2-15,-38 1 0 16,-23-1 1-16,-21 1-1 0,-14 1 1 16,1 5-1-16,12 5 0 15,19 9-1-15,22 1 1 16,30 7 0-16,29 5-1 0,33 1 0 15,32 2-1 1,25-3 0-16,29 0 0 0,30-4 0 16,24-1 1-16,39 0-1 15,30-1 2-15,25 2-1 0,26-1 1 16,26 1 0-16,18 1 0 15,17-1 0-15,8 1 0 16,-4-1 0-16,-11 0 0 0,-16-3 1 16,-20 0 0-1,-28-3 1-15,-31-2-1 0,-39 0 0 16,-34-3 0-16,-38-1 1 15,-35 0-1-15,-33 0 0 0,-33-1-1 16,-32 4 0 0,-32 1 0-16,-27 0 0 0,-26 3 1 15,-15 3-1-15,-18 2 0 0,-5 2 0 16,-4 4 0-1,7-1 0-15,13 1 0 0,17-2-1 16,26 1 1-16,28-1 0 16,34-5 0-16,31 1-1 0,33-4 1 15,38-4 0 1,40 0 0-16,33-8 0 0,40-6 0 15,40-1 1 1,33-5 0-16,36-2 1 0,31 0 0 16,27 2 0-16,18 4 1 0,10 2 0 15,5 7 0-15,-12 1 0 16,-19 3-2-16,-31 1 0 15,-34 2 0-15,-41 0 0 16,-40-5-1-16,-49 0-1 0,-37-3 1 16,-48-3 0-1,-37-1-1-15,-34-1 0 0,-33-3-1 16,-33 5 0-16,-28 0 0 0,-19 3 1 15,-14 4 1-15,-3 3-2 16,3 1 2-16,10 5 0 16,22 6 0-16,23-2 0 15,32 0 2-15,35-1-2 0,33-2 0 16,34-3 0-1,37-3 0-15,32-8 0 0,36-3 0 16,35-2 0-16,30-1 0 16,29 0 0-16,28 0 0 15,29 3 0-15,17 4 3 0,16 5-2 16,17 2 1-16,10-2 0 15,11 9 0-15,11 1 0 0,3 2 0 16,6 3 0 0,-3-1 2-16,-7-1-1 0,-9 3-1 15,-14-2 0-15,-18 0-1 16,-28 1 0-16,-29 1-2 15,-30-3-4-15,-31-1-5 16,-23 5-20-16,-26 2-48 0,-36-8-12 16,-25-3-6-16</inkml:trace>
  <inkml:trace contextRef="#ctx0" brushRef="#br2" timeOffset="97970">9630 7524 32 0,'-9'-5'33'0,"9"5"-33"0,0 0-55 16</inkml:trace>
  <inkml:trace contextRef="#ctx0" brushRef="#br2" timeOffset="98190">9538 7783 17 0,'-22'24'72'0,"-1"-12"-18"16,3-3-54-1,11 1-68-15,9-10-6 0</inkml:trace>
  <inkml:trace contextRef="#ctx0" brushRef="#br2" timeOffset="98530">8959 8376 56 0,'-22'7'60'0,"0"-2"-60"0,14-5 0 15,8 0-75 1</inkml:trace>
  <inkml:trace contextRef="#ctx0" brushRef="#br2" timeOffset="98820">9798 7328 83 0,'-15'-3'89'15,"-1"2"-4"-15,-2-2-6 0,2 3-73 16,8 7-16-16,0 5-32 16,-2 0-39-16,10 2-6 0,6-2-4 15</inkml:trace>
  <inkml:trace contextRef="#ctx0" brushRef="#br2" timeOffset="98940">9519 7736 62 0,'-34'25'74'16,"6"-7"-3"-16,11-7-66 0,9-8-61 15,8 8-16 1,0-11 0-16</inkml:trace>
  <inkml:trace contextRef="#ctx0" brushRef="#br2" timeOffset="99150">8869 8272 45 0,'-40'22'82'0,"5"-5"-29"0,16-5-52 16,-3-4-71-16,6-2-5 15</inkml:trace>
  <inkml:trace contextRef="#ctx0" brushRef="#br2" timeOffset="99270">8627 8538 51 0,'-31'26'87'0,"1"-7"-3"15,2-1-20 1,2-1-117-16,5-8-19 0,3 1-12 16</inkml:trace>
  <inkml:trace contextRef="#ctx0" brushRef="#br2" timeOffset="99390">8276 8848 0 0,'-46'34'91'16,"-2"-6"2"-16,5-6-8 15,4-10-12-15,16-2-90 0,8-3-57 16,1 4-10-16,14-11-6 0</inkml:trace>
  <inkml:trace contextRef="#ctx0" brushRef="#br2" timeOffset="99490">7937 9111 45 0,'-37'25'91'0,"-4"1"-5"16,-1-4-6-16,6-2-63 15,11-2-80-15,15-10-15 0,10-8-10 16,5-4-1 0</inkml:trace>
  <inkml:trace contextRef="#ctx0" brushRef="#br2" timeOffset="100390">7794 9324 16 0,'1'-9'72'0,"-1"9"-27"0,0 0-5 16,0 0-7-16,-5 2-5 0,2 6-6 15,-3 6-7 1,-2 0-5-16,-1 3 1 0,-2 2-2 15,-2 3-1-15,-1-2-2 16,-2-2-2-16,1 4 0 16,-4-3-2-16,-1-1 0 15,-3 1 0-15,0-2 0 0,-2 3 0 16,-1-3-1-16,2 4 1 0,-5-2-1 15,1 0 1 1,-2 2-1-16,1 3 0 0,-1-2 0 16,-3-1 0-1,1 3 0-15,-3 0 0 0,-3 6 0 16,0-4 0-16,-2 4 0 15,-1 2 0-15,0 3-1 0,-3 1 0 16,-2 5 0 0,-2 0 1-16,-4 5-1 0,-5 5 2 15,-3 4 0-15,-9 2 1 0,-6 4 1 16,-5 2 0-1,-5 0 2-15,-5 1-1 0,2-2-1 16,0-3 1-16,3-2-3 16,9-6-5-16,5-8-16 0,9-3-64 15,20-6-5 1,12-20-6-16,20-13-1 0</inkml:trace>
  <inkml:trace contextRef="#ctx0" brushRef="#br2" timeOffset="102190">12405 7458 27 0,'0'0'63'0,"-18"-6"-38"16,6 7-5-16,-1-1 2 15,-5 4 2-15,-4 0 2 0,-2 3-2 16,-3-1-2-16,-2 1-3 0,-1 1-2 15,0-2-4 1,2 2-4-16,1-3-2 0,1 3-2 16,0 0-3-1,2 1 0-15,1-2-1 0,0 2 0 16,-1-1-1-16,0 0 1 15,3-1 0-15,0 0 0 0,-2 0 1 16,0 1-1 0,-2 0 0-16,0-2 0 0,-3 2 0 15,-3 1 0-15,-4 2 1 0,-5-2-1 16,-1 3 1-1,-1 0 0-15,-2-2 1 0,1 1-1 16,1 2 0-16,2-3 0 16,0 0 0-16,4 0 0 0,4-1-2 15,-2 1 1 1,3-2-1-16,2 3 1 0,2-3-1 15,-3 1 0 1,5 2 1-16,-2 0-1 0,-1 0 1 16,1 1-1-16,-1-2 2 0,-2 3-2 15,0-1 0-15,-1-3 0 16,-1 0 0-16,-1 2 1 0,0-2-1 15,0 1 0 1,-2 1 2-16,-1-2-2 0,1 2 0 16,-1 2 0-1,0-1 0-15,-1-1 0 0,-1 3 0 16,2-3 0-16,-1 1 0 0,1-1 1 15,0 0-1-15,-1 0 0 16,-2-1 1-16,3 1-1 0,-2 0 0 16,2 1 0-1,-1-2 1-15,0 3-1 0,1 0 0 16,3-2 0-1,2 1 0-15,2 0 0 0,1-1 1 16,0 2-1-16,3-1 0 16,1 0 1-16,2 1-1 0,-2-2 1 15,0 3-1-15,1-4 1 0,0 3-1 16,-1-1 0-1,1 0 1-15,-2-1-1 0,-4 3 0 16,2-1 1 0,-2 1-1-16,0 2 1 0,0 1-1 15,-3 0 1-15,1 2-1 16,0-2 1-16,0 1 0 0,-2-1-1 15,2 1 2 1,-3 1-1-16,-2-2-1 0,-2 3 0 16,-3 0 0-16,0 1 0 0,-2 0 0 15,-3-1 0 1,2-1 1-16,1 0 0 0,0-1 1 15,6 0 0-15,-2-2 0 16,3 0 1-16,2-1-1 0,4-1 0 16,1 3 0-1,1-3-1-15,3 1 0 0,1 0 0 16,0 2 0-16,0-3-1 0,1 3 1 15,1-2-1 1,-2 2 1-16,0 0-1 0,-2 2 1 16,-1 0-1-16,-1 1 0 15,-1 3 0-15,1 0 1 0,-1 1-1 16,-2 0 0-1,1 0 0-15,1 1 0 0,-3-3 0 16,3 3 0 0,2-3-1-16,-5 2 1 0,4-1 0 15,-3-2-1-15,1 3 1 0,0-2-1 16,-1 2 1-16,-1-2 0 15,-1 2 0-15,2-1 0 0,0 0 0 16,1-1 0 0,2-2 0-16,3 1 0 0,0-6 0 15,4-1 0 1,1-2 0-16,4 0 1 0,-3-2-1 15,2 2 0-15,-2 1 0 16,-2-1 0-16,1 2 0 0,-2 2 0 16,-2-3-1-16,1 2 1 15,3-1 0-15,-2 1 0 16,-1 1 0-16,1 2 0 0,-3-1 0 15,-3 2 1 1,-2 3-1-16,-3 2 0 0,-4 2 0 16,-4 3 0-16,-4 0 1 15,-2 3-1-15,-1-1 0 0,-2 1 0 16,2 1 0-16,2-1 0 15,7 0 0-15,1-3-1 16,8 1-4-16,7-3-7 0,8-2-43 16,12-1-31-1,1-6-7-15,4-7-6 0</inkml:trace>
  <inkml:trace contextRef="#ctx0" brushRef="#br2" timeOffset="103120">6474 10488 61 0,'-17'6'56'0,"0"8"-11"16,2-4-11-1,-1 5-8-15,1-6-9 0,5 2-6 16,-4 1-5 0,2 3-2-16,-4-1-1 0,-1 2 0 15,-3 0 1-15,-1 5-1 0,-4 1 1 16,-1 1-1-16,-5 0 0 15,-1 3 0-15,-3 0 0 16,-2 1 0-16,0 3-3 16,-1-3 3-16,-1 2-1 0,1 0 0 15,-2 1 0 1,0-2 1-16,0-1 0 0,2 0 1 15,0-1-1-15,0 1 2 16,1-1 0-16,0-1-1 0,3-3-1 16,1 3-1-16,0-3 0 15,-1 5 0-15,1-5 0 16,0 2-1-16,2-2 0 0,0 2 0 15,-2-2 0 1,-2 1 0-16,3 1 1 0,-1-2-1 16,2 2 1-16,-2-1 0 15,1 2-1-15,0-1 1 16,1 4-1-16,-1-2 0 0,-1 1 0 15,-1 1 0-15,-3 5 0 16,-2-3-1-16,-1 6 0 0,1 4 0 16,-6 1 0-1,1 5 0-15,-5 2 0 0,-1 4 0 16,-1 2-1-16,-4 3 1 15,-5-1 1-15,-3 2-1 16,-4 4-1-16,-5 0 1 16,-5 4 0-16,-4 1 0 0,-6 3 0 15,-2 2-1-15,-6 3 1 0,-2 3-1 16,-3-1 2-1,-4 0-1-15,-3 2-1 0,-2 2-4 16,-3-1-5-16,-2-2-20 16,-2-7-49-16,6 8-7 15,3-9-8-15</inkml:trace>
  <inkml:trace contextRef="#ctx0" brushRef="#br2" timeOffset="104390">14951 10558 12 0,'-20'7'94'16,"20"-7"-2"-16,0 0-2 0,29 0-5 15,20-7-70-15,23 2-10 16,11 0-7-16,13-9-54 0,13 7-25 15,1-3-9 1,-4-2-6-16</inkml:trace>
  <inkml:trace contextRef="#ctx0" brushRef="#br2" timeOffset="105210">5012 12047 51 0,'-13'4'91'0,"3"2"-2"0,10-6-3 16,0 0-57-16,14-2-7 0,21-6-3 15,15 0-5-15,10-1-3 16,8-2-1-16,5 2-2 0,3 0-4 15,-5-1-5 1,-8 1-4-16,-16-1-7 0,-6 4-32 16,-14-5-44-1,-18-8-7-15,-9-4-5 0</inkml:trace>
  <inkml:trace contextRef="#ctx0" brushRef="#br2" timeOffset="105380">5250 11696 63 0,'-17'26'93'0,"4"13"-3"0,7 4-3 16,3 14-54-1,3 3-19-15,0 7-1 0,0-1-3 16,6 1-1-16,1-4-6 16,-2-10-9-16,9-11-67 0,-1 1-14 15,2-19-7-15,5-13-6 16</inkml:trace>
  <inkml:trace contextRef="#ctx0" brushRef="#br2" timeOffset="106030">5697 11891 3 0,'-9'-2'87'0,"9"2"4"15,0-12-3 1,13 2-5-16,14-2-74 0,7 5 0 16,7-1-2-16,2 2 2 15,3 0-2-15,-3 6-3 16,-7 1-2-16,-10 10-1 15,-10 9 1-15,-15 9 1 0,-6 5 2 16,-12 7 0 0,-7 3 0-16,1 2 1 0,2 0-1 15,3-5 2-15,11-7-2 0,11-9-1 16,17-12-1-16,14-12-1 15,9-2-1-15,9-14 0 16,5-10-2-16,1-2-1 16,-4-3 0-16,-8 4-1 0,-11 2 0 15,-13 9 0 1,-10 11 1-16,-13 4 2 0,-5 17 0 15,-7 7 0-15,-1 4 2 16,1 4 0-16,9-2 1 16,3-7 1-16,16-10-1 0,13-13 0 15,5-6 0-15,6-13 0 16,-1-10 0-16,4-8-1 0,-8-1 0 15,-7 0-1 1,-11 3-1-16,-15 7 0 0,-9 8 0 16,-18 7 0-16,-8 9-1 15,-8 7-3-15,-7 6-5 16,6 14-15-16,1 3-49 0,12-3-19 15,15-3-8-15,14-8-5 16</inkml:trace>
  <inkml:trace contextRef="#ctx0" brushRef="#br2" timeOffset="106420">6825 11979 24 0,'0'0'96'0,"0"-10"-4"15,-9 10-2-15,-11 7-3 0,-3-2-74 16,4 18-5-1,4 3-1-15,7 1 0 0,8-2 2 16,7-7-2 0,15-9-1-16,5-9-1 0,9-6 0 15,-2-12-1-15,3-10-1 16,-11-4 1-16,-5-9-2 0,-13 0-1 15,-10-1 1 1,-17 6-1-16,-10 4 0 0,-5 6 0 16,-7 8-2-16,3 9 0 0,1 12 1 15,8 11 0 1,9 15 0-16,15 5 0 0,6 9 1 15,20 2 0-15,11 3 1 16,6-5 0-16,12-2 0 0,-2-10-1 16,6-9-2-1,-5-9-3-15,-3-13-6 0,-5 0-16 16,-11-17-49-16,-18-19-19 0,-2-13-8 15,-10-11-4 1</inkml:trace>
  <inkml:trace contextRef="#ctx0" brushRef="#br2" timeOffset="106910">6947 11642 32 0,'0'29'99'0,"8"5"-2"0,8 3-6 16,11 14-2 0,3-8-76-16,6 2-1 0,-2-1-3 15,1-5-1-15,-7-5-3 0,-8-5-2 16,-2-6 0-16,-9-5-1 15,-1-8-2-15,-8-10-1 0,0 0-1 16,-8-22-2 0,-3-2-3-16,-9-9-3 0,-4-5 0 15,-4-5 1 1,-9-2 1-16,2 3 2 0,0 3 4 15,3 4 2-15,4 8 2 16,10 5 3-16,10 7 1 0,10 3-2 16,21 7 1-16,12 4-1 0,12 1-2 15,8 4 1 1,5 7 0-16,-1 7-1 0,-3 4 0 15,-7 5 1 1,-15 8 0-16,-13 1 1 0,-15 3 0 16,-10 0-1-16,-12-2 0 15,-4-4 1-15,0-4-1 0,0-3-1 16,10-6 0-16,9-3-1 0,7-7-1 15,9 0 0 1,7-1-1-16,-1-1 0 0,-5 1 0 16,-5-2-1-1,-11-7-2-15,-7 12-2 0,-11-4-8 16,-12-3-42-16,-2-5-36 15,4-5-4-15,2-10-9 0</inkml:trace>
  <inkml:trace contextRef="#ctx0" brushRef="#br2" timeOffset="107170">7707 11647 22 0,'7'-14'92'16,"-7"14"-1"-16,0 0 0 0,0 17-4 15,-52 16-75 1,48 15 1-16,-5 10 0 0,5 8 1 16,-6 5-1-16,2 1-2 0,0-4-3 15,1-5-2-15,0-5-1 16,0-8-2-16,2-11-2 0,1-10-2 15,3-5-3 1,1-12-7-16,4-2-16 0,-4-10-58 16,16-4-10-1,-1-15-7-15,0-6-5 0</inkml:trace>
  <inkml:trace contextRef="#ctx0" brushRef="#br2" timeOffset="107520">7279 12093 30 0,'0'-10'99'15,"10"2"-4"-15,8 6-4 16,9 1-2-16,-6 1-76 0,18 8-5 15,3 5-1 1,0 4-1-16,-6 3-3 0,-15 5 0 16,-14 2-1-16,-14 2-1 0,-21 2 0 15,-14-4-2 1,-13-3-5-16,-4 3-29 0,-4-8-54 15,-5-10-4-15,6-6-7 16,12-3-4-16</inkml:trace>
  <inkml:trace contextRef="#ctx0" brushRef="#br2" timeOffset="108250">7999 12077 32 0,'7'-9'91'0,"-7"9"-2"16,-11-2-3-16,-8 45-23 0,-2-24-50 15,-1 5-2-15,3 5-3 16,4 1 2-16,4-3 0 16,11-3-1-16,13-10-2 0,15-11-2 15,5-6 0-15,7-14-2 16,4-12 1-16,-1-12-2 0,-2-5-1 15,-5-10-1 1,-11-3 1-16,-9-1 0 0,-15 5 0 16,-7 3-1-1,-15 13 0-15,-9 11 0 0,-4 14 0 16,-5 14 0-16,0 20 0 0,6 14 0 15,7 14 0-15,12 10 1 16,10 5 1-16,9 0-1 0,15-4 2 16,10-8 0-1,9-13-1-15,12-9 1 0,4-19-1 16,7-11-1-1,-4-11 1-15,1-12-1 0,-5-9 0 16,-8-7-1-16,-11 2 0 16,-14 1 0-16,-15 6 0 0,-11 7-1 15,-16 14 1-15,-8 10 0 0,-4 12 1 16,0 14-1-1,4 9 1-15,6 3 1 0,10-1 0 16,13-2 0 0,18-8 0-16,9-7 0 0,13-10-1 15,5-8-1-15,10-2-5 16,-2-10-6-16,8 0-29 0,-10-6-37 15,-10-8-19 1,4-1-6-16,-9-9-7 0</inkml:trace>
  <inkml:trace contextRef="#ctx0" brushRef="#br2" timeOffset="108910">8974 11948 33 0,'-22'3'100'15,"-1"7"-2"-15,-6 1-6 0,-3 8-2 16,9 2-76-1,-7 8-2-15,6 1-2 0,5 3-2 16,8 1-1-16,9-4-1 16,7-2-2-16,18-3-3 0,10-6-4 15,7-6-8-15,15-5-42 16,7-3-39-16,-2-5-4 15,3-5-9-15,1-5-3 0</inkml:trace>
  <inkml:trace contextRef="#ctx0" brushRef="#br2" timeOffset="109010">9393 12196 61 0,'19'-7'105'0,"-9"4"-4"16,-10 3-9-16,0 0-6 0,-7 0-125 15,7 0-48 1,0 0-7-16,0 0-8 0,0 0-4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6-02T18:26:05.3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2 4942 17 0,'4'32'84'16,"5"-2"2"-16,2 2-46 0,2-2-4 16,2-4-6-16,-2-4-5 15,0-5-4-15,-5-5-4 16,0-5-2-16,-8-7-2 0,0 0-3 15,10 4-1 1,-10-4-2-16,-1-11-1 0,-4-3-1 16,-3-6-2-16,1-7-1 15,-5-9 0-15,-1-7-1 16,-2-8-1-16,-1-9 1 15,-1-3-1-15,-1-7 0 0,-4-3 0 16,-1-3 0-16,1 2 0 0,2 4 1 16,-2 4-1-1,3 8 1-15,2 7-1 0,3 6 1 16,5 9-1-1,2 8 0-15,6 9 0 0,1 2-1 16,0 5 1-16,1 1-1 16,9 2 0-16,3 0 1 0,7 3 0 15,7-5-1-15,11-1 1 0,9 0 1 16,9-2-1-1,7 0 0-15,4-1 0 0,-1 2 0 16,-2-3-3 0,-2 4-2-16,-9-1-4 0,-5 5-6 15,-13-2-13-15,-7 2-49 16,-7 8-16-16,-10-2-9 0,-11 2 4 15</inkml:trace>
  <inkml:trace contextRef="#ctx0" brushRef="#br0" timeOffset="230.0023">1952 4543 62 0,'-25'32'90'15,"16"-8"0"-15,13-34-31 0,22 16-39 16,19-3-3-16,13-3 1 0,3-3 0 16,7-8-3-16,1 0-6 15,-4 0-7-15,0 2-9 16,-14-1-21-16,-9 9-57 15,0 0-8-15,-1-2-6 0</inkml:trace>
  <inkml:trace contextRef="#ctx0" brushRef="#br0" timeOffset="580.0058">3282 4064 20 0,'-19'-5'77'0,"-2"13"4"15,-13 32-5-15,-2-4-64 16,0 21 0-16,-8 7 2 0,3 14 2 15,-1 6 1 1,8 6 0-16,9-5-3 0,7-5 0 16,15-7-4-1,6-10-2-15,14-13-2 0,6-8-1 16,7-9-1-16,3-8-1 15,2-4-3-15,-2-9-7 0,3 1-16 16,-4-9-63-16,-1-4-6 16,0-9-6-16,-3-8-2 15</inkml:trace>
  <inkml:trace contextRef="#ctx0" brushRef="#br0" timeOffset="980.0098">3673 4258 54 0,'0'16'81'0,"-5"6"-2"15,-4 9-55-15,-3 5-7 16,-4 7 1-16,2 6 1 0,-5 3-4 16,-2 0-1-16,4 2-2 0,-2-3 0 15,3-3-1 1,1-3-1-16,3-3 0 0,3-5-2 15,4-6-1 1,5-2 0-16,6-6-2 0,7-8 0 16,7-2-1-16,5-6 0 15,6-5 0-15,5-2-1 0,3-5-1 16,0-5-2-1,0-1-4-15,-3-3-3 0,-4 1-5 16,-10-1-9-16,1-2-35 0,-2 3-36 16,-13-1-5-1,-4 0-3-15</inkml:trace>
  <inkml:trace contextRef="#ctx0" brushRef="#br0" timeOffset="1220.0121">3239 4576 74 0,'11'6'96'16,"17"-6"-3"-16,17-10-6 15,11-7-72-15,12 0-3 16,5-1 1-16,4-1-1 0,-8 0-4 15,-3 0-6 1,-6 7-5-16,-8-3-9 0,-8 10-14 16,-9 5-55-16,-6-7-12 0,-4-3-7 15,-4-1 3-15</inkml:trace>
  <inkml:trace contextRef="#ctx0" brushRef="#br0" timeOffset="1510.0151">3964 3859 49 0,'30'-4'87'0,"12"4"-1"0,12 3-4 16,11 12-72-1,10 18 0-15,2 14-1 0,1 16 1 16,-7 14-1 0,-9 15-1-16,-10 9-2 0,-17 8 2 15,-13 2-1-15,-22 8 4 16,-33 26-91-1,-23-9-4 1,-11-8-8 0,-8-19-2-16</inkml:trace>
  <inkml:trace contextRef="#ctx0" brushRef="#br0" timeOffset="19040.1904">5847 4346 20 0,'-14'-9'84'0,"-1"0"1"16,-1-1-43 0,0 5-6-16,3-1-10 0,3 1-6 15,-1 2-5-15,11 3-5 0,0 0-3 16,0 0-1-16,15 12 0 15,21-3-1-15,14-1 2 0,15 3-1 16,13-3 3 0,9-1-2-16,2-4 0 0,1-3-1 15,-10-1-2 1,-8-4-1-16,-15 2-2 0,-14-3-4 15,-11 3-4-15,-12-2-6 0,-3 3-11 16,-17 2-34-16,10 0-33 16,-10 0-7-16,0 0-1 15</inkml:trace>
  <inkml:trace contextRef="#ctx0" brushRef="#br0" timeOffset="19320.1931">5757 4666 76 0,'-31'10'88'0,"15"-4"-1"16,16-6-59-16,42 6-5 16,19-6-6-16,26-5 0 0,16-4-3 15,15 1-2-15,6-2-4 0,-2 0-7 16,-5 4-7-1,-18-2-23-15,-25 8-54 0,-5 0-8 16,-18 0-4-16</inkml:trace>
  <inkml:trace contextRef="#ctx0" brushRef="#br0" timeOffset="20300.203">7947 3846 67 0,'-4'-12'81'16,"8"-1"-43"0,-4 0-2-16,0 5-11 0,0 8-6 15,-3-11-4-15,2 17-4 16,-1 12-1-16,2 18-2 15,0 15-1-15,0 23 0 0,-1 16 0 16,-3 17 1-16,1 10-1 16,-3 3 2-16,-3-1-3 0,2-9 1 15,-3-15-2 1,0-18-1-16,3-13 2 0,0-18-3 15,0-15-3 1,4-8-8-16,-3-13-21 0,-5-7-54 16,11-3-7-16,-4-25-6 15</inkml:trace>
  <inkml:trace contextRef="#ctx0" brushRef="#br0" timeOffset="20990.2098">7589 4078 38 0,'-9'-7'66'15,"-1"-4"-13"-15,10 11-13 0,-6-15-9 16,6 15-8 0,0-20-4-16,5 7-3 0,6-6-1 15,9 1-3-15,6-7-1 16,10 0-2-16,7-5-1 15,9 1-1-15,8 0-2 16,4 4 0-16,3 5-2 0,3 3-1 16,-2 10 0-1,-3 5-2-15,-1 7 1 0,-6 12 1 16,-3 6-2-16,-6 3 0 0,-5 7-2 15,-6 3 4 1,-7 0-2-16,-3 1 0 0,-12-2 1 16,-10 1 1-16,-8 2 0 15,-16-2 0-15,-10-2 1 0,-12-3-1 16,-10-2 1-1,-11-2-1-15,-5-5-1 0,-3-7-1 16,-2-6-1 0,3-4 0-16,8-1 0 0,8-3-3 15,10 0 0-15,12 2 1 0,16 5 0 16,14 4-1-16,19 5 1 15,21 8 0-15,11 4 2 0,13 7 2 16,9 5 0 0,1 4 1-16,1 2 1 0,-7 1-3 15,-9-6 5 1,-10-2-2-16,-14-4 0 0,-9-6 0 15,-11-6 1-15,-9-5-3 0,-2-6-5 16,-4-13-7-16,0 16-25 16,0-16-48-16,2 13-8 0,-2-13-4 15</inkml:trace>
  <inkml:trace contextRef="#ctx0" brushRef="#br0" timeOffset="21520.2152">8731 4604 5 0,'-10'20'80'15,"4"1"4"-15,2 5-41 0,8 6-5 16,7-4-4 0,8-2-4-16,8-6-6 0,6-7-4 15,7-11-4-15,3-2-1 16,2-10-6-16,-6-6-3 0,-2-9-4 15,-9-4-2-15,-6-4-1 0,-13-1 0 16,-9 2-1 0,-7-1-1-16,-11 8-2 0,-5 4 1 15,-9 15-1 1,-6 8 0-16,-3 21 3 0,0 13 1 15,-1 15 1-15,6 12 2 16,4 7 3-16,10 5 0 0,10-2 1 16,12-3 1-1,15-9-1-15,13-6 0 0,12-12 0 16,8-9-2-16,9-5-2 0,2-13-10 15,10-3-47 1,5-5-33-16,-10-8-6 0,3-9-7 16</inkml:trace>
  <inkml:trace contextRef="#ctx0" brushRef="#br0" timeOffset="23830.2383">10473 3468 55 0,'2'-9'87'0,"-1"0"-5"15,-1-2-41-15,0 11-14 0,-9-14-12 16,-3 11-5-16,-3-3-4 16,-4 0-3-16,-6 1-1 0,-7 1 0 15,-2-1-1 1,-3 2 2-16,0 1-1 0,-1 1 1 15,2 0 0-15,0 1-1 16,5 0 1-16,6 0 1 16,3 3-1-16,4-1 1 15,3 0-2-15,6 0 1 0,9-2-1 16,-13 7 1-16,13-7-2 0,-9 18-1 15,4-3-1 1,1 9-1-16,-1 5 2 0,-1 10 0 16,0 12 2-1,1 10-2-15,0 10 1 0,0 9 1 16,-4 9 0-16,-1 7 0 15,-5 8 0-15,-2 6 0 0,-4 0-1 16,2 2 3 0,-6 0-2-16,1-1 1 0,-1-3-1 15,4-3 0-15,0-6 1 0,3-2 0 16,1-5 0-1,1-6 0-15,0 0 2 0,-1-6-1 16,1-3 0-16,-2-6 0 16,1-9 0-16,-2-6 0 0,0-5 0 15,1-8 0 1,-3-6-4-16,2-8 2 0,1-7-1 15,-2-3 0-15,2 0 0 0,-1-4 0 16,1-3-1 0,0 1 0-16,1 0 0 0,2-4 1 15,2-1-2-15,4-1 1 16,9-7 1-16,-1 13-1 0,12-13 2 15,24 0 0 1,24-15 0-16,20-4-1 0,20 0 0 16,12-3-4-1,14 5-9-15,3-6-27 0,-4 9-51 16,3 0-5-16,-14 5-6 0,-6 6-4 15</inkml:trace>
  <inkml:trace contextRef="#ctx0" brushRef="#br0" timeOffset="25040.2504">10811 3996 44 0,'-12'0'79'0,"12"0"3"15,0 0-48 1,33 7-6-16,18 0-6 0,26 4-4 16,17-2 0-1,19 0 0-15,7-1-3 0,6-1-3 16,-6-2-4-16,-9-1-2 0,-19-1-6 15,-22-2-8-15,-20 3-10 16,-21 6-40-16,-16-6-30 0,-13-4-6 16,-7 10-4-1</inkml:trace>
  <inkml:trace contextRef="#ctx0" brushRef="#br0" timeOffset="25990.2598">10921 4023 61 0,'-6'-10'68'16,"6"10"-11"-16,-13-12-11 0,13 12-9 15,-10-8-9 1,10 8-8-16,0 0-4 0,0 0-4 16,0 0-3-1,0 0-2-15,0 0 0 0,0 0-3 16,0 0-1-16,0 0-1 15,0 0 0-15,0 0 0 0,0 0 0 16,0 0 0 0,0 0-1-16,0 0 1 0,6 8 0 15,1 1-1-15,1 6 1 0,6 2-1 16,5 7 1-1,5 8 0-15,8 2 0 0,5 2 0 16,8 7-1-16,3 1 1 16,6 0 0-16,1-1 0 0,-1-6 1 15,1-2-1 1,-5-4 1-16,-3-8 0 0,-7-7 0 15,-8-1-1-15,-6-7 1 0,-8-5-1 16,-5 1 0 0,-13-4-1-16,14 0 0 0,-14 0 0 15,0 0 0-15,0 0 1 16,0 0-2-16,0 0 1 15,0 0 0-15,0 0 0 16,0 0-1-16,0 0 1 0,0 0-1 16,-1 10 0-1,1-10 0-15,-17 12-1 0,0-2 1 16,-3 7 0-16,-6 1-1 0,-7 4 1 15,-10 5 0 1,-3 4 0-16,-8-1 1 0,-6 4 0 16,-5 1 0-16,-4 0 0 15,0 3 0-15,2-4 0 0,4-2-1 16,6-3 1-1,10 0-2-15,9-5 0 0,9-5 1 16,13 1-1-16,13-1 2 16,12-3 0-16,24-2 1 15,21-2 0-15,25-1 1 0,22-2 1 16,17-1-1-16,8-3-1 15,7 1 1-15,-3-2-2 0,-6 2-2 16,-15 0-4 0,-14 6-12-16,-31 0-33 0,-13-9-39 15,-8 5-9 1,-19-6-8-16</inkml:trace>
  <inkml:trace contextRef="#ctx0" brushRef="#br0" timeOffset="27110.2711">10983 5562 18 0,'0'-8'86'0,"0"8"0"0,0-12-4 16,0 12-55-16,0 0-10 15,0 0-3-15,8-7-2 0,-8 7-3 16,12 11-2 0,-5 2-2-16,4 3 2 0,0 7 0 15,0 1 1 1,4 3 0-16,-4 2-1 0,0 0 0 15,1 0 0-15,-6 2 0 0,2-3-1 16,-2-1-1-16,-5-3 1 16,0 0-3-16,-1-3 1 15,0-4-1-15,0-4-1 16,0-2 1-16,0-11-1 0,0 9 2 15,0-9-1 1,0 0 0-16,0-9 0 0,7-8-1 16,0-2 0-16,2-6 0 15,4-3-2-15,4-4-1 16,5-4 0-16,3 2 0 0,2 2 0 15,3 5 0-15,0 4 0 16,2 4 0-16,0 8 0 0,-2 5 0 16,2 6 0-1,1 11 0-15,-2 8 0 0,-3 5 1 16,1 3 0-16,-3 3 0 15,-1 2 0-15,-4-2 0 16,0-1 1-16,-8-5-1 16,-1-2 1-16,-2-2-2 0,1-6-3 15,-3-3-10-15,7-5-43 0,3-1-33 16,-5-7-6-1,2-11-9-15</inkml:trace>
  <inkml:trace contextRef="#ctx0" brushRef="#br0" timeOffset="28040.2804">12879 4506 31 0,'0'-17'82'0,"-6"2"-2"0,-7-30-24 15,-2 33-42 1,-5 7-5-16,-3 5 0 0,-2 1-1 16,-3 12-1-1,1 11-2-15,-1 6 1 0,3 13-2 16,4 5 2-16,3 8 1 0,6 2-2 15,6 0 1-15,6-3 0 16,0-6 2-16,13-7 2 0,5-13 3 16,7-10-1-1,4-13-1-15,3-7 0 0,1-16 0 16,3-8-2-1,-4-8-3-15,-2-10-3 0,-1-4 0 16,-8-4-3-16,-8-2 0 16,-4 0 1-16,-4 3-2 0,-5 4 2 15,0 9-2-15,-5 5 1 16,-1 9 0-16,1 5 0 15,2 9-3-15,3 9 1 0,0 0 0 16,-4 18 0 0,4 10 0-16,6 10 0 0,2 8 0 15,3 10 3-15,1 3 1 16,3 1 0-16,-1-1 0 15,1-3 1-15,-1-7 0 0,-4-7 0 16,2-7 0-16,-3-8-2 16,-1-1-4-16,0-8-8 0,5 1-24 15,4-1-53 1,-5-14-6-16,1-4-8 0,0 0-3 15</inkml:trace>
  <inkml:trace contextRef="#ctx0" brushRef="#br0" timeOffset="28810.2881">13431 4844 48 0,'0'23'86'0,"0"-6"-1"0,19 7-48 16,-9 3-11-16,6 5 0 0,-4 4-4 15,3-5-5 1,-5-2-4-16,-2-2-1 0,-4-8-3 16,0-3 1-16,-2-5-1 15,-2-11-1-15,0 0-1 0,0 0-1 16,4-6-1-1,-4-10 0-15,0-3-2 0,0-4 1 16,0-3-4 0,0-3 1-16,0-2-1 0,3 1 1 15,2 1-1-15,3 1 0 0,4 0-1 16,7 6 0-16,6-3 1 15,2 8-2-15,7 2 0 0,2 4 1 16,4 5 0 0,1 6 0-16,-4 3 2 0,0 9 0 15,-5 5 0 1,1 6 0-16,-7 5 0 0,-2 6 1 15,-6 2-1-15,-2 3 0 0,-4-2-1 16,-3 1-2-16,-3 1-3 16,-6-9-13-16,-1-3-56 0,-3-5-17 15,-7-8-8 1,0-9-4-16</inkml:trace>
  <inkml:trace contextRef="#ctx0" brushRef="#br0" timeOffset="29800.298">14883 4468 0 0,'-20'-5'82'15,"1"1"2"-15,-1 4-41 0,3 0-8 16,4 7-2-1,4 5-6-15,9 5-5 0,5 0-5 16,15 5-2-16,10-1 1 16,15-3 0-16,8-4-2 0,4-2-2 15,2-9-1 1,-4-6-3-16,1-12-1 0,-11-7-2 15,-6-6 0-15,-14-5-2 0,-10-7-1 16,-11-4 0 0,-4-2-2-16,-15-2 1 0,-8 0-1 15,-7 6-1-15,-7 4-1 16,-1 6 1-16,-3 10-1 0,1 8 1 15,-1 11-1 1,2 6 0-16,2 16 0 0,3 13 0 16,0 11 0-1,3 17 0-15,1 12-1 0,4 17 3 16,4 12 0-16,5 12 0 0,11 2-2 15,5 0 4-15,16-8-1 16,13-12 2-16,14-12 0 0,14-19-1 16,16-16 1-1,12-18 0-15,7-14 0 0,5-8-1 16,-3-8 0-1,-7 0-2-15,-9-8-2 0,-9 5-6 16,-19-7-12-16,-10 2-41 16,-12 5-33-16,-18-5-4 0,-5-6-9 15</inkml:trace>
  <inkml:trace contextRef="#ctx0" brushRef="#br0" timeOffset="30500.305">15861 3767 41 0,'3'-11'96'16,"-3"11"-2"-16,0 0-6 15,0-11-58-15,0 11-8 16,0 0-7-16,0 0-5 0,10 12-4 15,2 6-3-15,3 7-2 0,4 6 0 16,2 8 0 0,-1 1 2-16,0 7-1 0,-4-3 0 15,-3 2 2-15,-6-10 0 16,-7-5 0-16,-4-4 1 15,-4-5 1-15,-11-7-1 16,-5-6-1-16,-6-4 1 0,-3-5-1 16,-5-5-1-1,-1-4 0-15,4-3-1 0,-2-5 0 16,7-4-1-16,3 0 0 0,8-2-2 15,2-2-7-15,11 4-22 16,6-4-54-16,3-13-10 16,9 0-10-16,7-12-5 15</inkml:trace>
  <inkml:trace contextRef="#ctx0" brushRef="#br0" timeOffset="30640.3064">15911 3442 11 0,'-13'-14'95'0,"0"-2"-5"16,-4-3-8-16,5 6-19 15,-2-4-136-15,4 10-10 0,10 7-9 16,-10-6-1 0</inkml:trace>
  <inkml:trace contextRef="#ctx0" brushRef="#br0" timeOffset="31170.3117">16307 3506 64 0,'-14'0'90'15,"14"0"-4"-15,-7-18-20 16,5 28-43-16,2 14-6 0,5 9-1 16,3 4-1-1,3 6-1-15,4 2-5 0,4-4 0 16,1 0-1-16,5-10-2 15,-1-7 0-15,4-14-1 16,-2-10 0-16,1-6-1 16,-5-9-1-16,-2-3-1 0,-3-2-1 15,-5 2-1-15,-2 3-2 0,-10 15 0 16,16-5-1-1,-16 5 0-15,15 12 2 0,-4 2-1 16,7-4 2-16,4 0 2 16,6-8 1-16,5-4 0 15,-2-15 1-15,0-5 1 16,-4-7-1-16,-6-9-1 0,-8-1 0 15,-9-3-1-15,-7 1-1 0,-11 6-1 16,-6 5-6 0,-6-3-12-16,5 8-45 0,0 13-29 15,-2 3-7 1,3 3-8-16</inkml:trace>
  <inkml:trace contextRef="#ctx0" brushRef="#br0" timeOffset="32680.3268">17064 3814 23 0,'0'-14'87'0,"0"14"0"16,0 0-29-16,0 0-21 0,0 0-12 16,0 0-5-1,-1 13-6-15,1 4-3 0,0-1-2 16,0 5-2-16,1 0 1 0,-1 3-1 15,0-6-2 1,1-3 0-16,0-1-2 0,-1-14 1 16,1 15 0-16,-1-15 0 15,0 0 0-15,0 0-1 0,8-7 0 16,-1-7-1-1,7-2 1-15,3-4-2 0,5-5-1 16,3-4 0-16,3 1 0 16,2 0-1-16,2 3 1 15,-4 6-1-15,0 1 0 0,-6 7 0 16,0 7 0-16,-5 4 0 15,-3 7 0-15,-2 9 1 0,0 5 0 16,-5 1 0 0,-1 4 0-16,0 1 0 0,-1-5 1 15,-3 2 0 1,0-6-1-16,0 0 0 0,-1-7-3 15,5 2-7-15,-6-13-8 0,11 4-47 16,5 1-26-16,-7-5-7 16,2 0-4-16</inkml:trace>
  <inkml:trace contextRef="#ctx0" brushRef="#br0" timeOffset="33200.332">17790 3299 75 0,'9'-10'91'15,"-2"1"-3"-15,0-8-40 0,5 14-22 16,-12 3-9 0,15 9-4-16,-10 10-3 0,-4 11-4 15,-1 5-3-15,-3 10 1 16,-7 9 1-16,-1 3-1 0,-5 1 1 15,0 0-2-15,-4-3 1 0,2-7-1 16,1-5 0 0,3-4 1-16,3-8-1 0,7-6-1 15,4-3 1 1,2-4 1-16,11-3-1 0,10-3 0 15,9-3 1-15,2-5 0 16,5 0-2-16,1-4-1 0,3 0-1 16,-6-4-3-1,-2-4-3-15,-9-2-5 0,-5 3-7 16,-4-4-10-16,-8-2-46 0,-2 3-21 15,-7-6-4 1,-6-1-1-16</inkml:trace>
  <inkml:trace contextRef="#ctx0" brushRef="#br0" timeOffset="33430.3343">17453 3531 87 0,'19'6'97'15,"21"-6"-4"-15,21-3-5 16,19-7-70-16,7-1-3 16,3 1-6-16,3-5-11 0,-2 5-27 15,2-2-55 1,-21 2-7-16,-10-3-9 0,-16 2 0 15</inkml:trace>
  <inkml:trace contextRef="#ctx0" brushRef="#br0" timeOffset="34370.3437">18226 2994 77 0,'-12'-5'92'0,"12"5"-4"16,0-14-44-16,7 8-13 16,10 0-8-16,7-1-2 0,6 1-5 15,4-1-5 1,5 2-3-16,2 2-1 0,-2 0-2 15,-2 1-1-15,-2 2-2 16,-6 0-1-16,-4 0 0 16,-3 2-1-16,-5 3 0 15,-4-1 0-15,1 3 0 0,0 1 1 16,-2 2-1-16,2 4 1 0,1 10-1 15,2 5 2 1,0 5-2-16,3 9 1 0,0 6 1 16,-3 9 0-1,0 6-1-15,-4 7 1 0,-3 9-1 16,-4 2-1-16,-4 9 1 15,-2 3 0-15,0 7 0 0,-1 3-1 16,-2 4 1 0,0 2 0-16,-1-1 0 0,2 2 1 15,0-4 1-15,2-4 0 0,0-7-1 16,0-5 1-1,0-6 0-15,4-7 0 0,0-6 0 16,2-7-1-16,-2-5-1 16,0-5 0-16,0-3-1 0,0-2 1 15,-3-7-2 1,2-3 3-16,1-4-1 0,0-2 0 15,2-2 0-15,-1-2 0 0,0-1 0 16,4-2 0 0,-2-2 2-16,0-2-2 0,-1 2-1 15,1-4 1-15,-2-1 0 16,0-2-1-16,-3-3 1 0,-1 2-1 15,-1-4 2 1,-6 3-1-16,-9 0 0 0,-13 1 1 16,-13 0-1-1,-23 2-2-15,-18 6-6 0,-33-6-36 16,-21-3-33-16,-9-3-20 0,-25-13-7 15,2 0-7-15</inkml:trace>
  <inkml:trace contextRef="#ctx0" brushRef="#br0" timeOffset="100880.9477">2805 7465 4 0,'-4'-12'90'15,"3"3"2"-15,-2-3-3 16,15 2-53-16,-12 10-5 15,0-16-8-15,0 16-7 0,0-8-4 16,0 8-6-16,0 0-3 16,0 0-3-16,2 8 0 0,4 1 0 15,2 5 0 1,-1 2 0-16,2 4 1 0,5 7 1 15,-1 2 0 1,0 6 1-16,3 0 0 0,-2 3-1 16,1 3 1-16,0 1 0 15,3 1-1-15,-4-5 1 0,4 0-1 16,-2-1 0-16,-1-3-1 0,2 1 1 31,-1 2-1-31,1-4 1 0,-4 0 0 16,4 1-2-1,-4-2 1-15,-1-2 1 0,-1-1 0 16,-3-4-1-16,-2-4 0 15,3-1 0-15,-1-2 0 0,-4-3 0 16,2-4 0 0,-1 0 0-16,0-1 0 0,-1 0-1 15,-4-10 2-15,9 15-2 0,-9-15 1 16,6 12 0-1,-6-12-1-15,4 11 1 0,-4-11 1 16,0 0 0-16,0 0 0 16,10-5 0-16,-6-13 1 0,8-9-1 15,-2-10 0 1,9-12-1-16,2-15 1 0,0-8-1 15,3-6 0-15,-1-2-1 0,-1 2 1 16,-7 3 1 0,4 7-1-16,-11 8 0 0,-1 12-1 15,-1 8 0-15,-3 5-2 16,-1 6-1-16,2 6-5 0,-4 3-8 15,0 20-18 1,7-6-44-16,-7 6-18 0,0 13-7 16,0 6-5-1</inkml:trace>
  <inkml:trace contextRef="#ctx0" brushRef="#br0" timeOffset="101180.9477">3662 8119 91 0,'0'22'99'0,"1"0"-5"16,-1-4-5 0,-1 0-70-16,1-1-3 0,-1 1-3 15,1-4-4-15,0-5-3 16,0-1-2-16,0-8-2 0,3 10-2 15,-3-10-6-15,0 0-16 0,19-1-64 16,-14-19-7 0,-2-1-7-16,-2-8-5 0</inkml:trace>
  <inkml:trace contextRef="#ctx0" brushRef="#br0" timeOffset="101320.9477">3645 7903 50 0,'-7'-17'93'0,"1"4"-5"16,2-2-9-16,0-33-54 0,4 48-101 15,0-10-9 1,0 10-6-16</inkml:trace>
  <inkml:trace contextRef="#ctx0" brushRef="#br0" timeOffset="101710.9477">3867 7998 30 0,'12'34'90'16,"-1"3"-1"-16,-3-2-3 15,-1 5-59-15,7 2-8 16,-9-3-3-16,3-4-1 16,-4-6-3-16,-2-6-3 0,0-5-1 15,2-4 0 1,-4-14 0-16,0 0-1 0,11-11-2 15,-5-11 1-15,4-10-2 0,3-7-1 16,3-6-2-16,5-2-1 16,0 0 0-16,0 4-1 15,-1 11 0-15,-2 6-1 16,1 16 1-16,-3 10 1 0,-2 12 0 15,-5 9 0 1,3 10 0-16,-2 5 1 0,5 5 1 16,-1 1 0-1,0-1 1-15,3-3-1 0,3-4 0 16,4-7 0-16,7-3-5 0,-1-11-11 15,6-7-62-15,4-1-15 16,-2-8-7-16,-1-10-7 0</inkml:trace>
  <inkml:trace contextRef="#ctx0" brushRef="#br0" timeOffset="102950.9477">4985 7548 39 0,'1'-13'81'0,"0"2"-4"15,0-2-51-15,1 4-4 16,0-3 3-16,2 4-2 15,-4 8-3-15,1-12-6 0,-1 12-3 16,0 0-1-16,0 0-2 16,0 0-1-16,0 0-4 0,-13 16-1 15,1 6-1 1,-2 9-1-16,-5 11 1 0,0 8 1 15,-2 10 2-15,1 7 0 16,3 7 3-16,3 1-1 16,5 1 1-16,6-2 1 15,3-5 0-15,6-6-1 0,6-9 0 16,3-8 1-16,3-10-4 0,0-6 1 15,0-7-1 1,-4-6 0-16,-1-8-2 0,-3-3-1 16,-10-6-6-16,13 0-7 15,-4-7-28-15,-1-6-51 16,-5-8-6-16,2-6-6 15,0-6-3-15</inkml:trace>
  <inkml:trace contextRef="#ctx0" brushRef="#br0" timeOffset="103320.9477">5256 7667 30 0,'2'-9'84'0,"-2"9"-1"16,0 0-3 0,5 16-65-16,-5 1-2 0,0 7-1 15,-3 5 2-15,-2 5-1 16,0 7-1-16,0 3 0 15,1 1-1 1,1 1 1-16,2-3-3 0,0-4-1 16,0-1-2-16,2-5 0 15,6-5-1-15,6-7-1 16,1-1 0-16,2-7 1 0,2 0-2 15,3-1 0-15,1-4 0 16,1-2-2-16,2-5-1 0,1-1-4 16,-2-1-5-1,1-3-11-15,-5-6-14 0,-6-4-57 16,2 0-5-16,-4-7-7 15</inkml:trace>
  <inkml:trace contextRef="#ctx0" brushRef="#br0" timeOffset="103630.9477">5013 7918 89 0,'0'0'98'16,"6"6"-5"-16,19 5-7 0,14-11-67 15,4 0-5 1,10-1 0-16,1-2-6 0,2 0-7 15,-5-4-8-15,0 5-12 16,-11 2-46-16,-2-8-25 31,-6 0-7-31,-3-3-5 0</inkml:trace>
  <inkml:trace contextRef="#ctx0" brushRef="#br0" timeOffset="103960.9477">5592 7477 67 0,'0'0'89'16,"0"0"-2"0,32 11-5-16,12 11-70 0,7 14-4 15,9 14 2-15,3 15-2 16,1 16 0-16,-6 13-2 16,-10 8 0-16,-16 5-2 0,-20-1 1 15,-12-7-1-15,-19-5-3 16,-17-11-10-16,-6-20-64 0,-10 1-12 15,-6-15-8 1,2-12-3-16</inkml:trace>
  <inkml:trace contextRef="#ctx0" brushRef="#br0" timeOffset="105350.9477">7523 8318 11 0,'-21'-5'76'0,"-1"5"-15"0,1-4-9 15,5 4-13 1,0 0-12-16,6 0-8 0,0 0-5 16,10 0-4-16,0 0 0 15,0 17 2-15,18-10 1 0,16 2-1 16,20-4 3-1,21-1 1-15,25-4 0 0,26-2-1 16,26-8-3-16,12-4-2 0,8-2-3 16,0-2-1-1,-9 1-1-15,-17-1-2 0,-21 5 0 16,-26 1-1-16,-27 3 1 15,-20 1-1-15,-19 2 0 0,-12 1 0 16,-11 4 0 0,-10 1-1-16,0 0-2 0,-11-3-1 15,2 3-4 1,-6 0-6-16,5 3-7 0,-6 1-18 15,0-4-51-15,3 5-9 0,4 0-4 16,9-5-3-16</inkml:trace>
  <inkml:trace contextRef="#ctx0" brushRef="#br0" timeOffset="105760.9477">8844 8087 80 0,'-17'6'90'15,"17"-6"-1"-15,7 2-41 0,32 9-20 16,12-2-5-16,18 1 2 15,9 0-6-15,10-1-4 0,5 0-5 16,-2-2-3-16,-8 1-1 16,-14-3-2-16,-16 1-2 15,-12 0 0-15,-16-2 1 0,-17 6-1 16,-14-3 0-1,-18 3 0-15,-13 2 1 0,-10 0 0 16,-8 4-1-16,-3 2 1 16,-2 1-2-16,1-2 1 0,9 2-2 15,7-1-2 1,10-1-4-16,5-5-6 0,10-1-14 15,10-2-56-15,-2-12-11 0,9-12-8 16,-1-11-4 0</inkml:trace>
  <inkml:trace contextRef="#ctx0" brushRef="#br0" timeOffset="105910.9477">9096 8064 20 0,'0'0'97'16,"13"1"-1"-16,-6 20-3 0,-1 8-4 16,-4 10-74-16,6 11-4 0,0 11 1 15,-5 5-2 1,-3 1-6-16,0 0-7 0,0-8-20 15,-8-5-64-15,6-10-4 16,-5-15-6-16,5-14-8 16</inkml:trace>
  <inkml:trace contextRef="#ctx0" brushRef="#br0" timeOffset="106520.9477">11271 7429 30 0,'-7'-12'77'16,"7"12"1"-16,-16 21 0 15,11 9-62-15,4 22 0 0,0 19 0 16,0 21 2-1,1 20 2-15,-2 12 2 0,1 11-1 16,-1 1-4-16,-4-4-3 16,-1-11-3-16,-2-13-2 0,0-17-1 15,1-21-5 1,0-17-3-16,6-14-6 0,0-23-15 15,2-16-67-15,16-18-4 0,4-24-6 16,7-18-7 0</inkml:trace>
  <inkml:trace contextRef="#ctx0" brushRef="#br0" timeOffset="107060.9477">11254 7495 39 0,'-26'2'85'15,"15"2"2"-15,16-4-3 0,26 0-64 16,27-4-2-1,25-3-1-15,26-1 2 0,28-3 0 16,22-4-6-16,19-2-3 0,16 0-2 16,9 3-1-16,3 2-1 15,-1 2-3-15,-5 4 0 16,-9 0-1-16,-6 3-1 15,-10 2-1-15,-11-2 0 0,-13 0 0 16,-11 0 0 0,-13 0 0-16,-15 1 0 0,-11-1 0 15,-19 2-1-15,-17 1 1 16,-16 0 0-16,-11 0-1 15,-13 1 0-15,-11 3 1 0,-14-4-2 16,1 13 1-16,-6-3 0 16,-6 0 0-16,-2 4 1 0,-3 4 0 15,-4 4 0 1,1 5 0-16,-5 12 0 0,6 9 0 15,2 15 1-15,2 18 0 16,7 16 2-16,4 17 0 16,1 17 1-16,16 8 1 0,4 4-1 15,7-6-1-15,5-6-1 16,-1-15-5-16,4-11-15 0,-4-19-58 15,-8-23-15 1,-8-22-6-16,-13-20-7 0</inkml:trace>
  <inkml:trace contextRef="#ctx0" brushRef="#br0" timeOffset="107720.9477">11036 8492 0 0,'2'-10'81'16,"3"1"5"-16,5-3-1 0,-2-18-37 16,2 19-26-1,1 3-2-15,-11 8-1 0,16-10-3 16,-16 10-4-1,9-4-5-15,-9 4-1 0,0 0-3 16,9 7 0-16,-4 5-1 0,0 4 0 16,1 11 1-16,3 10-1 15,3 11 2-15,1 15 0 16,2 14 1-16,-3 12 1 15,2 15-2-15,-1 11 0 0,-6 12-1 16,-2 2 1 0,-5 4 0-16,-4-4 1 0,-7-8-2 15,-6-8 1-15,-2-11 0 16,-5-14 0-16,2-17-1 15,1-16 0-15,3-15-2 0,5-17-3 16,8-11-12-16,5-12-46 16,8-35-33-16,28-19-4 0,16-19-8 15,28-14-2 1</inkml:trace>
  <inkml:trace contextRef="#ctx0" brushRef="#br0" timeOffset="108430.9477">14580 8524 78 0,'-6'-13'96'15,"1"2"-3"-15,1 0-6 0,4 11-60 16,-5-10-4 0,5 10-8-16,0 0-5 0,0 10-3 15,3 12-3-15,1 12-1 16,4 12 0-16,-2 15 1 15,0 16 1-15,1 14 0 16,-2 11 0-16,-1 7-1 0,-4 3 0 16,0-1 0-16,-7 0-2 0,-2-7 0 15,0-8 0 1,-2-8-1-16,5-15 1 0,-2-6-1 15,2-11 0 1,3-12 0-16,-1-10-1 0,1-8 1 16,2-10 0-16,0-4 0 15,1-12-1-15,-9 6 1 0,-7-6 0 16,-5-7 0-1,-14-5-1-15,-13-3 1 0,-19-4 0 16,-26-5-2-16,-24-2 1 0,-32-2 0 16,-31 2 0-1,-31 2 0-15,-29 4-1 0,-23 3 1 16,-19 5-1-16,-3 7 0 15,7 5-2-15,19 3-6 0,20-1-15 16,36 1-46 0,41 3-25-16,28-6-5 0,40-3-8 15</inkml:trace>
  <inkml:trace contextRef="#ctx0" brushRef="#br0" timeOffset="109150.9477">12131 8450 37 0,'-3'-20'83'0,"2"10"-27"15,1-9-11 1,7 5 1-16,-5 1-3 0,-2 13-8 15,12-13-8 1,-4 17-4-16,-2 14-7 0,2 10-2 16,0 14-5-16,1 6-1 15,-3 9-1-15,-1 10 1 0,-1 3-1 16,-5-4-2-1,-4-1-1-15,-3-5 0 0,-4-9-1 16,-1-7-1-16,2-11-2 0,0-11-3 16,4-5-10-1,-5-17-27-15,0-8-51 0,4-13-4 16,-1-7-8-16,-3-4-4 15</inkml:trace>
  <inkml:trace contextRef="#ctx0" brushRef="#br0" timeOffset="109310.9477">12042 8787 46 0,'22'-2'103'0,"10"-1"-5"0,8-5-5 15,9-1-4-15,8 1-76 0,-1-1-4 16,0-3-5-16,-5-2-5 16,-7 2-10-16,-11-5-10 0,-12-10-42 15,-8 5-27 1,-13-12-7-16,-9-4-5 0</inkml:trace>
  <inkml:trace contextRef="#ctx0" brushRef="#br0" timeOffset="109490.9477">12384 8401 20 0,'-4'6'95'15,"4"15"2"-15,0 11-6 16,5-14-28-16,-1 30-36 0,0 8-4 15,-1 6-4 1,-3-1-6-16,0-3-4 0,-5-1-4 16,-3-5-1-1,0-9-1-15,1-1-1 0,0-11-1 16,0-9-3-16,5-3-5 15,2-19-13-15,0 0-60 0,9 5-11 16,2-14-8-16,5-9-6 0</inkml:trace>
  <inkml:trace contextRef="#ctx0" brushRef="#br0" timeOffset="110030.9477">12672 8610 19 0,'0'0'89'0,"3"12"3"0,-5 10-2 15,-8-9-32-15,2 28-32 0,-1 8-1 16,2 9-2 0,0-1-4-16,3-1-4 0,4-7-4 15,2-6-4-15,5-11-1 16,2-4-2-16,2-8-1 0,2-8 0 15,0-5-1 1,3-5 0-16,-3 1-1 0,3-3 0 16,-2 0 0-16,2 0 0 0,0-3 0 15,0-5-1 1,2-1 1-16,0-3-1 0,1-2 0 15,-4-6 0-15,2-3 0 16,-3-1 0-16,1 1-1 0,-3 0 1 16,-4 3-1-1,-2 3 0-15,-1 5 0 0,-3 3 0 16,-2 9 0-1,2 9 0-15,-2 7 1 0,4 9-1 16,2 2 1-16,5 6 0 0,6-4 1 16,5 0 1-16,2-9-1 15,2-6 1-15,3-14 0 16,0 0-1-16,-2-17 0 15,-6-7 1-15,-7-3-2 0,-7-6 0 16,-5-4-1 0,-3-1-1-16,-8 1-2 0,-3 1-2 15,1 5-6-15,-6 1-13 16,6 1-37-16,2 10-29 0,0-3-8 15,6-2-8-15</inkml:trace>
  <inkml:trace contextRef="#ctx0" brushRef="#br0" timeOffset="110180.9477">13170 8543 68 0,'37'-3'99'15,"6"9"-3"-15,8 9-8 16,-4-30-18-16,0 45-57 16,-5 17-4-16,-12 4-6 0,-11 11-3 15,-19-1-3-15,-19 7-4 16,-20-5-6-16,-12-1-14 0,-8 4-55 15,-17-20-10 1,-4-5-6-16,-7-15-2 0</inkml:trace>
  <inkml:trace contextRef="#ctx0" brushRef="#br0" timeOffset="110570.9477">12645 8499 69 0,'-27'32'97'0,"0"11"-1"0,-3 8-7 15,5 12-56 1,5 5-6-16,3 4-4 0,9-1-6 16,8-3-5-16,18-8-3 0,12-7-4 15,14-10-5 1,3-9-11-16,12-14-50 0,3 0-31 15,-4-14-2-15,-4-6-11 16,-3-6-3-16</inkml:trace>
  <inkml:trace contextRef="#ctx0" brushRef="#br0" timeOffset="111360.9477">14691 8622 36 0,'-8'4'62'0,"8"-4"-1"0,-12 9-7 16,12-9-13 0,-12 8-12-16,12-8-10 0,0 0-7 15,-8 9-3-15,8-9-3 16,-13 9-2-16,13-9-1 0,-15 7 1 15,15-7-1 1,-11 6 1-16,11-6 0 0,0 0 0 16,-9 4 0-16,9-4-1 0,0 0-3 15,0 0-9 1,0 0-52-16,5-2-20 0,-5 2-7 15,12-5-3-15</inkml:trace>
  <inkml:trace contextRef="#ctx0" brushRef="#br0" timeOffset="111980.9477">15330 8303 20 0,'-31'7'87'0,"6"1"-4"0,3 4 4 16,8-5-52-16,14 3-5 15,21-3-4-15,24 0-2 0,21-2-5 16,25 1-1-16,26-6 0 0,23 0-5 16,20-4-5-1,7-6-1-15,0 1-2 0,-7-4 0 16,-15 3-2-1,-20-3 0-15,-29 6 0 0,-24 0-1 16,-19 1 1-16,-23-1-1 16,-17 2-1-16,-13 5-1 0,-6-7 0 15,-13 7-3 1,-4 0-4-16,-3 0-2 0,-1 2-8 15,-5 3-8-15,7 3-33 0,6 4-38 16,2-5-4 0,7 0-5-16</inkml:trace>
  <inkml:trace contextRef="#ctx0" brushRef="#br0" timeOffset="112360.9477">16432 8151 67 0,'-10'5'95'15,"10"-5"-3"-15,27 2-5 0,22-1-62 16,15 1-3-1,15 0-2-15,13 0-2 0,6 3-5 16,4-2-4-16,-9 1-2 0,-7 0-2 16,-18 1-1-16,-16 3-2 15,-15 0-1-15,-16 4 1 0,-14 0-1 16,-11 2 1-1,-12 0-1-15,-8 6 1 0,-6 0 1 16,-5 1-1 0,0 3-1-16,-2-5 1 0,3 4-1 15,3-4-2-15,6 0-2 16,5-6-6-16,5 3-14 0,3-8-47 15,-2-8-23-15,8-6-7 0,2-18-7 16</inkml:trace>
  <inkml:trace contextRef="#ctx0" brushRef="#br0" timeOffset="112500.9477">16779 8173 55 0,'-13'3'102'16,"8"11"-5"-16,8 10-7 0,12 0-1 16,9 8-86-16,-2 5-4 0,4 12-21 15,3-1-63 1,-13-1-4-16,0-4-9 0,-7-6-5 15</inkml:trace>
  <inkml:trace contextRef="#ctx0" brushRef="#br0" timeOffset="113130.9477">18265 7781 41 0,'12'-13'100'0,"-7"1"-5"16,-5 12-5-16,13-10-4 0,-7 17-80 16,5 18-1-1,2 12 0-15,2 11 0 0,0 10 1 16,0 12 2-1,2 8-1-15,-1 1 1 0,-4-3-1 16,-3-11-1-16,0-7 0 0,-4-15-1 16,-1-7 0-16,4-21 0 15,-8-15-1-15,19-17-1 0,-7-24 0 16,5-14-1-1,4-15-1-15,1-9-2 0,-2-7 0 16,2 0-2 0,-3 6-1-16,-2 9-1 0,-3 10-4 15,-3 21-8-15,-7 9-11 16,4 16-40-16,3 15-28 0,-7 9-9 15,2 12-4-15</inkml:trace>
  <inkml:trace contextRef="#ctx0" brushRef="#br0" timeOffset="113450.9477">18911 8160 26 0,'-12'19'100'15,"-2"8"-3"-15,-2-1-6 16,4 6-1-16,9 1-76 0,3 2-2 15,10-6 1 1,16-5-3-16,10-12-3 0,6-8-2 16,5-8 0-16,0-10-1 15,-5-5-1-15,-11-10-2 0,-13 0 0 16,-15-2-1-1,-10 3 0-15,-15 5 0 0,-11 4 0 16,-5 4-1-16,-3 6 0 0,1 7-2 16,5 5-1-1,5 10-4-15,14 6-5 0,7-2-11 16,9-3-51-16,9 5-19 15,8-5-5-15,6-3-6 16</inkml:trace>
  <inkml:trace contextRef="#ctx0" brushRef="#br0" timeOffset="113800.9477">19263 8165 0 0,'6'16'96'0,"0"5"3"16,1 3-5-16,3 4-3 0,8-1-68 15,0-1-1 1,12-7-3-16,5-9-4 0,7-9-5 16,-2-2-2-16,3-12-3 0,-1-7-1 15,-7-5-2 1,-6 1-1-16,-9 1-1 0,-8 3 0 15,-11 6-1-15,-1 14 0 16,-8-5 0-16,-6 10 0 0,-1 14 1 16,0 5 0-1,3 8 0-15,3-1 1 0,7 1 0 16,2-3 0-16,10-8 0 15,4-2 0-15,2-9-2 16,2-7-2-16,3-3-6 0,-7-7-15 16,2-13-43-16,1-2-29 15,-5-13-4-15,-3-7-8 0</inkml:trace>
  <inkml:trace contextRef="#ctx0" brushRef="#br0" timeOffset="114030.9477">19872 7857 84 0,'3'31'104'16,"0"9"-7"0,-1 4-5-16,12 6-70 0,-12 7-3 15,-2 7-1-15,0-2-3 16,0 0-4-16,-2-11-8 15,-5-13-3-15,-4-1-3 16,0-16-7-16,-1-5-24 0,1-16-57 16,-10-10-3-16,1-12-9 0,-5-10-3 15</inkml:trace>
  <inkml:trace contextRef="#ctx0" brushRef="#br0" timeOffset="114130.9477">19685 8194 10 0,'8'-22'97'16,"14"7"-3"-16,17 4-5 16,11 1-4-16,14 10-64 15,6-12-36-15,-5 3-65 0,11 1-8 16,-6-4-5-1,-7-1-5-15</inkml:trace>
  <inkml:trace contextRef="#ctx0" brushRef="#br0" timeOffset="114850.9477">20840 7586 48 0,'-9'-10'87'16,"-5"4"-1"-16,-2 6-3 0,-7 13-66 15,2 15 0-15,-3 17-2 0,-2 11 1 16,-2 29 2 0,2 6-1-1,6 4-2-15,7 1-1 16,7-5-2-16,4-9-1 15,5-12-3-15,3-11-1 16,7-29-6-16,3-9-2 0,-1-9-3 16,1-9-4-16,2-3-9 0,0-11-14 15,0-13-61 1,7 0-3-16,3-6-7 0,3-7-3 15</inkml:trace>
  <inkml:trace contextRef="#ctx0" brushRef="#br0" timeOffset="115130.9477">21040 7685 65 0,'5'8'93'0,"-3"12"-2"0,1 9-5 16,2 10-69-16,-5 24 2 15,-6 8 1 1,0 0-1 0,2-2-2-16,-4-4-4 0,7-3-2 15,1-9-1-15,4-8-2 16,11-24-4-16,5-9-1 15,3-2-2-15,7-4-1 0,3-5-4 16,5-1-5-16,-2-7-8 16,3-1-23-16,0 2-50 0,-9-14-7 15,-4-7-7 1,-8-4-2-16</inkml:trace>
  <inkml:trace contextRef="#ctx0" brushRef="#br0" timeOffset="115320.9477">20908 7947 90 0,'0'0'98'0,"11"4"-4"0,23-4-7 16,14 0-67-1,13 0-7-15,9 0-3 0,1 0-8 16,-2 0-10-16,3-2-38 15,-4-2-42-15,-12-4-6 0,-12-1-8 16</inkml:trace>
  <inkml:trace contextRef="#ctx0" brushRef="#br0" timeOffset="115570.9477">21452 7527 62 0,'24'-6'94'16,"8"15"-3"-16,10 7-3 0,11 23-67 15,4 12-1-15,-2 17-3 0,-7 18-4 16,-6 9-3 0,-14 10-2-16,-14 3-2 0,-14-4 0 15,-15-5-2-15,-14-14 0 16,-12-11-1-16,-4-16-1 0,-8-12-4 15,-2-7-17 1,-1-2-64-16,-5-22-9 0,9-9-5 16,3-6-7-16</inkml:trace>
  <inkml:trace contextRef="#ctx0" brushRef="#br0" timeOffset="138990.9478">2504 11894 24 0,'0'-14'91'15,"1"2"0"-15,-1-1-2 0,4 4-52 16,-4 9-10-16,6-17-3 0,-6 17-8 15,3-8-4 1,-3 8-3-16,0 0-3 0,0 0-1 16,0 0-1-1,12 15-1-15,-4 2 0 0,2 5 0 16,4 4-1-16,1 10 1 15,7 3 0-15,-2 6 0 0,1 2-1 16,0-1 0 0,2 2 0-16,1-3 0 0,-4 3-1 15,2-5 0-15,-5-2 0 0,2-3 0 16,-2-1 0-1,-2-1 0-15,-1-4 0 0,-3 2 0 16,-1-3 0-16,-2-4 0 16,2 0 0-16,-3-6-1 0,-2-2 1 15,0-4 0 1,-2-3 0-16,-3-12 0 0,5 11 1 15,-5-11 1 1,0 0 1-16,5-11-1 0,-1-8 1 16,1-13-1-16,2-16 0 0,6-17 0 15,0-14-1-15,4-12-1 16,3-8-1-16,-1 2 1 0,3 5-1 15,-3 10 1 1,-3 12-1-16,-7 19 0 0,-1 15-3 16,-3 12-2-1,-2 6-5-15,-3 18-8 0,0-12-19 16,0 12-46-16,6 10-15 0,-4 7-7 15,0 7-3-15</inkml:trace>
  <inkml:trace contextRef="#ctx0" brushRef="#br0" timeOffset="139300.9478">3305 12417 33 0,'7'17'100'0,"-2"2"-3"15,-3 3-5-15,2 0-3 16,-34 2-80-16,32 1 1 0,2-1-2 15,0-5 0 1,2 0-3-16,-1-4-3 0,0-1-4 16,-5-14-8-16,12 2-48 0,-12-2-33 15,8-17-5 1,-5-7-6-16</inkml:trace>
  <inkml:trace contextRef="#ctx0" brushRef="#br0" timeOffset="139430.9478">3259 12201 50 0,'-4'-10'99'0,"0"1"-6"0,-1-1-6 15,5 10-13 1,-3-22-107-16,-7 18-52 0,10 4-5 16,0 0-7-16,10-3-1 15</inkml:trace>
  <inkml:trace contextRef="#ctx0" brushRef="#br0" timeOffset="139720.9478">3422 12372 45 0,'18'42'95'0,"-2"-1"-4"16,-3-4-4-16,0 3-53 15,-2-8-8-15,-4-5-5 0,0-9-6 16,-2-9-4 0,-5-9-2-16,17-6-1 0,-7-12-1 15,2-6-2 1,0-6 0-16,-1-2-2 0,6 2-3 15,-6 4 0-15,1 8-1 16,-2 12 0-16,-1 7 1 0,1 14-1 16,0 12 1-16,1 7-1 0,0 6 2 15,4-2 0 1,0 4-1-16,0-6-1 0,2-2-3 15,-4-9-11 1,10-7-45-16,4-5-31 0,-12-9-6 16,1-4-7-16</inkml:trace>
  <inkml:trace contextRef="#ctx0" brushRef="#br0" timeOffset="140390.9478">4276 11819 41 0,'0'0'81'0,"-2"14"2"16,0 10-1-1,-5 13-67-15,4 9 2 0,-2 10 6 16,-2 5 1 0,1 3 0-16,1-1-4 0,-2-2-4 15,4-7-3-15,1-9-4 0,2-9-2 16,0-7-3-16,4-5 0 15,2-6-1-15,3-6-1 0,1-3-1 16,1-3-2 0,2-5-3-16,4-1-8 0,-2-11-30 15,-1-10-50 1,11-7-4-16,0-14-6 0,1-10-5 15</inkml:trace>
  <inkml:trace contextRef="#ctx0" brushRef="#br0" timeOffset="140630.9478">4546 11852 1 0,'-12'0'90'0,"-2"13"3"15,-2 13-4 1,0 8-4-16,3 10-71 0,0 9-1 16,-1 4 1-16,7 3 0 15,0 4-3-15,5-5-3 0,2-3-1 16,8-10-2-16,3-6 1 15,6-9-1-15,3-8-1 16,0-6-1-16,4-8-3 0,-3-6-3 16,3-1-6-1,-4-6-13-15,-3-13-57 0,-1 3-14 16,-8-11-7-16,-6 0-6 15</inkml:trace>
  <inkml:trace contextRef="#ctx0" brushRef="#br0" timeOffset="140780.9478">4345 12195 36 0,'-19'3'101'15,"19"-3"-2"-15,0 13-6 0,27-11-3 16,17-2-79-16,10-2-2 16,7-2-2-16,1-6-10 15,4 5-31-15,1-6-54 16,-15-2-5-16,-13-2-8 0,-14-5-3 15</inkml:trace>
  <inkml:trace contextRef="#ctx0" brushRef="#br0" timeOffset="141030.9478">4874 11733 13 0,'32'9'95'0,"4"5"1"0,-4 12-5 16,-4 11-5-16,0 16-67 0,-8 14-5 15,-10 11-3 1,-6 5-3-16,-4 4-3 0,-7-1-3 16,-8-3-2-16,-7-9-7 15,2-5-21-15,4-16-61 0,-8-12-3 16,0-15-6-1,3-15-5-15</inkml:trace>
  <inkml:trace contextRef="#ctx0" brushRef="#br0" timeOffset="141630.9478">5750 11942 64 0,'-23'1'98'0,"7"0"-4"0,11-23-10 16,12 18-50-1,19 0-8-15,14-1-5 0,16 3-6 16,9-1-6-16,8 2-2 16,8 1-2-16,-6 0-1 15,-1 2-1-15,-9 2-1 16,-11 0-2-16,-11 1-2 0,-14-2-3 15,-7 2-4 1,-13-4-9-16,4-1-45 0,-13 0-28 16,0 0-8-16,-14 0-4 0</inkml:trace>
  <inkml:trace contextRef="#ctx0" brushRef="#br0" timeOffset="141790.9478">5869 12121 55 0,'0'15'101'0,"22"-2"-4"0,15-7-6 15,21 31-23 1,13-34-52-16,12-3-4 0,4 1-5 16,-3-2-8-16,4 0-20 15,1-1-67-15,-18-3-4 0,-10-3-6 16,-11-3-6-1</inkml:trace>
  <inkml:trace contextRef="#ctx0" brushRef="#br0" timeOffset="142290.9478">7696 11194 5 0,'0'-8'90'15,"0"16"4"-15,-4 19-2 0,-1 12-4 16,-2 16-67-16,6 11-6 15,-4 11 0-15,3 5 0 16,-2 5-2-16,-2-3-3 16,1-3-4-16,-2-12-2 0,1-9-1 15,-2-13-3-15,1-8 0 0,0-15-5 16,2-8-13-1,-5-8-53-15,6-19-21 0,0-16-6 16,1-14-6 0</inkml:trace>
  <inkml:trace contextRef="#ctx0" brushRef="#br0" timeOffset="142840.9478">7428 11332 44 0,'-22'-2'89'15,"5"-5"-1"-15,9-1-3 0,6-3-58 16,7-4-6-16,17-2-1 0,11 2-1 15,14-3-3 1,17 2-2-16,14 5-3 0,10 6-1 16,6 5-1-16,2 4-1 15,-4 11-2-15,-8 7-1 0,-14 9-2 16,-20 8-1-1,-19 3-1-15,-19 5 1 0,-20 2 0 16,-20 1-1 0,-17-3 1-16,-11-3-1 0,-12-8-1 15,-8-5 0-15,-3-14-1 0,1-5 0 16,3-9-1-16,11-3 0 15,12-3-1-15,11-4 1 0,16 3 1 16,25 4 1 0,0 0 0-16,38 19 1 0,12 5 1 15,12 5 1 1,8 9 1-16,10 2 0 0,-2 7-1 15,-8-2 0-15,-8 3 0 16,-17-2-1-16,-10-3 0 0,-14-3-1 16,-11-9-3-16,-10-5-1 0,0-7-3 15,-11-13-13 1,11-6-42-16,-6-6-34 0,4-13-2 15,2-11-11 1,3-5-2-16</inkml:trace>
  <inkml:trace contextRef="#ctx0" brushRef="#br0" timeOffset="143120.9478">8242 11935 49 0,'20'18'101'16,"3"-2"-2"-16,11-4-7 0,3-7-1 16,46-5-79-1,-30-5-3-15,3-7 0 0,-4-5-2 16,-9-9-4-16,-6-2-4 15,-14-3-2-15,-15-1-1 0,-16 4-1 16,-18 4 2 0,-17 9-2-16,-11 12 3 0,-9 11 2 15,-5 16 4-15,0 19 0 0,7 15 2 16,9 12 0-1,17 3 1-15,17 2-1 0,18-4 0 16,23-6-2-16,17-12-1 16,15-16-3-16,13-8-6 0,5-22-26 15,4-8-56 1,6-7-8-16,1-11-6 0,-5-9-8 15</inkml:trace>
  <inkml:trace contextRef="#ctx0" brushRef="#br0" timeOffset="144630.9478">9918 10761 54 0,'12'-23'92'16,"-8"-1"-3"-16,-4-1-3 0,-9 3-57 15,-10 2-10-15,-14 4-7 16,-12 0-3-16,-9 6-3 0,-4 2-3 16,-3 2 0-16,2 4 0 15,3 2-1-15,8 0 1 16,9 0-1-16,12 8 0 0,10 9 1 15,11 7-1 1,6 10 0-16,13 13 0 0,6 16 1 16,7 19 0-16,-1 16 2 15,0 16 1-15,-2 17 0 0,-9 12-1 16,-6 7 0-16,-8 4 0 15,-8 6 0-15,-10-3 0 16,-6-5-1-16,-6-8-2 0,-1-7 0 16,1-14 0-1,1-11 0-15,3-17-1 0,8-18 1 16,6-17-1-16,9-15 0 15,11-15 1-15,17-18 0 16,15-9 0-16,12-10-1 16,15-8 1-16,12-3-3 0,1-7-6 15,17 9-29-15,-9-2-45 0,-4-9-14 16,-2 1-8-1,-11-8-7-15</inkml:trace>
  <inkml:trace contextRef="#ctx0" brushRef="#br0" timeOffset="145230.9478">10450 11364 59 0,'-21'-3'98'0,"11"3"-3"0,10 0-4 15,22 8-42-15,28-1-25 16,23-4-6-16,24 1-5 0,10 1-1 15,14 3-6 1,-1-6-2-16,-3 1-4 0,-14-3-6 16,-18 6-12-16,-30 1-31 15,-21 1-42-15,-18 0-5 16,-16-8-6-16,-20 9-4 0</inkml:trace>
  <inkml:trace contextRef="#ctx0" brushRef="#br0" timeOffset="145910.9478">10479 11451 65 0,'-31'3'98'16,"2"-3"-3"-16,10 0-6 0,7-1-53 15,12 1-9 1,0 0-7-16,6-11-6 0,10 6-4 16,5 2-3-16,7-1-3 0,4 1 0 15,5 2-1 1,2 1 0-16,2 0-1 0,1 1 1 15,0 3-1-15,2 1 0 16,-2 3-1-16,-1 2 0 0,-3 1 0 16,-2 4 0-1,1 2 0-15,-4 3-1 0,-2-3 1 16,-3 3-1-16,-3-2 0 0,-2-1 1 15,-4-3-1 1,-5-2 0-16,-3-4 1 0,-11-8-1 16,10 12 0-16,-10-12 1 15,-3 9-1-15,3-9 1 16,-20 11-1-16,9-7 1 15,-6 1 0-15,-2 3-1 0,-2-1 1 16,-4 0-1 0,-4 6-1-16,-2-1 1 0,-4 7-1 15,-2 5 0-15,-3 5 0 0,-4 4 0 16,1 6 1-1,-1 6-1-15,5 2 1 0,3 2 0 16,6 1 0-16,9-2 0 16,10-4 1-16,10-3 0 0,18-7-1 15,19-9 1 1,16-8 1-16,14-5-1 0,11-8 0 15,4-5-1-15,6 1-3 16,-4-6-3-16,-8 3-10 16,-19-5-27-16,-15 5-38 0,-14 3-15 15,-27 0-8-15,0 14-4 16</inkml:trace>
  <inkml:trace contextRef="#ctx0" brushRef="#br0" timeOffset="146720.9478">10701 12538 12 0,'0'0'90'0,"9"-3"5"16,-9 3-4-16,10-3-29 15,-1 18-34-15,0 12-5 0,3 4-4 16,0 6-3 0,1 5-4-16,-1 2-4 0,-1-2-2 15,0-7-2-15,-3-5-1 0,-3-9 0 16,-1-3 0-1,-1-9 0-15,-3-9 0 0,11-7-1 16,-2-12 0-16,0-5-1 16,4-8-1-16,3 1 0 0,2-5-1 15,3 8 0 1,0 4 0-16,1 11 1 0,0 12-1 15,0 9 2 1,0 14-1-16,-1 9 1 0,-2 3 0 16,0 0-1-16,-1 3 0 0,-3-4-1 15,-3-7-7-15,5-3-34 16,-3-5-44-16,-2-15-8 0,-1-6-9 15,2-18-6 1</inkml:trace>
  <inkml:trace contextRef="#ctx0" brushRef="#br0" timeOffset="147330.9478">12007 11733 80 0,'-30'-8'92'0,"-3"5"-4"0,0 6-4 16,2 14-60-16,1 14-5 0,6 12-4 15,6 8-2 1,6 9-1-16,11 1-1 0,2-2-2 15,15-5 0 1,7-9-2-16,8-12-1 0,7-15-1 16,2-17-1-16,2-10-1 15,-2-18 0-15,-4-12-2 0,-4-10 0 16,-11-10-1-16,-9-1 1 0,-8 1-1 15,-3 2 1 1,-9 10-1-16,-4 9 1 0,-5 17 0 16,-4 16-1-1,3 16 1-15,-1 18 0 0,6 17-1 16,1 12 1-16,5 10 1 15,3 7-1-15,4 0 0 0,3-7 1 16,6-5-1 0,2-8-2-16,0-14-2 0,0-10-5 15,-2-20-16-15,2-11-47 0,7-8-24 16,-6-18-6-1,-1-11-7-15</inkml:trace>
  <inkml:trace contextRef="#ctx0" brushRef="#br0" timeOffset="147640.9478">12271 11991 45 0,'20'34'105'15,"1"4"-4"1,-2 0-7-16,-2 0-1 0,-2 3-77 16,-2-8-5-16,0-6-1 0,-5-6-3 15,-1-7-2-15,-7-14-2 16,17 0-1-16,-9-13 0 0,5-11-1 15,1-6 1 1,1 0-2-16,-1-2 0 0,0 7-1 16,1 6 1-1,-4 14 0-15,1 8 1 0,-1 16 0 16,0 10 1-16,2 5-1 0,3 7 2 15,3-5-1-15,2-2 1 16,7-9-1-16,3-8-2 16,4-6-4-16,-3-11-11 15,6-7-42-15,0-1-38 0,-4-18-4 16,-4-6-8-1,0-13-5-15</inkml:trace>
  <inkml:trace contextRef="#ctx0" brushRef="#br0" timeOffset="148310.9478">13314 11777 68 0,'-16'12'98'16,"5"4"-1"-16,6-2-6 15,7 1-46-15,15 3-21 0,13-6-4 16,12-4-4 0,6-7-5-16,6-2-3 0,1-9-2 15,0-3-3-15,-8-6-1 0,-11-1-1 16,-15-3-1-1,-16 1-1-15,-13 1 0 0,-18 2 0 16,-11 2-1-16,-9 7 0 16,-9 11 0-16,-5 5 0 0,-4 17 1 15,5 17 1 1,5 14 0-16,11 15 2 0,12 9 0 15,14 4 0 1,17-1 2-16,14-5 1 0,23-11-1 16,14-13 0-16,12-18-1 0,8-11-2 15,1-15-1-15,2-8-4 16,-8-10-7-16,2-4-30 15,-17-4-42-15,-8-8-14 16,-7 0-8-16,-12-9-5 0</inkml:trace>
  <inkml:trace contextRef="#ctx0" brushRef="#br0" timeOffset="148870.9478">14226 11005 6 0,'0'0'88'16,"0"0"0"-16,13 0-1 0,-6 9-5 16,2 10-70-16,-1 9 0 15,2 9 1-15,0 4 1 0,-2 5-1 16,2 4-1-16,-3-2-1 0,-5-1-1 15,-3-5-1 1,-4-3-1-16,-10-6-1 0,-7-2-1 16,-8-9 0-1,-7-5-1-15,-2-8-1 0,2-6-1 16,-3-3-1-16,7-12-1 15,4-8-4-15,6-13-9 0,13-6-54 16,10-5-28 0,3-12-5-16,10-5-6 0,6-6-5 15</inkml:trace>
  <inkml:trace contextRef="#ctx0" brushRef="#br0" timeOffset="148970.9478">14196 10782 16 0,'4'-22'95'0,"1"-3"-6"0,0 3-17 15,-1 10-70 1,-2-17-57-16,8 10-36 0,-1 4-5 15</inkml:trace>
  <inkml:trace contextRef="#ctx0" brushRef="#br0" timeOffset="149410.9478">14449 10953 13 0,'5'10'95'16,"0"7"0"-16,-3 2-5 0,2 4-3 15,1 2-71-15,3 4-1 16,4-5 0-16,3-2-3 16,6-8-5-16,4-7-1 15,5-7 0-15,1-7 0 0,1-12-3 16,-2-2-1-1,-2-6-1-15,-4 2 0 0,-5 2 0 16,-6 3-1-16,-3 5-1 16,-10 15 1-16,10-3 0 15,-7 16-1-15,-1 12 1 0,5 6 0 16,1 2 1-16,4 0 1 15,4-5 1-15,5-9 0 0,2-8 0 16,2-11 2 0,-1-12-2-16,-4-9-1 0,-1-11 0 15,-10-3-2-15,-7-5-2 16,-2-2-2-16,-7 5-5 15,-10-9-20-15,-1 3-49 16,0 6-16-16,1 4-7 0,7 6-7 16</inkml:trace>
  <inkml:trace contextRef="#ctx0" brushRef="#br0" timeOffset="150070.9478">15275 11096 11 0,'15'-12'97'16,"-15"12"0"-16,13 0-3 0,-7 9-3 15,-3 5-65-15,-1 10-8 16,3 2-3-16,-2 0-2 0,-1-1-2 16,2-3-3-1,-3-4-1-15,-1-6-2 0,0-12 0 16,14 0-2-16,-4-5 1 0,4-10-2 15,2-2 0 1,4 0 0-16,1-3-2 0,3 2-2 16,1 4 2-16,-5 7-1 15,-3 6 0-15,-2 3 1 0,-5 12 0 16,-4 3 0-1,-2 4 0-15,-4 1 0 0,0 3 0 16,-7-3 0 0,0-2-3-16,0 0-1 0,-3-4-5 15,4-1-7-15,-4-5-12 0,10-10-43 16,0 0-24-16,0 0-7 15,3-6-4-15</inkml:trace>
  <inkml:trace contextRef="#ctx0" brushRef="#br0" timeOffset="150390.9478">15897 10619 70 0,'0'0'95'0,"15"-4"-3"15,-14 10-5 1,-1 12-57-16,0 15-8 0,0 12-3 16,-11 6-1-16,3 10-5 15,-4 4-4-15,0-1 0 0,2 0-2 16,3-8-1-16,6-7 0 0,2-11-2 15,10-6 0 1,5-14-1-16,6-4 1 0,5-8-3 16,2-4-1-1,1-2-2-15,3-3-4 0,-5-9-6 16,1 1-12-16,-8-3-42 15,-11-10-28-15,-1-2-7 0,-8-7-6 16</inkml:trace>
  <inkml:trace contextRef="#ctx0" brushRef="#br0" timeOffset="150550.9478">15800 10824 31 0,'-21'3'99'16,"21"-3"-1"-16,0 21-8 16,25-11-1-16,19-1-74 0,13 4-6 15,8-3-2 1,8 1-12-16,-7-11-36 0,1 1-47 15,-4-4-4 1,-10-8-7-16,-10-5-4 0</inkml:trace>
  <inkml:trace contextRef="#ctx0" brushRef="#br0" timeOffset="151250.9478">16439 10452 31 0,'-23'-3'100'0,"2"-3"0"16,5 1-5-1,4-10-6-15,12 15-71 0,0 0-4 16,10-4-3-16,11 4-3 16,6 1-3-16,1 6-2 0,4-2-1 15,0 3 1-15,-5-1-1 16,-3 5 0-16,-7-2 0 15,-4 2 0-15,-7 0-1 0,-2 5 0 16,-4-1 1 0,0 3-1-16,0 5-1 0,0 4 1 15,1 5 0-15,-2 6 0 16,2 6 0-16,0 3 0 0,1 8-1 15,-1 5 0 1,0 3 1-16,2 5 1 0,0 3-1 16,2 6 1-16,1 3 0 0,3 1 0 15,-3 1 2 1,0 2-4-16,-3 0 0 0,1-4 0 15,-3-3 0-15,-1-9 0 16,0-3 0-16,-1-8 0 0,-1-5 0 16,0-8 0-1,2-5 0-15,0-7 0 0,6 0 0 16,-2-4 0-16,4 3 0 0,-1-4 0 15,-4 4 0 1,-1 2 0-16,-2-1 0 0,0 4 0 16,0-1 0-16,-2 1 0 15,-3-2 0-15,-8-1 0 16,0-2 0-16,-6-1 0 15,-4-4 0-15,-11 1 0 0,-9-5 0 16,-11 1 0 0,-9-6 0-16,-7 2 0 0,-10-5 0 15,-6 2 0-15,-13-6-33 0,7-3-29 16,7 2-23-16,0-9-17 15,8-1-9-15,6-6-1 16</inkml:trace>
  <inkml:trace contextRef="#ctx0" brushRef="#br0" timeOffset="154950.9478">2952 15073 46 0,'5'-18'97'16,"-3"0"-4"-1,0 6-3-15,-1-2-60 0,-1 3-6 16,0 11-7-16,0-14-5 15,0 14-5-15,0 0-3 0,6 5-1 16,-1 15-2 0,7 10 0-16,3 11-1 0,4 14 1 15,4 12-1-15,5 6 1 0,3 7-1 16,1 4 1-1,2-5-1-15,-6-3 1 0,-2-9 1 16,-4-7-1-16,-2-8 1 16,-5-8 0-16,-4-8 0 0,-3-6 1 15,-3-6-1 1,-1-7 1-16,1-3 0 0,-5-14 1 15,0 0 0-15,9-8 0 0,1-23 0 16,4-16 1 0,5-17-1-16,5-17 0 0,3-21-1 15,3-14-1-15,-1 0-1 16,-2 4-1-16,-6 11-2 0,0 13-7 15,-8 10-11 1,1 27-28-16,-2 26-41 0,-2 13-8 16,-2 12-9-1,3 15-4-15</inkml:trace>
  <inkml:trace contextRef="#ctx0" brushRef="#br0" timeOffset="155320.9478">3956 15620 3 0,'-7'-11'94'16,"-7"7"2"-16,-2 4-7 15,-3 10-5-15,-2 11-75 0,7 9 0 16,3 4-2 0,6 4 0-16,5 4 1 0,11-9-1 15,7-3 0 1,7-11 2-16,3-12 0 0,-1-7-2 15,1-10 0-15,-5-9-1 0,-9-5-1 16,-7-2-2-16,-6-2-1 16,-14 1-2-16,-9 4-1 0,-5 6-2 15,-6 0-2 1,-1 9-5-16,-3 4-6 0,9 4-20 15,6 14-51 1,10-7-10-16,12-7-7 0,7 11-1 16</inkml:trace>
  <inkml:trace contextRef="#ctx0" brushRef="#br0" timeOffset="155660.9478">4148 15636 74 0,'0'18'90'0,"-4"4"-3"16,2 5-5-16,-38 5-75 15,41 1 0-15,7 1 4 0,6-6 4 16,4-6-1 0,4-7-1-16,4-10-2 0,-1-5-1 15,2-10-1-15,-3-7 0 0,-4-3-3 16,-5-1-2-1,-4 1-1-15,-3 2-2 0,-6 6-1 16,-2 12 0-16,0 0-1 16,0 0 0-16,-4 16-1 15,4 9 1-15,3 1 0 16,6 3 0-16,4-2 3 0,2-1-1 15,4-6 0-15,0-9-1 0,3-3-6 16,-4-8-11 0,2-12-52-16,3-3-23 0,-11-5-8 15,-2-6-7 1</inkml:trace>
  <inkml:trace contextRef="#ctx0" brushRef="#br0" timeOffset="155900.9478">4596 15400 8 0,'10'7'93'16,"-2"3"2"-16,2 9-5 0,-3 2-2 16,3 4-77-16,-2 12-4 15,-1 5 2-15,0 6 1 0,-2 6-1 16,0 0-3-1,1-1-1-15,-1-4-2 0,-1-6-1 16,0-3 0 0,-1-9-2-16,2-3-5 0,-4-11-10 15,5-7-37-15,3-3-39 0,-9-7-6 16,0-12-7-16</inkml:trace>
  <inkml:trace contextRef="#ctx0" brushRef="#br0" timeOffset="156040.9478">4564 15801 54 0,'0'-10'101'0,"10"1"-6"0,16-3-6 15,14-43-26-15,9 30-81 0,4 1-66 16,21-5-5-16,0-4-7 16,8-1-5-16</inkml:trace>
  <inkml:trace contextRef="#ctx0" brushRef="#br0" timeOffset="156380.9478">5835 14994 12 0,'-28'-19'97'15,"-12"20"-1"-15,-2 10-3 0,-7 24-3 16,-82 20-78-1,93 19-2-15,5 11 1 0,12 11-1 16,12 1-3 0,9-3-3-16,19-2-5 0,8-19-11 15,18-17-61-15,2-8-18 16,3-16-9-16,4-16-6 0</inkml:trace>
  <inkml:trace contextRef="#ctx0" brushRef="#br0" timeOffset="156760.9478">6259 15130 64 0,'-25'22'97'0,"-6"13"-3"15,0 16-5-15,1 16-70 0,4 11 3 16,4 9-2 0,11 5-3-16,2-2-4 0,11-5-4 15,10-10-3-15,9-12-2 0,5-12 0 16,7-11-2-1,3-13-2-15,3-8-2 0,-1-14-6 16,6 2-24-16,3-9-61 16,-15-16-3-16,-4-12-9 0,-10-16-2 15</inkml:trace>
  <inkml:trace contextRef="#ctx0" brushRef="#br0" timeOffset="156920.9478">5977 15406 91 0,'-30'16'99'16,"16"3"-5"-16,17 1-4 0,22 11-66 15,18-10-12 1,17-2-1-16,8-3-3 0,9-2-5 16,1-10-9-1,2-3-16-15,3-1-67 0,-18-13-5 16,-10-7-6-16,-13-6-5 0</inkml:trace>
  <inkml:trace contextRef="#ctx0" brushRef="#br0" timeOffset="157110.9478">6553 15022 14 0,'13'3'99'0,"17"16"-2"16,14 16-5-16,9 8-4 16,4 13-79-16,3 11 0 0,-5 14 0 15,-14 5-2-15,-17 3-3 16,-20 1-5-16,-17-7-11 15,-11-11-66-15,-18-2-14 0,-9-12-6 16,-3-16-6 0</inkml:trace>
  <inkml:trace contextRef="#ctx0" brushRef="#br0" timeOffset="157520.9478">7705 15358 89 0,'-36'5'99'16,"5"3"-4"0,11 24-22-16,20-32-40 0,7 14-11 15,30-9-6-15,19-5-4 0,22 0-4 16,13 0-2-1,13 0-5-15,3-6-2 0,2 6-9 16,-16-9-17-16,-20 5-64 16,-3-1-5-16,-25 0-7 15,-17-1-5-15</inkml:trace>
  <inkml:trace contextRef="#ctx0" brushRef="#br0" timeOffset="157700.9478">7904 15538 1 0,'-40'34'103'16,"23"-7"-1"-16,24-6-5 0,29-7-5 15,27-6-71-15,19 0-4 16,14-8-6-16,17 0-5 0,0-8-9 16,11 3-43-1,5-3-46-15,-12-1-4 0,-4-4-7 16,-10-3-4-16</inkml:trace>
  <inkml:trace contextRef="#ctx0" brushRef="#br0" timeOffset="199500.9478">9596 14819 41 0,'-9'-8'86'16,"3"-1"-3"-16,6 9-40 0,0 0-6 16,-4 5-8-16,5 15-6 15,1 8-5-15,5 8-4 16,2 9-2-16,-2 9-1 15,0 10-1-15,0 6-4 0,1-2-2 16,-5-2 0 0,1-6-2-16,-4-5 0 0,-1-9-2 15,1-10-2-15,0-11-2 0,0-11-6 16,0-14-6-1,0 0-14-15,5-15-43 0,0-2-20 16,0-7-7-16,1-2 3 16</inkml:trace>
  <inkml:trace contextRef="#ctx0" brushRef="#br0" timeOffset="200150.9478">9628 14840 3 0,'-20'-3'60'15,"6"-10"-13"-15,-4 3-6 16,1-4-4-16,0 7-3 16,-1-4-4-16,9 5-4 15,-5-5-3-15,14 11-5 0,-16-18-2 16,13 10-4-1,3-4-2-15,3-1 1 0,9-3-3 16,15-3 2-16,9-2-1 16,11-1-1-16,12 0 1 0,8 7-1 15,5 7-1-15,2 8-1 16,-4 5-1-16,-3 11-3 15,-11 9-1-15,-10 6 0 0,-14 4-1 16,-8 1 1 0,-14-2 0-16,-8 2-1 0,-6 0-1 15,-14-1-1-15,-8-2 0 16,-8-4 1-16,-5-4-4 15,-7-4 1-15,-2-4-1 16,-1-7 1-16,3-5 1 0,4-3-1 16,6 1 0-16,10-1 2 0,8 3 1 15,18-5 2 1,-5 18 2-16,18-3 1 0,14 2 1 15,14 1 1 1,5 1 1-16,9 2 0 0,-1 0-2 16,0-1-1-16,-3 1-1 15,-9-2-1-15,-8 2 0 0,-10-2-2 16,-7-3 1-16,-7-2-2 0,-5-4-1 15,-5-10-3 1,5 12-2-16,-5-12-7 0,7 10-16 16,1-2-52-1,2-6-13-15,-2-1-7 0,3-1-2 16</inkml:trace>
  <inkml:trace contextRef="#ctx0" brushRef="#br0" timeOffset="200440.9478">10336 15197 57 0,'5'14'95'15,"1"-2"-2"-15,8-3-4 0,7-5-65 16,8-6-5-16,6-7-2 16,-1-9-4-16,2-5-4 0,-5-6-4 15,-6-1-4 1,-11 0-2-16,-13 6-1 0,-12 4 0 15,-16 10-1 1,-10 10 1-16,-6 6 1 0,-9 20 2 16,-4 13 2-16,5 15 1 0,8 8 1 15,12 6 0-15,14 2 1 16,16-6-2-16,18-6 0 15,19-9-1-15,16-16-3 16,7-12-4-16,17-7-19 0,-5-6-61 16,4-13-9-1,0-15-8-15,-6-10-5 0</inkml:trace>
  <inkml:trace contextRef="#ctx0" brushRef="#br0" timeOffset="201470.9478">11716 13897 55 0,'10'-6'92'0,"0"4"-17"0,-10 2-16 15,10-11-16-15,-10 11-12 16,6-12-9-16,-6 12-6 15,-4-18-6-15,-5 9-4 0,-5-3-3 16,-5-1-1 0,-5-3-1-16,-4 2 0 0,-2 2 0 15,-4-1 1-15,-1 4 0 16,4 1 0-16,1 2 0 15,1 3-1-15,3 3 0 16,6 0 0-16,1 6 0 0,4 9-1 16,2 7 1-16,6 10 0 0,-3 11 0 15,5 11 1 1,-1 12 0-16,4 10 0 0,-1 7-1 15,1 9 1-15,0 6-1 16,-2 4 1-16,-2 5-1 16,-3 0-2-16,-2 3 1 15,-2 3 1-15,-4 0-1 0,-2-1 0 16,-2 1 0-16,0-8 1 0,-1 0-1 15,3-4 0 1,-2-2 1-16,2-6-1 0,0-6 0 16,1-4 0-1,1-8 0-15,0-3 0 0,0-4 1 16,0-5 0-16,-2-3-1 15,-1-4 1-15,2-3 1 0,-3 0 0 16,2-4 0 0,1-6-1-16,7-1 1 0,0-9 0 15,10-4 0-15,3-9 1 0,13-8 0 16,16-11 0-1,16-2-1-15,18-9 1 0,15-5-2 16,16 0-2-16,10-1-2 16,20 1-6-16,3-4-11 0,17 5-42 15,5 6-34 1,-1-8-6-16,3-3-7 0</inkml:trace>
  <inkml:trace contextRef="#ctx0" brushRef="#br0" timeOffset="202090.9478">11973 14533 52 0,'-8'7'94'0,"15"3"-4"0,31-5-2 16,29 1-63-16,29 0-5 15,22 2-2-15,18-1-4 0,7-2-6 16,2-3-4-16,-11-2-6 15,-15 0-12-15,-27 4-43 16,-22-3-30-16,-23-1-8 0,-28-3-5 16</inkml:trace>
  <inkml:trace contextRef="#ctx0" brushRef="#br0" timeOffset="202910.9478">12198 14607 73 0,'-14'0'86'0,"-1"0"-1"0,-1 0-47 16,0-3-9-16,1 3-8 0,0 0-3 15,0 0-3 1,3 0-3-16,12 0-1 0,-16 0-4 16,16 0-1-16,0 0-1 15,-9 0-1-15,9 0-2 16,0 0 1-16,0 0-2 15,0 0 0-15,0 0 0 0,0 0 0 16,0 0 0 0,12 12 1-16,1-3-1 0,7 2 0 15,7 3 1-15,4 3 0 0,9 5 0 16,6 2 1-1,3 2-1-15,5 1-1 0,1 0 1 16,-2-1-1-16,-3 0-1 16,-2-3-1-16,-9-3 1 0,-4-1-2 15,-7-3 1 1,-7-3 0-16,-8 1 0 0,-2-3 0 15,-5 0 1-15,-4-1 0 16,-2 1 1-16,0 1-1 16,-6 0 1-16,-7 1-1 0,-2 4 1 15,-8 1 0-15,-7 4-1 16,-7 3 2-16,-8 4-2 0,-7 5 0 15,-4 1 0 1,-4 7 0-16,-3 0 0 0,6 1 0 16,3 3 0-1,10-2 0-15,6-1-2 0,11-2 2 16,14-2 2-16,13-5-2 0,13 0 1 15,15-7 1-15,14-6 1 16,17-3 0-16,15-4-1 0,11-6 1 16,10-2-1-1,1-1-3-15,2 0-3 0,-4-3-7 16,-4 6-15-1,-16 6-47-15,-18-4-22 0,-12-1-7 16,-17-1-5-16</inkml:trace>
  <inkml:trace contextRef="#ctx0" brushRef="#br0" timeOffset="203560.9478">12123 15956 5 0,'0'0'85'0,"0"0"5"0,8 7-2 16,0 9-61 0,5 8-5-16,5 9 0 0,-5 4-1 15,2 2-3-15,-2 3-3 0,-4-2-5 16,-3-5-3-1,-1-7 0-15,-1-9-1 0,-4-19-1 16,0 0-2-16,10-5-1 16,-7-17 0-16,4-7 1 0,2-4-3 15,3-3 1 1,3 1-2-16,4 3 1 0,5 7 0 15,1 12 0 1,7 8 1-16,2 11-1 0,-1 12 2 16,0 7 0-16,-5 6-1 0,2 3 1 15,-7 0-1-15,-4-3 0 16,-2-3-2-16,-6-7-2 15,2-4-6-15,-13-17-11 16,22 12-45-16,-3-10-27 0,-8-4-8 16,3-8-6-1</inkml:trace>
  <inkml:trace contextRef="#ctx0" brushRef="#br0" timeOffset="205860.9478">16982 14962 55 0,'-19'4'83'16,"3"2"0"-16,-26-3-48 0,42-3-5 16,-5 12-7-1,13-11-2-15,13-1-4 0,10-8-1 16,10-6 1-16,3-5-2 15,3-2-5-15,-2-4-2 16,-1-4-2-16,-7 2-2 16,-7-1-2-16,-13 3-1 0,-7 1-2 15,-10 2 0-15,-8 5-1 0,-11 1 0 16,-6 7 0-1,-10 8 0-15,-9 2 1 0,-5 10-1 16,-9 13 2-16,-4 7-2 16,-2 11 0-16,-1 11 1 15,2 12 0-15,3 10 0 16,9 6 1-16,10 5-1 0,15 3 2 15,15-6 1 1,16-5 1-16,24-13 0 0,19-14 0 16,21-12 0-16,15-15-2 0,8-16-9 15,13-9-60 1,0-3-20-16,-8-15-8 0,-2-7-6 15</inkml:trace>
  <inkml:trace contextRef="#ctx0" brushRef="#br0" timeOffset="206510.9478">17886 14108 3 0,'0'-15'78'16,"0"15"4"-16,0 0 0 0,11 0-52 16,-4 19-4-1,4 6-5-15,-1 7-4 0,0 8-2 16,0 4 2-1,0 3-2-15,-6 0-4 0,-4-4-1 16,-1-4-1-16,-12-9 0 16,-6-9-1-16,-7-6-1 0,-2-10-1 15,-5-5-1-15,-1-9-1 0,-2-9-1 16,2-9-3-1,4-6-4-15,4-6-9 0,14-9-58 16,4 8-20 0,8-8-7-16,6 3-6 0</inkml:trace>
  <inkml:trace contextRef="#ctx0" brushRef="#br0" timeOffset="206620.9478">17830 13876 0 0,'0'-10'70'0,"0"10"-70"0,0-15 0 15,0 3 0 1</inkml:trace>
  <inkml:trace contextRef="#ctx0" brushRef="#br0" timeOffset="207430.9478">18136 13880 42 0,'0'0'80'0,"0"0"-1"0,-12-5-28 16,8 17-26-16,1 12-10 15,0 0-3-15,0 6-1 0,2 0 3 16,0 0-2-1,3-5 1-15,7-6 1 0,1-5-3 16,1-7 1 0,4-6-3-16,-2-2-1 0,-2-7-2 15,1-3-1-15,-4-1-2 0,-1 3-2 16,-7 9-1-16,7-14 0 15,-7 14 0-15,5 7 0 0,0 5 0 16,5 2 1 0,6 1 0-16,3-3 1 0,3-5 1 15,4-5 0 1,1-4 0-16,-1-13-1 0,-4-4 1 15,-7-4-1-15,-7-5-1 16,-6 0-2-16,-3 0-2 0,-6 5-3 16,-7-1-10-16,3 11-18 15,-1 11-52-15,12 2-9 16,-14-4-6-16,14 4 0 0</inkml:trace>
  <inkml:trace contextRef="#ctx0" brushRef="#br0" timeOffset="207760.9478">18560 14096 44 0,'13'18'92'16,"-3"1"0"-1,4-3-6-15,-38-1-53 0,31 1-6 16,3-7-7-16,-1-6-6 16,4-5-4-16,-3-8-2 0,1-8-3 15,6-4-1-15,-4-2-1 0,1-1-3 16,-2 3 0-1,-3 3-2-15,-1 10 2 0,-8 9 0 16,5 9 0 0,-4 10 2-16,0 9-4 0,0 5 1 15,2 3 2-15,3-2-1 16,3-1-1-16,2-11-3 0,4-2-8 15,-2-13-23 1,-4-7-53-16,8-2-4 0,-5-15-5 16,-1-5-5-16</inkml:trace>
  <inkml:trace contextRef="#ctx0" brushRef="#br0" timeOffset="208110.9478">19000 13725 23 0,'5'18'83'15,"-8"5"3"-15,-8 8-3 0,-6 9-61 16,6 3-3 0,0 6 2-16,4-1 1 0,2-2-2 15,5-3-3-15,9-6-4 0,8-8-4 16,7-7-2-16,1-6-3 15,4-3-3-15,-2-10-7 16,-1 0-11-16,-8-3-43 16,0-2-29-16,-8-7-6 0,-8-8-6 15</inkml:trace>
  <inkml:trace contextRef="#ctx0" brushRef="#br0" timeOffset="208240.9478">18841 13873 17 0,'-8'5'91'0,"8"4"-4"16,21 0-3-16,14-3-6 0,17 0-80 15,6-5-13 1,-3-1-65-16,14 0-3 0,-1-9-7 16,-1-8 3-1</inkml:trace>
  <inkml:trace contextRef="#ctx0" brushRef="#br0" timeOffset="209040.9478">19532 13346 73 0,'-11'-5'93'0,"11"5"-3"16,-8-15-4-16,8 15-66 0,16-12-4 15,-2 7-5 1,2-2-3-16,-2 2-2 0,0 2-1 15,0 1-2-15,-3 1-1 16,-2 1 0-16,-9 0 0 16,15 9 0-16,-8 0 0 15,0 8-1-15,-1 4 1 0,2 5 0 16,-2 9 1-16,1 5-1 0,-4 9 1 15,0 8 1 1,-1 11-1-16,-2 11 1 0,-1 10 1 16,-1 9-2-16,-3 8 0 15,-1 8 1-15,-1 7-1 16,0 5-1-16,1 2-1 15,1-2-1-15,-1-1 0 0,3-1 1 16,-1 0-1 0,0-4 0-16,0-3 1 0,3-7-1 15,-3-3 1-15,3-3-1 0,-3-2 1 16,3-10 0-1,1-5-1-15,-1-5 2 0,1-6-1 16,2-4 0-16,-1-7 0 16,2-1 0-16,-2-7 0 0,0-3 0 15,0-4 0 1,0-8-1-16,0-3 0 0,-1-4 1 15,0-6-1-15,0-4 1 16,0-6 0-16,-2-2 1 16,-6-3-1-16,-9-2 1 0,-9-4 0 15,-13-3-1-15,-10-3 1 16,-16 0-3-16,-10-4-2 0,-13-7-4 15,0 0-12 1,-9-4-36-16,2-7-36 0,10 6-10 16,9-5-7-1,10 2 0-15</inkml:trace>
  <inkml:trace contextRef="#ctx0" brushRef="#br0" timeOffset="211100.9478">13485 15034 44 0,'1'-9'57'0,"-1"0"-2"15,0 9-9-15,0-14-10 0,0 14-10 16,-13-6-9 0,2 6-6-16,-4 5-6 0,-4 2-2 15,-2 7-2-15,-6 1 0 0,-1 2 0 16,1 5 1-1,2 2 1-15,-2 5 0 0,4 1 2 16,5 5 0-16,6 3 0 16,4-1 0-16,5-1 0 15,3-1 2-15,5-6 1 16,9-8 0-16,3-6 1 0,4-8-1 15,2-7 1 1,5-10-2-16,1-9-1 0,2-9-1 16,1-7-3-16,-2-3-1 0,-2-5 0 15,-5 1-1 1,-3 0 0-16,-7 3 0 0,-4 6 0 15,-5 5 1-15,-3 7-1 16,0 7 0-16,-1 5 0 0,0 9 0 16,-5-9-1-1,5 9 0-15,0 0 0 0,-4 13-1 16,3 5 2-16,0 8-1 0,1 10 1 15,0 6 1 1,0 7 1-16,0 2-1 0,1 3 1 16,3-5 0-16,0-7 0 15,1-5-2-15,0-11-1 0,-1-10-5 16,3-4-11-1,-7-12-48-15,0 0-25 0,9 0-7 16,-6-18-3 0</inkml:trace>
  <inkml:trace contextRef="#ctx0" brushRef="#br0" timeOffset="211580.9478">13741 15349 74 0,'5'12'92'16,"2"1"-3"-16,-4-1-47 0,1 4-11 15,-2-3-9 1,-1-2-6-16,-1-11-3 0,0 15-4 16,0-15-3-16,0 0-1 15,0 0 0-15,0 0 0 16,0 0-2-16,0 0 0 0,0 0-2 15,0 0 0-15,1-12-1 16,1 0 0-16,3-1-1 0,2-1-1 16,4 2 1-1,2 0-1-15,3 5 1 0,3 2 0 16,1 5 1-1,2 3-1-15,-4 6 2 0,2 4-1 16,-4 1 1-16,0 2 0 16,-4 0 0-16,0-4 0 0,-3-1 1 15,2-4-1-15,4-4 0 0,0-3-1 16,5 0-4-1,-2-9-10-15,6-6-53 0,-2 6-23 16,0-7-6 0,-3-2-7-16</inkml:trace>
  <inkml:trace contextRef="#ctx0" brushRef="#br0" timeOffset="212250.9478">13708 15366 14 0,'0'0'71'0,"0"0"-27"0,0 0-11 16,10-4-9-1,-10 4-1-15,13 1-2 0,-13-1-2 16,9 15-3-16,-7-7 1 0,-1 4-2 15,0-1-2-15,-1 4 0 16,2-1-4-16,-2 3-1 0,1 1-2 16,-1-4-2-1,2 3-6-15,-1-5-10 0,-1-12-61 16,9 20-13-1,-9-20-6-15</inkml:trace>
  <inkml:trace contextRef="#ctx0" brushRef="#br0" timeOffset="212960.9478">14469 14711 17 0,'0'0'70'0,"-5"-10"4"15,5 10-49 1,-5 12 1-16,5 6-3 0,1 11 2 16,2 6-1-16,1 13-2 0,-1 6-1 15,-2 10-2 1,-1 2-4-16,0 2-3 0,0-2-4 15,-5-6 0-15,-2-4-4 16,1-8-1-16,-3-10-2 0,0-8-1 16,3-7-5-1,-2-9-7-15,8-14-35 0,0 11-40 16,0-11-7-16,-8-15-3 0</inkml:trace>
  <inkml:trace contextRef="#ctx0" brushRef="#br0" timeOffset="213110.9478">14415 15226 54 0,'16'4'95'0,"7"-1"-3"16,3-3-5 0,7-10-62-16,1 6-13 0,1-4-1 15,0-3-9-15,-7-9-14 0,-1-8-57 16,-14 3-19-1,-8-7-7-15,-5-6-1 0</inkml:trace>
  <inkml:trace contextRef="#ctx0" brushRef="#br0" timeOffset="213310.9478">14701 14759 56 0,'6'33'93'0,"-1"11"-2"16,-4 8-4-16,-2 14-67 0,1 7 1 15,-4 5-6-15,-4-1-3 16,-5-1-4-16,3-6-3 0,0-10-2 15,-2-7-4 1,4-17-3-16,1-6-6 0,-4-16-16 16,-1-6-61-1,12-8-6-15,0-10-7 0</inkml:trace>
  <inkml:trace contextRef="#ctx0" brushRef="#br0" timeOffset="213980.9478">15079 14894 24 0,'0'-8'73'0,"-3"-3"1"0,3 11-47 16,-15-5-11 0,2 10-1-16,2 14-2 0,-7 3-1 15,3 12 1-15,-5 4 3 0,1 14 1 16,1 3 0-1,2 8 2-15,3-2-3 0,4-5-3 16,3 0-1-16,5-7-2 16,0-9-3-16,9-7-2 15,6-10-1-15,-3-8-4 16,6-2-7-16,-4-12-16 0,-3-2-61 15,5-1-7 1,-3-9-7-16,0-3-2 0</inkml:trace>
  <inkml:trace contextRef="#ctx0" brushRef="#br0" timeOffset="214550.9478">15106 15197 10 0,'0'0'87'16,"0"0"1"-16,0 0-5 15,-7-2-51-15,7 2-10 0,0 14-5 16,2-2-4-1,1 7-3-15,2 2 1 0,-1 2 0 16,3 4-3 0,1-5 0-16,0-1 0 0,2-4-1 15,3-4-1-15,0-7 0 0,5-6-2 16,2-4 1-16,4-9-1 15,1-8-1-15,0-4 0 16,0-3-2-16,-5-2 0 16,-1 3 0-16,-7 4 0 0,-1 4-1 15,-8 9 0 1,-3 10-1-16,1 7 1 0,0 12-1 15,-1 7 0-15,1 4 0 16,1 3 1-16,3-1 0 0,1-6 1 16,7-9 1-16,1-9-1 15,3-8 1-15,-1-9 0 16,1-13 0-16,-1-8 0 0,-4-6-1 15,-3-5 0 1,-4-2 0-16,-5-3-2 0,-1 4 0 16,-6 6-2-16,3 4-2 15,-2 8-3-15,2 11-3 16,4 13-5-16,-10 0-7 0,6 8-21 15,-4 7-46-15,6 10-7 16,-1 3-3-16</inkml:trace>
  <inkml:trace contextRef="#ctx0" brushRef="#br0" timeOffset="214940.9478">15641 15022 27 0,'0'0'84'0,"7"-4"-17"16,5 19-25-16,4 10-5 0,-1 12-2 16,0 6-8-1,-4 10-5-15,-4 4-5 0,-7 2-4 16,-7 0-4-16,-11-3-1 0,-6-3-4 15,-6-12-4 1,1-6-9-16,-6-9-21 0,2-8-55 16,8-8-6-16,7-10-8 15</inkml:trace>
  <inkml:trace contextRef="#ctx0" brushRef="#br0" timeOffset="215360.9478">15827 14711 59 0,'0'0'87'16,"8"-10"-4"-16,-8 10-28 0,17 13-28 15,-9 27-7 1,8 18-3-16,-4 21-3 0,-2 17 0 16,-4 14 0-1,0 9-2-15,-7 2-3 0,1-3-2 16,-11-8-2-16,-2-13-2 0,-1-18-1 15,2-14-3-15,6-12-12 16,-8-11-50-16,10-16-28 16,3-11-6-16,1-15-7 15</inkml:trace>
  <inkml:trace contextRef="#ctx0" brushRef="#br0" timeOffset="216300.9478">16051 15805 46 0,'-3'-10'91'0,"3"10"-3"15,-3-11-40 1,3 11-17-16,0 0-9 0,0 0-3 15,0 10-5-15,0 6-3 16,0 7-3-16,0 3 0 0,1 6-2 16,2 2 1-1,0 2 0-15,2-7-2 0,0-7 0 16,0-2 0-16,0-8 0 0,-5-12-1 15,11 6-1 1,-11-6 2-16,15-14-3 0,-8-2 0 16,1 0 0-16,-2-1-2 15,2 4 0-15,-3 1-1 16,-5 12 0-16,0 0 0 15,10 7 0-15,-7 11-1 0,3-1 2 16,0 2 0 0,3-6 1-16,2-3 0 0,3-9 1 15,0-3 1-15,0-13-1 0,-2-7 0 16,-3-7 0-1,-3-5-1-15,-3-2-1 0,-3 1-2 16,-1 2-3-16,-4 2-5 16,4 8-7-16,-3 4-9 0,4 7-48 15,9 11-21 1,-9 1-7-16,11 13-2 0</inkml:trace>
  <inkml:trace contextRef="#ctx0" brushRef="#br0" timeOffset="216970.9478">16391 16072 55 0,'0'0'94'0,"4"8"-3"16,-4 23-29-16,3-13-36 0,1 5-4 16,-1 1 2-16,0 0-5 0,-2-2-6 15,2-1-3 1,-1-5-2-16,-2-3-2 0,0-4-1 15,0-9-1-15,0 10 0 16,0-10-2-16,0 0 1 16,0 0-1-16,4-8 0 15,0-2-1-15,1-2 0 0,2 1 0 16,1-4 0-16,2 3-1 0,2 2 0 15,2 2 0 1,2 5-1-16,0 3 1 0,2 1 0 16,1 7 0-1,-1 3-1-15,2-1 1 0,3 0 0 16,-3 0 0-16,6-5 1 15,1-1-2-15,3-3-1 0,-5-1-4 16,9 0-15 0,-8 2-53-16,4-2-20 0,0-9-6 15,-3-1-6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6-02T18:30:31.2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408 1616 1 0,'-3'-10'81'0,"3"10"4"16,-9-15-38-16,9 15-11 16,-8-12-15-16,8 12-3 0,-10 5-4 15,-1 6-1-15,2 7-2 16,7 11-1-16,1 3-1 15,6 8 0-15,13 1 4 16,10-4-3-16,8-20-1 0,8-9-1 16,2-6-1-1,0-6-1-15,2-7 1 0,-6-5-2 16,-4-3-2-16,-6 1-5 0,-11-2-8 15,-5 2-14-15,-8 3-61 16,-7 5-11-16,0-4-8 16,-1-1 2-16</inkml:trace>
  <inkml:trace contextRef="#ctx0" brushRef="#br0" timeOffset="240">22470 1259 62 0,'0'0'90'0,"-16"-11"-6"16,16 11-9-16,-11-4-80 0,11 4-24 16,-12 0-54-16,12 0-5 15,0 0-4-15</inkml:trace>
  <inkml:trace contextRef="#ctx0" brushRef="#br0" timeOffset="400">22640 1127 32 0,'16'-5'83'16,"-3"2"-4"-16,2 1-7 0,-4 2-80 16,-2 7-41-1,-9-7-31-15,15 15-3 0</inkml:trace>
  <inkml:trace contextRef="#ctx0" brushRef="#br0" timeOffset="940">22645 773 14 0,'-57'-14'63'0,"-9"-1"-43"0,-1 15 4 15,-7 0-3-15,-3 12 0 16,0 12 0-16,0 8-3 15,4 9-1-15,7-2-4 16,6 24 0-16,38-49-1 0,-72 143-3 16,31 13-2-1,29 7 0-15,31-4-1 0,31-16 0 16,34-26 3-16,27-13 0 15,13-31-1 1,5-14-1-16,12-18 2 0,6-15 0 16,11-18 1-16,8-22-2 15,6-19 0-15,0-30-1 0,3-21-2 16,3-22 1-1,-78 38-3-15,5-11-1 0,-6-9 0 16,4-9 2 0,-14-6-2-16,-2-8 0 0,-20-1 0 15,-11-5-1-15,-22 1 0 0,-13 3 0 16,-33 3 0-1,-19 4-3-15,-30 14-2 0,-23 4-4 16,-23 14-10 0,-12 10-43-16,-12 15-30 0,-8 15-5 15,-2 12-5-15</inkml:trace>
  <inkml:trace contextRef="#ctx0" brushRef="#br0" timeOffset="66970">21606 2590 54 0,'-11'1'82'15,"21"32"-15"-15,33-31-31 0,40-2-5 16,34-2-1-16,39-8-1 0,27-3-3 15,25-3-7 1,10-2-3-16,1-2-6 0,-12 5-2 16,-20 1-2-16,-31 6-3 15,-26 6-7-15,-27 2-18 0,-16 5-65 16,-29 0-4-1,-19-1-6-15,-18-4-3 0</inkml:trace>
  <inkml:trace contextRef="#ctx0" brushRef="#br0" timeOffset="215150">17567 2611 44 0,'0'-11'83'0,"0"11"-4"15,0 0-47 1,0 0-5-16,0 0-7 0,-5 10-3 15,4 9-6-15,-1 5-1 16,0 8-2-16,1 2 1 16,-3 10-1-16,-4 3-1 15,2 2-1-15,-4-3-1 0,1 0 0 16,-6-3-1-16,0-2-1 0,1-5-2 15,1-9-3 1,-2-3-5-16,3-4-11 0,1-3-28 16,2-11-39-16,9-6-7 15,0 0-4-15</inkml:trace>
  <inkml:trace contextRef="#ctx0" brushRef="#br0" timeOffset="215400">17418 2769 26 0,'-7'0'82'16,"4"10"0"-16,3 0-1 0,5 13-68 15,8 7 2 1,2 1-2-16,3 8 3 0,1-1-5 15,1 1-2-15,1-2-3 0,-2 1 0 16,0-9-1 0,-5-9-4-16,-1 2-5 0,-5-11-5 15,-1-1-21-15,7-9-52 16,-14-1-7-16,0-5-5 0</inkml:trace>
  <inkml:trace contextRef="#ctx0" brushRef="#br0" timeOffset="215680">17362 2958 61 0,'0'0'87'0,"13"7"-3"0,14-7-54 16,13-5-6-16,10-5 2 15,7-2-4-15,0-4-7 16,3 1-9-16,-5-7-8 15,-3 8-12-15,-10-6-30 0,-17 5-39 16,2 4-7 0,-14 3-3-16</inkml:trace>
  <inkml:trace contextRef="#ctx0" brushRef="#br0" timeOffset="216250">17485 2645 42 0,'-26'-9'39'16,"-4"7"-5"-16,2 0-2 15,-3 2-3-15,-1 9-8 0,-4 5-2 16,4 8-1-16,-1 10-2 16,3 7-6-16,0 11 1 15,8 6-3-15,3 7-1 0,6 3-1 16,10 3-2-1,6-3 1-15,10-1 0 0,9-9 3 16,14-7 1-16,3-7 0 16,11-11 1-16,5-10 0 0,11-13 1 15,7-8 0 1,9-16-1-16,7-13-1 0,0-14-2 15,2-11-1-15,-1-9-1 0,-9-9 0 16,-7-6-2 0,-16-11 1-16,-15 7-2 0,-18-1-2 15,-14 9 1-15,-15 4-2 16,-23 11 0-16,-14 14-1 15,-19 13 1-15,-18 15 0 16,-12 9-1-16,-8 8 1 0,-10 11-2 16,3 12-5-1,1-1-13-15,13 5-63 0,22 14-6 16,18-2-6-16,27-3-3 0</inkml:trace>
  <inkml:trace contextRef="#ctx0" brushRef="#br0" timeOffset="291000">13870 4456 51 0,'0'-10'58'0,"0"10"-10"0,0-15-8 15,0 15-5 1,0 0-10-16,0 0-8 0,0 0-5 15,0 0-1-15,9 10-3 0,-5 9-1 16,0 9-2 0,-2 5 1-16,1 8-2 0,1 6 3 15,-2 5-1-15,-1 0-1 16,-1-2-1-16,-2-2 0 0,-4-4 0 15,0-3 0 1,0-7 0-16,-2-2-1 0,1-6-1 16,1-6-3-1,1-2-3-15,1-8-8 0,2 0-14 16,2 0-57-16,0-10-6 0,0 0-5 15</inkml:trace>
  <inkml:trace contextRef="#ctx0" brushRef="#br0" timeOffset="291230">13883 4805 69 0,'0'-13'86'0,"7"13"-2"16,15 0-56-16,6-2-7 15,6 2-2-15,5 0-1 0,-1 0-6 16,1 0-4 0,-3 0-7-16,-6-5-6 0,-4 0-8 15,-7-9-15 1,-6-7-42-16,-7 0-18 0,-2-8-3 15</inkml:trace>
  <inkml:trace contextRef="#ctx0" brushRef="#br0" timeOffset="291460">14183 4432 0 0,'-3'19'77'15,"1"8"7"1,-11 5-45-16,12 10-6 0,-2 5 0 16,2 4-6-16,-4 1-5 15,1-1-5-15,-2 0-3 0,1-3-4 16,0-4-1-16,1-7-3 15,1-4-2-15,1-8-4 16,2 0-4-16,5-10-9 0,6-4-21 16,11-7-50-1,-6-4-6-15,0-4-5 0</inkml:trace>
  <inkml:trace contextRef="#ctx0" brushRef="#br0" timeOffset="292020">14514 4606 41 0,'0'0'46'16,"-18"16"-12"-16,9-5-3 0,-7 7-3 16,4 5-2-16,-4 3-2 15,2 8-3-15,-1 1-2 0,2 5-3 16,0-2-2-1,5 1-3-15,3-2 0 0,4-1-4 16,1-11-1-16,5-4 0 0,4-4 0 16,4-5 0-1,2-5-1-15,0-2 2 0,-1-5-2 16,1 0-1-16,-3 0-1 15,0-4 0-15,-4 1-2 16,-8 3 1-16,13-3-5 16,-13 3-3-16,9-2-3 0,-9 2-7 15,0 0-6 1,10 0-19-16,-10 0-47 0,11 2-2 15,-1-2-2-15</inkml:trace>
  <inkml:trace contextRef="#ctx0" brushRef="#br0" timeOffset="292420">14653 4821 51 0,'-4'13'72'0,"-3"13"-32"0,3-5-14 15,4 4 0-15,0-3 1 16,7 3-4-16,-1-5-3 0,5-5 1 16,1-5 0-1,5-8-3-15,0-2-6 0,3-4 1 16,-3-6-4-16,2-5-2 15,-1 3-5-15,-2-2-2 16,-4 7 0-16,-1 4-1 0,0 3 0 16,0 7-1-16,1 5 1 15,1 3-1-15,5-3 4 0,3 0 1 16,0-8 1-1,2-3 0-15,0-4 1 0,-1-9 0 16,-4-4 0 0,-3-4 0-16,-6 1-2 0,-5-5-3 15,-4 6-2-15,-1-3-2 16,-3 5-5-16,-7-3-7 0,4 6-19 15,7 13-45-15,-7-16-14 0,7 16-6 16</inkml:trace>
  <inkml:trace contextRef="#ctx0" brushRef="#br0" timeOffset="292600">15184 4683 23 0,'22'20'86'15,"0"8"-2"-15,-1 7-43 0,-3 0-9 16,-1 9-8-16,-8-5-8 0,-6 5-4 15,-4-3-2 1,-9-6-6-16,-4 5-12 0,-9 4-66 16,1-18-9-16,0-4-4 15</inkml:trace>
  <inkml:trace contextRef="#ctx0" brushRef="#br0" timeOffset="293290">15581 4177 8 0,'5'-23'82'0,"-2"6"4"0,2 0-43 16,0 6-8-1,1 2-9-15,-6 9-6 0,7 20-6 16,-3 6-4-16,1 20-3 15,3 15-1-15,2 14-1 0,1 17 2 16,0 12 0 0,5 3 0-16,1 8 1 0,0-2-1 15,3-1 2-15,-3-8-2 16,1-4-2-16,-1-16 2 15,1-3-1-15,-4-12 0 0,-2-10 0 16,0-9-2-16,-5-14 1 16,1-4 0-16,-3-13-1 0,-2-2-3 15,-3-17-2 1,8 15-8-16,-8-15-22 0,-1-12-58 15,2 0-4 1,3-6-7-16,1-3-4 0</inkml:trace>
  <inkml:trace contextRef="#ctx0" brushRef="#br0" timeOffset="294340">16465 5400 56 0,'0'0'84'0,"0"36"-14"16,7-22-33-16,2 7-12 0,2 2 3 16,1 8-5-16,-2-2-5 15,1 1-5-15,-2 1-2 0,-1-6-1 16,-1 1-2-1,-3-5-2-15,0-4-2 0,-3 1 0 16,1-4-3 0,-2-5-4-16,2-1-8 0,-2-8-20 15,0 0-52-15,0 0-7 16,14 5-6-16</inkml:trace>
  <inkml:trace contextRef="#ctx0" brushRef="#br0" timeOffset="294700">16880 5847 307 0,'0'-6'-25'16,"-4"-5"-51"-16,4-5-3 16,0-3-5-16</inkml:trace>
  <inkml:trace contextRef="#ctx0" brushRef="#br0" timeOffset="295010">16931 5654 57 0,'0'0'95'0,"11"-3"-3"0,-11 3-5 15,0 0-60-15,13-5-8 16,-5 5-3-16,2-1-5 15,1 1-5-15,0-1-2 16,1 0-1-16,1-1-2 0,0 0 1 16,1-1-1-1,1-1 0-15,-3 1-1 0,1-5 0 16,0 5 0-16,-3-2-1 0,0 2 0 15,0 0 0-15,-10 3 1 16,15-4-1-16,-15 4 0 16,12-3 1-16,-12 3-1 15,12-3 0-15,-12 3-2 0,12-3-3 16,-12 3-4-1,11-3-3-15,-11 3-10 0,10-5-12 16,-10 5-45-16,13 0-13 0,-13 0-2 16</inkml:trace>
  <inkml:trace contextRef="#ctx0" brushRef="#br0" timeOffset="295460">16902 5506 83 0,'11'19'90'0,"-10"2"-3"0,0 4-46 16,0 7-16-16,0 2-2 16,-1 6-9-16,0-5-3 15,0 3-4-15,0-6-5 0,2 2-17 16,-1 1-58-1,1-14-12-15,2-7-7 0,-4-14-2 16</inkml:trace>
  <inkml:trace contextRef="#ctx0" brushRef="#br0" timeOffset="296010">17073 5687 1 0,'-14'-17'86'16,"10"8"1"-16,5-20-10 16,8 14-33-16,7-5-14 0,7 1-13 15,7 2-10 1,2-3-9-16,2 4-17 0,2 15-58 15,-7-7-10 1,-7 3-6-16</inkml:trace>
  <inkml:trace contextRef="#ctx0" brushRef="#br0" timeOffset="296450">17042 5724 50 0,'1'17'80'0,"5"2"0"15,-6 3-56-15,15 4-2 16,4 2-1-16,1-5-6 0,2 4-9 16,-4-8-12-1,2-3-35-15,4 3-36 0,-11-9-6 16,-2-2 0-16</inkml:trace>
  <inkml:trace contextRef="#ctx0" brushRef="#br0" timeOffset="296790">17423 5618 26 0,'8'18'85'0,"0"0"1"0,-2 10-38 16,0-3-12-16,2 4-6 16,-2 1-11-16,-3-5-6 0,0 3-4 15,-2-6-7 1,1-1-10-16,-2-4-33 0,0-1-40 15,0-6-6 1,0-10-5-16</inkml:trace>
  <inkml:trace contextRef="#ctx0" brushRef="#br0" timeOffset="296950">17457 5771 50 0,'19'2'87'15,"3"-2"-2"-15,-1-2-5 0,3-5-71 16,-4-2-4-16,3 1-9 15,-10-3-27-15,-7-1-48 0,3-1-6 16,-6-2-3-16</inkml:trace>
  <inkml:trace contextRef="#ctx0" brushRef="#br0" timeOffset="297190">17669 5496 51 0,'15'6'80'0,"-10"11"-30"15,2 5-12 1,2 5-5-16,-2 5-4 0,0 7-5 15,-4 2-4-15,1 3-3 0,-3 2-6 16,0-8-2 0,-1-4-2-16,0-2-3 0,0-3-2 15,-2-7-4-15,1-2-8 16,-1-9-8-16,2-11-39 0,2 17-27 15,-2-17-6 1,0 0-5-16</inkml:trace>
  <inkml:trace contextRef="#ctx0" brushRef="#br0" timeOffset="297610">17863 5707 68 0,'4'4'86'0,"6"-8"-38"16,5 4-10-16,3-3-1 15,10-1-5-15,-7 3-10 0,0-2-9 16,-1 3-6 0,-2 0-4-16,-2 8-1 0,-3 0 0 15,-4 4 0-15,-3 3 0 16,-1 0 1-16,-4 6-2 0,-1 0 3 15,0 2-1-15,-6 3 0 16,-5-2-2-16,4-1 1 16,-2 2 0-16,3-2 0 0,1-4-1 15,5 2 1 1,0-6-1-16,6-3 2 0,8 0-1 15,2-6 1-15,7 0-2 16,0-3-2-16,1-3-4 0,2 0-11 16,-6-6-30-1,-7-1-39-15,3 2-7 0,-7-7-4 16</inkml:trace>
  <inkml:trace contextRef="#ctx0" brushRef="#br0" timeOffset="297780">17957 5871 71 0,'10'8'94'16,"14"-4"-4"-16,6-4-6 0,3 0-69 16,13 0-7-1,-6-5-22-15,-7-1-63 0,8 2-7 16,-4-5-10-16,-4-1 1 15</inkml:trace>
  <inkml:trace contextRef="#ctx0" brushRef="#br0" timeOffset="299600">14161 7458 37 0,'-5'-9'77'0,"5"9"-4"15,0 0-3 1,-4 9-59-16,4 11-8 0,3 6-2 15,3 10 1-15,0 2 3 16,0 8 4-16,1 4 2 0,-3 5 0 16,-2-5 0-1,-3-2 0-15,1-5-2 0,-3-5-3 16,-4-6-5-16,3-5-10 0,-1-9-16 15,5-18-42 1,-8 15-17-16,8-15-6 0</inkml:trace>
  <inkml:trace contextRef="#ctx0" brushRef="#br0" timeOffset="299800">14145 7819 35 0,'24'-3'88'0,"8"0"0"16,0 0-7-1,5-3-55-15,-1 2-9 0,0-1-6 16,2-3-7-16,-10-1-9 16,-1-3-13-16,-8 1-32 0,-4-12-33 15,-2-3-4 1,-5-10-4-16</inkml:trace>
  <inkml:trace contextRef="#ctx0" brushRef="#br0" timeOffset="300000">14401 7446 49 0,'0'25'77'16,"0"8"-2"-16,12 4-54 0,-4 10-3 15,-2 4 0 1,4 6 1-16,-1-4-6 0,0-1 0 16,1-4-4-16,-1-2-2 15,-1-8-3-15,1-4-12 16,-3-5-25-16,-4-10-45 0,12-6-4 15,-1-9-5-15</inkml:trace>
  <inkml:trace contextRef="#ctx0" brushRef="#br0" timeOffset="300400">14719 7712 41 0,'-8'14'77'0,"8"-14"-6"15,-9 23-41-15,8 11-5 16,1 5 2-16,3 2 2 0,3 3-4 16,5-3-6-1,6-6-4-15,-2-5-2 0,4-7-2 16,-3-7-3-16,-1-5-3 0,1-5-4 15,-2-6-4 1,2 0-11-16,-4-8-25 0,-8-6-46 16,8-5-7-16,-2-7-4 15</inkml:trace>
  <inkml:trace contextRef="#ctx0" brushRef="#br0" timeOffset="300780">14909 7802 49 0,'5'18'79'16,"3"-2"-1"-16,1 4-55 15,3 3 0-15,0-3 0 16,2-1 2 0,1-6-3-16,0-4-4 0,1-4-3 15,0-5-2 1,-2 0-4-16,-4-5 1 0,-1-3-7 15,-9 8-7-15,10-11-2 0,-10 11 0 16,0 0 0-16,3 7 0 16,-1 5 1-16,4 1 1 15,3-1 4-15,1 0 5 16,5-1 2-16,-1-8 2 0,3-3 0 15,-2-1-2 1,-2-10 1-16,-4-3-2 0,-6-6-4 16,-1 0-4-16,-4-2-2 15,-2 1-5-15,-5-3-9 16,1 4-11-16,-1-2-19 0,1 3-41 15,8 3-3-15,0-1-3 16</inkml:trace>
  <inkml:trace contextRef="#ctx0" brushRef="#br0" timeOffset="300950">15320 7654 64 0,'22'23'79'0,"1"2"-32"0,6 5-8 16,-5 7-8-1,3 1-8-15,-11 4-8 0,-6-4-5 16,-6 4-9 0,-5-4-21-16,-16-3-55 0,4-4-6 15,-7-7-4-15</inkml:trace>
  <inkml:trace contextRef="#ctx0" brushRef="#br0" timeOffset="301800">15312 4429 69 0,'0'0'37'0,"23"14"-3"0,-10 11-2 16,6 13 1 0,-2 12 0-16,6 15-6 0,-3 9-5 15,8 9-8-15,-7 4-6 16,1 2-2-16,0-1-2 15,-4-6-5-15,0-3-11 0,-3-9-25 16,-3-9-43 0,-9-13-3-16,-3-12-5 0</inkml:trace>
  <inkml:trace contextRef="#ctx0" brushRef="#br0" timeOffset="302390">13666 4709 46 0,'2'75'43'0,"4"14"-4"0,2 13-8 16,3 3-8-16,0 8-5 15,1 4-12-15,4-10-31 0,9-5-40 16,-8-6-5-1</inkml:trace>
  <inkml:trace contextRef="#ctx0" brushRef="#br0" timeOffset="303020">13786 7449 25 0,'0'0'64'15,"0"0"6"-15,-2 26-47 0,8 16-2 16,8 17-5 0,1 10-3-16,4 19 1 0,1 12 4 15,2 10-4-15,-5-4-11 16,3-2-18-16,-6-1-45 15,4-17-16-15,2-8-4 16</inkml:trace>
  <inkml:trace contextRef="#ctx0" brushRef="#br0" timeOffset="303590">15580 7488 48 0,'1'25'50'0,"5"12"-6"16,4 9-13-1,3 14-3-15,3 4 0 0,3 13-3 16,2 3-8-16,0 0-9 15,-2-2-9-15,4-2-13 16,-7-5-30-16,3-8-30 0,-1-7-7 16</inkml:trace>
  <inkml:trace contextRef="#ctx0" brushRef="#br0" timeOffset="304010">15948 7192 26 0,'25'82'65'0,"7"21"-1"16,-4 12-12-1,7 14-15-15,-9-4-13 0,-1 7-9 16,-8-11-6-16,-4-9-2 0,-2-5-4 16,-2-14-8-1,1-2-15-15,-1 3-35 0,-3-14-23 16,3-7-4-16</inkml:trace>
  <inkml:trace contextRef="#ctx0" brushRef="#br0" timeOffset="305040">16671 8503 58 0,'0'-8'88'16,"0"-4"-4"-16,0 12-37 0,0 0-17 15,0 0-12-15,0 0-8 0,1 7-4 16,7 11-3 0,0 6-2-16,3 5 1 0,-1 4 1 15,0 1 4-15,2-1 1 16,-3-1-2-16,-3-4 1 0,-1-8-1 15,-3-5 0 1,-1-1-2-16,-1-14-2 0,1 12-4 16,-1-12-3-1,0 0-5-15,0 0-1 0,0 0-19 16,0 0-37-16,0 0-22 0,0-14-4 15,0-7 4-15</inkml:trace>
  <inkml:trace contextRef="#ctx0" brushRef="#br0" timeOffset="305300">16808 8613 73 0,'6'15'81'0,"1"2"-38"16,5 2-8-16,1 2 0 0,7 1-6 16,1-4-8-16,0-4-4 15,4-7-3-15,-1-6-2 0,0-2 0 16,-3-9-1-1,-4-5-3-15,-4-6-2 0,-3 0-2 16,-8 0-3 0,-2 0 1-16,-9 4-2 0,-4 3-2 15,-3 5 0-15,-1 3-3 16,-1 6-1-16,0 2-5 0,1 6-5 15,5 6-11-15,5 10-39 0,0-8-21 16,3 0-5 0,4-5 2-16</inkml:trace>
  <inkml:trace contextRef="#ctx0" brushRef="#br0" timeOffset="305930">17248 8427 59 0,'6'14'85'0,"-3"6"0"0,4 9-49 16,-6 3-6-16,1 8 1 0,-2-1-9 15,0 0-8-15,0-3-4 16,-1-1-2-16,0-7 0 0,-2-2-2 16,2-6-2-1,0-8-3-15,-1 2-5 0,2-14-2 16,0 11-5-1,0-11-8-15,0 0-18 0,9-11-46 16,-2-8-9-16,2-5-3 0</inkml:trace>
  <inkml:trace contextRef="#ctx0" brushRef="#br0" timeOffset="306130">17402 8543 18 0,'9'-10'86'0,"-9"10"-3"16,0 0-4 0,0 0-41-16,0 0-21 0,-12 15-9 15,-3-2-2-15,-2 4-1 16,-2-1-1-16,2 3 0 0,2-3 1 16,2 2 1-16,8-4 3 0,5 0-1 15,9-3 0 1,8-2-2-16,7 0-3 0,2-1-6 15,5 1-13 1,-1 3-37-16,3-6-33 0,-2-5-5 16,-4-1-7-16</inkml:trace>
  <inkml:trace contextRef="#ctx0" brushRef="#br0" timeOffset="306490">17666 8451 41 0,'0'0'83'0,"-5"19"2"15,5-19-30-15,0 19-30 16,2 3-2-16,2 5 0 0,3-1-5 15,-1 3-3 1,1-2-6-16,0-2-1 0,2-4-6 16,-4 1-6-16,3-5-13 0,-7-3-17 15,-1-14-45 1,2 11-10-16,-2-11-5 0</inkml:trace>
  <inkml:trace contextRef="#ctx0" brushRef="#br0" timeOffset="306650">17705 8615 55 0,'0'0'87'0,"13"5"0"0,1-5-6 16,3-2-66-16,2-3-5 0,1-4-3 16,1-1-11-16,-3-10-32 15,-13 2-43-15,9-7-8 0,-8-4-4 16</inkml:trace>
  <inkml:trace contextRef="#ctx0" brushRef="#br0" timeOffset="306850">17870 8275 1 0,'7'19'82'16,"-1"2"4"-16,1 6-1 15,-7 6-53-15,4 3-6 16,5 6-4-16,-2-1-6 16,-1-4-1-16,-3 2-5 0,-2-5-1 15,-1-1-5 1,0-9-1-16,-3 0-3 0,0-5-6 15,-3-8-10-15,4 1-16 16,2-12-50-16,0 0-7 0,4 1-6 16</inkml:trace>
  <inkml:trace contextRef="#ctx0" brushRef="#br0" timeOffset="307270">18100 8431 0 0,'0'0'83'0,"0"0"5"16,5 2-3-16,-11-2-53 15,15 0-7-15,9 0 1 16,-3 0-5-16,4 0-8 16,-4 0-3-16,1 3-6 0,-6 0-2 15,0 7-2-15,-5 1-1 0,-4 5 0 16,-1 3-1-1,-7 5 1-15,-2 2 0 0,0 3-1 16,-3 0 2-16,0-2 0 16,4 1 2-16,-1-5-2 15,9-1 1-15,0-3 1 16,11-5 0-16,4-1-1 0,4-4 2 15,5-4-1 1,0-3 0-16,3-2 0 0,2 0 0 16,-3-5-4-16,-2-2-3 0,-2 3-8 15,-10-4-16-15,-12 8-54 16,16-11-6-16,-16 11-6 15</inkml:trace>
  <inkml:trace contextRef="#ctx0" brushRef="#br0" timeOffset="307470">18078 8627 49 0,'0'0'91'15,"0"-9"-2"-15,16 2-6 0,11 6-40 16,13-8-32-1,2-3-5-15,7 3-15 0,-9 6-66 16,5-5-8 0,-2 0-6-16,-8-2-4 0</inkml:trace>
  <inkml:trace contextRef="#ctx0" brushRef="#br0" timeOffset="309340">18472 4796 20 0,'-4'-6'80'15,"17"-6"0"-15,33-8-45 0,7 7-9 16,17-4-10-16,8 6-1 15,10-1-4-15,4 7-6 0,2 0-12 16,-5 5-32-16,4 7-40 16,-16-1-6-16,-8 6 7 15</inkml:trace>
  <inkml:trace contextRef="#ctx0" brushRef="#br0" timeOffset="309860">18688 5000 71 0,'37'-4'84'0,"12"-1"-38"15,11-3-16-15,6-2-2 0,6 1-7 16,3 2-11-1,1 3-20-15,-1 10-63 0,-11-6-6 16,-2 5-7-16</inkml:trace>
  <inkml:trace contextRef="#ctx0" brushRef="#br0" timeOffset="310620">18674 7446 37 0,'33'-2'72'15,"8"-1"-46"-15,13-5 2 0,4 4 1 16,6-3-7-16,4 0-5 16,-4 1-5-16,-2-1-5 0,-6 1-7 15,-4-1-7-15,-11 4-9 0,-3-1-22 16,-13-7-31-1,-1 9-8-15</inkml:trace>
  <inkml:trace contextRef="#ctx0" brushRef="#br0" timeOffset="310880">18794 7664 8 0,'0'0'76'16,"0"10"3"-1,22-10-45-15,16-3-12 0,16-2-7 16,9 2 0-1,10 1-25-15,11 1-59 0,-7-3-7 16,6 1-1-16</inkml:trace>
  <inkml:trace contextRef="#ctx0" brushRef="#br0" timeOffset="318080">7677 2203 5 0,'-7'48'20'0,"5"-8"5"16,1 3 1-16,1-11 4 0,0-3-3 16,6-13-3-1,4-10-1-15,1-6-1 0,3-4-3 16,3-8-4-16,6-7-2 15,-4-3-6-15,5-4-4 0,-4-3 0 16,3-3-3-16,-6 5-2 16,1 2 1-16,-8 7-1 15,-5 2 0-15,-5 16-2 0,7-15 0 16,-7 15 3-1,8 24 1 1,-6-3 1-16,4 6 1 16,0-4 2-16,-1 3 0 0,0-3 3 15,1 2-2-15,-1-6 0 0,-3-9 0 16,-1 0 0-1,-1-10-1-15,4 14-2 0,-2-4-4 16,2 1-6 0,-4-11-12-16,8 11-27 0,8-2-32 15,-6-9-4-15</inkml:trace>
  <inkml:trace contextRef="#ctx0" brushRef="#br0" timeOffset="318620">8122 2112 30 0,'0'0'34'0,"-7"-11"-7"16,7 11-4-1,0 0-4-15,-7 5-1 0,7 3-4 16,0 4-1-1,4 5-1-15,9 11 4 16,4 0 0-16,2 7 0 16,1-5-2-16,-1 8-1 15,-4-3-3-15,-5 4 1 0,-4-6-1 16,-8-8-4-1,-15-2-1-15,3-1 1 0,-7-5-1 16,0-4 2 0,2-6-3-16,1-3 0 0,6-4-2 15,12 0 0-15,0-15-1 0,11-2 0 16,13-7-1-16,12-2-1 15,8-3-1-15,7-7-1 16,1-1-1-16,-1 0-1 16,-7 3-1-16,-7-1 0 0,-11 4 0 15,-12 3 0 1,-11 6-1-16,-8 4 1 0,-11 10 2 15,-10 3 1-15,1 5 0 16,-6 6 0-16,4 12 3 0,2 13 4 16,8-1 0-1,6 8 3 1,11-6 1-16,6 2 0 0,12-3 0 15,10-3 1 1,5-6-9-16,1-13-15 0,3-5-47 16,0 6-19-16,-4-6-7 15</inkml:trace>
  <inkml:trace contextRef="#ctx0" brushRef="#br0" timeOffset="319200">9333 1910 10 0,'0'-15'32'16,"-3"4"-10"-16,3 11-3 0,-21-7-2 16,4 14-3-16,-5 7-7 0,-6 13 0 15,-6 7 2-15,-3 12 3 16,-9 16 4-1,7 2 3 1,4-4-1-16,8-3 3 0,8-4 1 16,14-11 1-1,6-8-2-15,13-15-2 0,15-17-2 16,-3-2-4-16,6-9-3 15,-8-3-5-15,0-7-4 0,-12 1-1 16,-3-1-2-16,-9 3-2 16,-7-1 0-16,-4 7-1 15,-2 0 0-15,-2 4 0 0,5 3 2 16,10 3 1-1,0 0 1-15,0 0 1 0,25 0 0 16,4 0 2-16,5 0-1 16,6 0-2-16,-1 0-13 15,3-3-34-15,-3 3-34 0,-5-9-6 16,-7-4-1-1</inkml:trace>
  <inkml:trace contextRef="#ctx0" brushRef="#br0" timeOffset="319470">9538 2034 46 0,'16'-3'77'0,"22"1"-42"15,-15-2-9-15,7 2-5 0,-5 0-4 16,5 0-7-1,-7 2-8-15,3 0-7 0,-9 0-13 16,0 1-27-16,-6 2-31 0,2 3-1 16</inkml:trace>
  <inkml:trace contextRef="#ctx0" brushRef="#br0" timeOffset="319690">9561 2167 18 0,'0'0'77'16,"24"6"0"-16,9-5-53 16,-1 1-7-16,7 1-3 15,-3-1-10-15,1-2-12 16,-3 0-20-16,3 12-41 0,-11-12-9 31</inkml:trace>
  <inkml:trace contextRef="#ctx0" brushRef="#br0" timeOffset="319940">10084 1997 5 0,'0'0'73'16,"0"0"5"-16,0 0-38 15,-7 5-20-15,-1 22-6 0,-1 2 0 16,-7 8 1-16,-2 7-1 31,-1-2-2-31,2 1-1 0,-1-8-2 16,3-4-3-1,5-7-4-15,7-4-10 0,3-20-23 16,25 3-47-16,-4-14-7 16,9-13-3-16</inkml:trace>
  <inkml:trace contextRef="#ctx0" brushRef="#br0" timeOffset="320240">10393 1954 32 0,'0'17'70'0,"-3"3"2"16,3 6-60-16,-4 8-2 0,3 2 6 15,13 1 10 17,10-6-1-32,8-10-3 0,5-5-2 15,5-10-1 1,2-6-3-16,3-14-3 0,-4-6-3 15,-19-9-8-15,-9 0-2 16,-10 0 1-16,-5 0 1 0,-14 1-4 16,-7 7 1-1,-9 5-3-15,-3 6-2 0,-2 8-4 16,3 4-7-1,1 8-8-15,9 6-13 0,6 2-21 16,5 1-30-16,11 3-2 0</inkml:trace>
  <inkml:trace contextRef="#ctx0" brushRef="#br0" timeOffset="320530">10761 2088 44 0,'0'13'73'0,"0"7"-47"16,8 4 2-16,25-3 7 15,14-3-1 1,4-10-4 0,5-4-3-16,3-5-6 0,-1-7-3 15,-3-12-6 1,-9-5-5-16,-29-2-4 0,-11-3-1 15,-7 3 0-15,-15 0-1 16,-12 1-1-16,-6 4 0 0,-6 6-1 16,1 5-1-16,-2 9-5 0,0 1-8 15,7 9-13 1,4 11-43-16,12-1-18 0,5 3-4 15</inkml:trace>
  <inkml:trace contextRef="#ctx0" brushRef="#br0" timeOffset="322930">4794 11218 29 0,'0'-10'39'16,"-2"-4"-9"-16,2 5-7 0,-1-3-9 16,1 2-2-1,0 0-5-15,-2-7 1 0,2 6-1 16,-1-6 0-16,1 2-1 15,0-4 0-15,0 3 0 0,0-7-2 16,0 3 0 0,3 1-1-16,-1-2 1 0,0 3 1 15,-2-4 3-15,0 5 1 0,1-7 1 16,-4 3 0-1,-2-1 1-15,0 1-2 0,-1-2 0 16,0-2-4-16,1 1 0 16,1-2-2-16,1 1 1 0,1 0 0 15,0-2 1 1,-1 3 0-16,0 0 1 0,-1-3 1 15,1 5-1 1,-2-3 0-16,-1 2-1 0,1-3 0 16,2 2-2-16,-1-3 0 0,3 3-1 15,1-2-1-15,0 0 1 16,0 0-1-16,1 1 1 15,3-1-1-15,0-1-1 16,-1 1-4-16,2 2-12 0,-1 5-42 16,3-11-25-1,0-6-7-15,-2-6-1 0</inkml:trace>
  <inkml:trace contextRef="#ctx0" brushRef="#br0" timeOffset="323810">4691 6865 7 0,'0'0'51'0,"0"0"-1"15,0 0-7-15,0 0-14 0,0 0-29 16,0 0-46-1,-2 13-21-15,2-13 0 0</inkml:trace>
  <inkml:trace contextRef="#ctx0" brushRef="#br0" timeOffset="323940">4604 7283 7 0,'-6'11'57'0,"6"3"-54"0,0-14-31 15</inkml:trace>
  <inkml:trace contextRef="#ctx0" brushRef="#br0" timeOffset="324230">4632 8075 3 0,'1'20'-3'0</inkml:trace>
  <inkml:trace contextRef="#ctx0" brushRef="#br0" timeOffset="324350">4671 8318 37 0,'0'14'40'0,"0"-4"-23"16,0 5-36-16,3-6-31 0</inkml:trace>
  <inkml:trace contextRef="#ctx0" brushRef="#br0" timeOffset="324580">4829 9139 63 0,'-6'25'68'0,"4"0"-37"0,0-4-22 16,2 4-16-16,3-1-17 15,2 3-9-15,1 1-5 16,-4 6 0-16</inkml:trace>
  <inkml:trace contextRef="#ctx0" brushRef="#br0" timeOffset="325370">2032 6888 42 0,'-16'2'76'16,"16"-2"-4"-1,-16 2-46-15,16-2-20 0,15-2-14 16,1-3-22-16,11 4-31 15,5-3-14-15</inkml:trace>
  <inkml:trace contextRef="#ctx0" brushRef="#br0" timeOffset="325580">2724 6870 48 0,'17'0'41'0,"-2"-2"-34"0,9 2-40 15,2-1-26-15</inkml:trace>
  <inkml:trace contextRef="#ctx0" brushRef="#br0" timeOffset="325660">3132 6890 20 0,'27'0'19'16,"25"0"-46"-16</inkml:trace>
  <inkml:trace contextRef="#ctx0" brushRef="#br0" timeOffset="325790">3833 6893 65 0,'30'2'57'0,"5"0"-57"0,-8-4-54 16,20-6-14-16</inkml:trace>
  <inkml:trace contextRef="#ctx0" brushRef="#br0" timeOffset="325950">4776 6845 1 0,'17'12'48'0,"3"-2"-48"16,2-9 0-16,9 23-25 0</inkml:trace>
  <inkml:trace contextRef="#ctx0" brushRef="#br0" timeOffset="328420">20320 3950 26 0,'0'0'35'0,"14"7"-3"0,-8 3-7 15,1-2-3-15,-4 8-5 16,-1-3-3-16,-4 7-4 0,2-2-1 15,-3 3-1 1,-4 4 0-16,-1-1 0 0,0 1 0 16,-2-4-1-16,3 1-1 0,-1-7 0 15,5 3 0 1,-1-7 2-16,4-11 1 0,0 11 0 15,0-11 1-15,16 6 0 16,-2-6 0-16,0 0 0 16,5-3-1-16,3 3-3 15,-1-4-5-15,1 1-5 0,0-1-9 16,-1 1-13-1,2 4-44-15,-2-2-15 0,-2-7-4 16</inkml:trace>
  <inkml:trace contextRef="#ctx0" brushRef="#br0" timeOffset="328730">20585 3985 56 0,'0'0'31'0,"-17"14"-8"16,7 1-4-1,-1 3 1-15,-1 6 1 0,2 3-2 16,0 7-1-16,2-5-2 16,1 7-3-16,0-4 1 0,0 4-4 15,0-5 0 1,3-1-2-16,1-7-1 0,0-5 0 15,1-2 0 1,-1-4-1-16,-1-1-2 0,4-11-6 16,0 0-6-16,0 0-14 0,0 0-48 15,0 0-14-15,10-8-4 16</inkml:trace>
  <inkml:trace contextRef="#ctx0" brushRef="#br0" timeOffset="329050">20742 4258 30 0,'-9'18'40'0,"6"-3"1"15,3 2-3-15,3-7-3 0,11-3-6 16,4-5-3-1,5-4-6-15,5-6-1 0,0-8-5 16,4-1-2-16,-4-9-6 16,-3 2-1-16,-6-4-2 15,-8 3 1-15,-8 1-3 0,-3 1-1 16,-9 2 0-16,-10 6-1 15,-3 4-2-15,-2 7 1 0,-4 4 0 16,-1 1-1 0,2 8 1-16,2 6 0 0,4 2 1 15,6 1-1 1,5 2 0-16,7-3-5 0,3-1-8 15,6-2-17-15,9 1-48 16,4-7-6-16,1-3 3 0</inkml:trace>
  <inkml:trace contextRef="#ctx0" brushRef="#br0" timeOffset="329640">21296 4050 0 0,'-14'7'35'16,"-2"7"-7"-16,3 8-1 0,-2 2-1 15,4 5-1-15,5-2-2 0,3 3 1 16,3-5 0-1,8-1 0-15,3-9-2 0,6-5 0 16,4-8-4-16,2-2-3 16,1-12-1-16,-2 0-4 15,4-8-4-15,-6-4-4 16,-2-5-4-16,-4-3-2 0,-6-4-3 15,-2 0-3 1,-6 0 0-16,-1-1 0 0,-7 4 0 16,-5 4 0-16,0 7 3 0,-1 3 2 15,0 6 1 1,-1 7 0-16,3 5 1 0,-1 2 0 15,4 8 1-15,3 5 0 16,1 5 2-16,1 6 1 0,4 4 2 16,1 2 3-1,8 4-1-15,4 2 2 0,4-2 0 16,3-3 1-1,4-3 0-15,3-4-2 0,1-7-3 16,-2-1-5-16,4-9-13 0,-6 1-52 16,3-9-15-16,-4-14-4 15</inkml:trace>
  <inkml:trace contextRef="#ctx0" brushRef="#br0" timeOffset="329880">21678 3880 59 0,'-2'29'38'16,"0"7"-4"-16,0 1-3 0,0 6-7 15,2-2-5-15,0-4-5 16,0-2-2-16,0-7-3 0,3-6-4 16,1-5-5-16,-1-5-11 15,-3-12-52-15,8-1-13 16,-4-8-2-16</inkml:trace>
  <inkml:trace contextRef="#ctx0" brushRef="#br0" timeOffset="330550">21520 3897 25 0,'0'0'25'0,"-8"0"-5"16,8 0-3 0,0 0-2-16,0 0 1 0,0 0-1 15,0 0 0-15,0 0-2 16,0 0-2-16,0 0 1 0,10 2-1 15,4-2 0 1,3 0-1-16,7-2 1 0,10-3-4 16,3 1 3-16,9-1-1 0,-2 4 0 15,3-1-3 1,-7 2 1-16,3 0-2 0,-12 2-1 15,-9 5-1-15,-7 4-1 16,-11-2 1-16,-4-1-2 0,-10 1 2 16,-9-1 0-1,-5 0-1-15,0-4 0 0,-6 0 0 16,3-1-1-1,1 0 0-15,4 1-2 0,8-1 0 16,14-3-1-16,-6 12 1 0,11 1-1 16,12-2 0-16,6 3 0 15,3 3-1-15,-1 5 2 16,1 0 1-16,-7 0 0 15,-4 3 0-15,-10-4 0 0,-6 0 1 16,-12-4 2 0,-6-1-1-16,-4-6 0 0,-6-2 1 15,0-4 0-15,2 2-1 0,4-6-2 16,5 1-2-16,3-1-2 15,15 0-6-15,0 0-11 16,0 0-31-16,11 0-32 16,6-1-3-16</inkml:trace>
  <inkml:trace contextRef="#ctx0" brushRef="#br0" timeOffset="330940">21989 3690 39 0,'-9'-20'74'16,"9"20"-11"-16,-4-12-17 0,4 12-11 16,0 0-10-1,9-8-8-15,0 8-5 0,3 0-4 16,4 5-1-1,2 4-2-15,2 11-2 0,1 1-1 16,1 11 0-16,-1 5-1 16,0 9 1-16,-4 2-1 0,-8 5 1 15,-4 5 0-15,-5-6 1 16,-6 2 0-16,-10-2-5 15,-9-5-8-15,-5 1-32 0,2 0-42 16,-17-10-6 0,0-2-3-16</inkml:trace>
  <inkml:trace contextRef="#ctx0" brushRef="#br0" timeOffset="331370">20223 3860 24 0,'1'-26'59'16,"-3"4"-48"-16,-11 5-4 0,-2 7-4 15,-6 5 0-15,-7 5-2 0,-3 11 2 16,-5 10 1-1,-1 10 2-15,-2 13 1 0,3 4 0 16,3 13 4-16,8 5-2 16,11 2 1-16,8 0-2 0,9 1 3 15,14-6-9 1,12-8-34-16,12 2-37 0,4-16 2 15</inkml:trace>
  <inkml:trace contextRef="#ctx0" brushRef="#br0" timeOffset="332560">20420 4892 10 0,'0'0'60'0,"2"-8"-33"0,-2 8-9 15,0 0-2 1,0 0 4-16,0 0 2 0,0 0 0 16,0 0 2-16,0 0 1 0,0 0-1 15,0 0 0 1,0 0-6-16,0 0-2 0,0 0-6 15,0 0-2-15,0 0-3 16,0 0-2-16,0 0-1 16,0 0 0-16,0 0 0 15,0 0 1-15,0 0-1 0,0 0 0 16,0 0 2-1,0 0-2-15,0 0 2 0,0 0-2 16,0 0 1-16,0 0 0 0,0 0-2 16,0 0 0-1,-5 2-1-15,5-2 0 0,0 9-1 16,0-9 1-16,0 21-1 15,0-3-1-15,-1 7 2 0,3 2 0 16,0 7 2 0,1 1-1-16,0 2 0 0,-1-1 0 15,1 1 1-15,-5-2 0 0,2-3 1 16,0-5-1-1,0-2 1-15,-3-5 0 0,1-4 0 16,1-4 1-16,-2-2-1 16,3-10 1-16,0 0-1 0,0 9-2 15,0-9-2 1,0 0-4-16,9-5-9 0,-1-7-15 15,-2-4-52 1,6 5-13-16,2-5-7 0</inkml:trace>
  <inkml:trace contextRef="#ctx0" brushRef="#br0" timeOffset="333350">21032 4887 52 0,'-15'-5'57'0,"4"3"-8"16,0-1-7 0,1 2-11-16,-1 0-6 0,1 0-8 15,1 1-4 1,-1 2-6-16,10-2 0 0,-13 15-4 15,7-4 0-15,0 3-1 16,0 2 0-16,-1 2 0 0,2 3 0 16,1-1 1-16,0 6 1 0,0 2-1 15,-1 2 0 1,3-1 0-16,1 5 0 0,1 0 0 15,-1-1 0 1,1 0 0-16,6-2-2 0,-1-3 2 16,2-5 0-16,2-2 0 15,0-6 2-15,4 0 1 0,-1-7 1 16,6 0-1-1,2-8 2-15,2 0-1 0,3-5-1 16,5-6-2-16,5-6 0 0,5-3-1 16,0-1 0-1,-3-4 0-15,0-1-1 0,-1-1 0 16,-5-3 0-16,-7 3-1 15,-7-1 1-15,-3-1-1 0,-9 3-1 16,-4-3 0 0,-1 2 1-16,-5 3-2 0,-6 2 0 15,-3 3 0-15,-6 6 0 0,-5 2 0 16,-3 3 0-1,-6 4 0-15,-2 3 0 0,-3 1 0 16,-1 0 1-16,4 0 0 16,3-2 0-16,6 0 0 0,5-1-1 15,6 1-1 1,6-2-4-16,1 3-4 0,9 1-7 15,0 0-6 1,0 0-17-16,5 10-36 0,5-1-21 16,2 0-1-16</inkml:trace>
  <inkml:trace contextRef="#ctx0" brushRef="#br0" timeOffset="333990">21706 4766 16 0,'-11'-3'66'0,"1"-2"-38"15,-3 5-4-15,-2 13-3 0,0-1-4 16,-3 9-1 0,1 1-3-16,-2 9-2 0,3-1 1 15,-1 11-1 1,5-2 0-16,5 0 0 0,0 4 1 15,6 0 0-15,0-4-1 16,5 1-1-16,2-3 2 0,6-5-1 16,1-4 1-16,6-3-2 0,0-5 0 15,5-4 1 1,1-6-2-16,5-4 1 0,2-5-2 15,2-1-1 1,6-6-2-16,-3-7 0 0,4-1-1 16,-2-6-2-16,-1-2 1 15,-2-1-1-15,0-5 0 0,-7 0-1 16,-5-2 0-1,-5-4 1-15,-8-1-2 0,-7-2 1 16,-4 1-1-16,-12-3 0 0,-9 4 0 16,-11 2-1-1,-9 1 1-15,-7 4-1 0,-6 7 0 16,-4 3-1-16,0 8-1 15,6 4-2-15,8 6-9 0,0 8-21 16,14 3-54 0,18 4-6-16,11-6-7 0</inkml:trace>
  <inkml:trace contextRef="#ctx0" brushRef="#br0" timeOffset="355390">10060 9336 3 0,'-8'-5'41'0,"8"5"3"16,0 0 3-16,0 0-5 0,0 0-5 15,-5-9-5 1,5 9-4-16,0 0-4 0,-2-12-6 16,2 12-1-16,0 0-3 15,-1-9-2-15,1 9-1 0,0 0-3 16,0 0 0-16,0-9-4 15,0 9-3-15,0 0-1 16,0 0-2-16,0 0 0 0,0 4-1 16,0-4-1-1,0 20 0-15,0-5 2 0,0 1 1 16,2 2 1-16,0 2 0 15,-2-3 1-15,2-1-1 0,-2-3 2 16,0-4 0 0,0-9 3-16,0 12 0 0,0-12 3 15,0 0-1-15,0 0 1 0,0-10 0 16,0-4-1-1,0 0 0-15,-4-7-2 0,1 1-3 16,-1 0-1-16,0-2-1 16,2 6 1-16,-1 3-1 15,2 4 0-15,1 9 0 16,-2-12 0-16,2 12-1 0,0 0-1 15,0 0 1-15,0 8-2 0,-1 4 1 16,1 5 0 0,0 4 1-16,-1 7 0 0,1-1 0 15,0 5 1-15,0-3 1 16,0-5-1-16,0-4 0 15,0-4 1-15,1-7 1 16,-1-9 1-16,0 0 1 0,0 0 0 16,0 0 0-1,6-21 1-15,-4-1-2 0,-1-9 1 16,-1-2-1-16,1-6-2 0,-1 0 1 15,1 4-1 1,-1 4 0-16,-2 7 0 0,-1 5-1 16,-1 7 1-16,4 12-2 15,-5-10 0-15,5 10-1 0,0 0-1 16,-3 9 0-1,3 6 0-15,0 4 0 0,-3 6 1 16,3 6 0-16,0 1 1 16,0 1 0-16,-1 1 2 15,0-1-1-15,1-5 0 0,1-2-4 16,3-4-6-16,9 2-16 15,0 1-52-15,5-8-13 0,4-5-7 16,-4-9-5 0</inkml:trace>
  <inkml:trace contextRef="#ctx0" brushRef="#br0" timeOffset="356250">10055 10977 30 0,'3'-17'71'0,"-3"17"-5"16,6-17-9-16,-6 17-12 15,5-9-16-15,-5 9-10 0,0 0-5 16,8 6-5 0,-3 7-1-16,-2 1-2 0,1 4 0 15,-1 1 0 1,0 3 1-16,1-1-2 0,-1 0-6 15,-2-4-7-15,3-4-37 0,1 1-37 16,-5-14-6-16,15 10-4 16</inkml:trace>
  <inkml:trace contextRef="#ctx0" brushRef="#br0" timeOffset="357590">14851 3058 61 0,'-16'-6'77'0,"16"6"-34"16,-13-4-12 0,13 4-8-16,0 0-7 0,-11-1-4 15,11 1-5-15,0 0-3 16,0 0 1-16,0 0-2 15,0 0 1-15,0 0 2 0,0 0 3 16,0 0 1-16,15 0 1 16,5 1 0-16,11 1 1 0,13 0 1 15,14-2 0 1,15 3-3-16,10-1 0 0,10-1-3 15,3-1-1 1,4 0 0-16,-5 0-1 0,-6-3-1 16,-9-4 0-16,-7 3-1 15,-12-2 0-15,-9 0-2 0,-10 3 0 16,-12-3-1-16,-7 6-2 0,-10 0-3 15,-13 0-9 1,4 6-16-16,-17 3-58 0,2 0-7 16,-6-4-5-1,0 3 3-15</inkml:trace>
  <inkml:trace contextRef="#ctx0" brushRef="#br0" timeOffset="358200">14820 2144 18 0,'11'-3'76'16,"-11"3"3"0,5 9-49-16,-3 8-10 0,0 18 7 31,-4 5-2-31,2 2-2 15,0 3-5-15,-3-8-1 0,-2 6-2 16,-1-7-2 0,-1 0 0-16,2-21-9 0,1-2 2 15,4-13-3-15,-3 13-1 16,3-13-2-16,0 12-8 15,0-12-11-15,3-7-56 0,-3 7-14 16,20-14-5-16,-7 4-4 16</inkml:trace>
  <inkml:trace contextRef="#ctx0" brushRef="#br0" timeOffset="358610">15009 2184 35 0,'-10'0'33'0,"10"0"0"0,-1 14 3 16,12 1 7 15,9 7-7-31,5-1-3 0,0 4-3 16,4-1-4-1,0 5-4-15,-2-3-4 0,-4 6-3 16,-17-11-9-16,-6-1 0 16,0-2-1-16,-11-2 1 0,-5-2-2 15,-4-1 1 1,-2-4-1-16,-3-3-2 0,1-5-1 15,0-1-2-15,2 0-4 0,5 0-8 16,3 0-10 0,5-12-28-16,9 2-36 0,2-4-10 15,2 0 0-15</inkml:trace>
  <inkml:trace contextRef="#ctx0" brushRef="#br0" timeOffset="358800">15069 2239 30 0,'3'-22'87'0,"1"4"0"16,-4 0-31-16,9 0-23 0,4 7-10 15,0 0-10-15,5 0-4 16,-2 0-3-16,1 1-5 0,-3 2-4 16,0 3-7-1,-4-2-8-15,0 3-18 0,0 4-37 16,-2 0-16-1,3 0-3-15</inkml:trace>
  <inkml:trace contextRef="#ctx0" brushRef="#br0" timeOffset="359060">15263 2138 22 0,'-7'26'68'32,"5"6"-2"-32,2-4-9 0,3 2-12 15,7-6-10-15,9-1-5 16,3-12-6-16,6-2-3 0,-4-13-11 15,2-12-2-15,-3-1-6 0,-2-4 0 16,-7-3-2 0,-8-1-1-16,-3 2 0 0,-6-4-1 15,-7 8 1 1,-5 1-3-16,-3 6-1 0,-3 1-5 15,3 9-5-15,-3-1-10 16,8 2-36-16,8 7-30 0,5-6-3 16</inkml:trace>
  <inkml:trace contextRef="#ctx0" brushRef="#br0" timeOffset="359490">15691 2005 11 0,'-4'-9'71'0,"4"9"6"15,0 0-42-15,-5 14-14 0,5 7-4 16,-1 8 3 0,0 5 0-16,-2 14 3 15,1 5-4 1,1-4-2-16,-3 2-3 0,-2-7-1 15,2-3-2 1,2-10-4-16,-1-4-5 0,3-14-8 16,0-13-12-16,0 0-52 15,0-7-17-15,3-6-8 16,0-7-1-16</inkml:trace>
  <inkml:trace contextRef="#ctx0" brushRef="#br0" timeOffset="359930">15732 2170 4 0,'0'0'78'0,"-12"-8"3"0,1 5-4 16,-1 3-60-16,0 7-11 16,-1 0-1-16,-1 1-1 0,0 5 4 15,3 2 2 16,2 0 1-31,5-4 0 0,2 0 1 16,2-11 0-16,-1 16 0 16,1-16 0-16,13 8-3 0,-13-8-3 15,15-3-2 1,-6-1-2-16,1 0 0 0,6 1-1 15,12-2-2 1,0-1 1 0,4 0-2-16,-1 6 2 0,5 0 0 31,-3-4 2-31,-2 4-2 0,-3 2 1 15,-15-2-4 1,-3-2 0 0,-10 2-3-16,14-5-4 15,-14 5-1-15,9 0-1 16,-9 0-3-16,12-10-7 15,-12 10-1-15,12-7-24 16,-3 7-36-16,-9 0-5 31</inkml:trace>
  <inkml:trace contextRef="#ctx0" brushRef="#br0" timeOffset="360280">15821 2213 29 0,'0'0'86'16,"6"19"5"15,8 8-44-31,-6-1-17 16,-1 6-3-16,-1 2-3 0,3 0-6 15,-2 1-4 1,0 3-2-16,-2-15-7 0,-3-1-3 16,1 0-3-16,0-3-6 15,-2-7-5-15,4 5-18 16,2-1-53-16,-7-16-7 0,18 0-7 15</inkml:trace>
  <inkml:trace contextRef="#ctx0" brushRef="#br0" timeOffset="360990">16180 2073 3 0,'0'-13'82'0,"0"13"0"16,0 0-2 0,-32-2-55-16,32 8-11 0,0 12-5 15,-1 6-1 1,0 5 1-16,-5 10 3 15,1 0 0 1,2-5-1-16,-2-1 0 0,-1-3-1 16,1-9-1-1,2 1-3-15,0-7-6 0,3-15-8 16,0 0-5-16,3 7-7 0,-3-7-5 15,15-3 0 1,-15 3-2-16,8-17 2 0,-5 4 6 16,1-3 10-16,-2 3 10 15,1 0 11-15,1-2 6 0,0-4 2 16,4 4 1-1,4-4-1-15,4-1-2 0,1-1-5 16,4 0-4 0,-1-2-4-16,-1 3 1 0,-1 2-2 15,-4-3-3-15,-1 2 0 0,-4 2-1 16,-4 4 1-16,-2-2-1 15,-1 5 0-15,-2 10-2 0,0-9 1 16,0 9 1 0,-3 12 0-16,-3 5 0 0,0 7 1 15,0 7 1 1,-2 6 2-16,-5 14 3 15,1-1-1-15,1-1 2 16,0-1-1-16,2-6 0 16,1-7-1-16,1-2-4 0,1-12-4 15,6-12-8 1,0-9-11-16,5 0-40 0,10-2-29 15,-3-11-6 1,5 3-4-16</inkml:trace>
  <inkml:trace contextRef="#ctx0" brushRef="#br0" timeOffset="361490">16450 2088 24 0,'0'0'85'0,"13"-8"2"0,-2 1-44 15,6 7-12-15,0 0-5 0,3 1-5 16,-1-1-3-1,-1 0-6-15,-2 3-4 0,-2 0-3 16,-1 4-3-16,-4 0 1 16,-4 3-3-16,-3 0 1 15,-2 3 1-15,0 2-1 16,-4 0-1-16,-6 7 3 0,-10 5-1 15,-1-1 1 1,1 1-1 0,0-1 0-16,0 0 1 0,4-3 0 15,2-2 0-15,4-4 0 16,10-17 0-16,3 17 1 0,5-12-1 15,6-1 0 1,1-1 1-16,4 2 0 0,2-5-1 16,-1 0-1-1,0 0-2-15,2-2 0 0,-3-1-1 16,-2-2-2-16,-2 4-2 0,-1-5-4 15,-2 6-6-15,-2-5-14 16,-2-4-43-16,2 5-19 16,-10 4-8-16,7-18 4 15</inkml:trace>
  <inkml:trace contextRef="#ctx0" brushRef="#br0" timeOffset="363060">16424 2199 44 0,'0'0'63'15,"0"-8"-9"1,0 8-19-16,0 0-6 0,0 0-5 15,13-10-4-15,0 8-3 16,8 0-2-16,6-1-3 0,6 3-1 16,3 0-2-1,5 0-3-15,0 0-2 0,0 3-5 16,2 4-11-16,-5 2-41 0,8-9-32 31,0-4-7-31,-4-8 0 16</inkml:trace>
  <inkml:trace contextRef="#ctx0" brushRef="#br0" timeOffset="364370">1946 9232 1 0,'-10'3'84'0,"10"-3"4"15,0 0-5-15,-9 0-53 0,9 0-10 16,0 0-7-1,0 0-6-15,13 4-12 0,-2-4-18 16,10-4-43 0,12 4-17-16,3 0-4 0</inkml:trace>
  <inkml:trace contextRef="#ctx0" brushRef="#br0" timeOffset="364500">2334 9281 14 0,'0'13'80'0,"0"-13"-1"0,0 0-25 15,11 4-48 1,16-4-67-16,4-8-10 0,6-1-7 15</inkml:trace>
  <inkml:trace contextRef="#ctx0" brushRef="#br0" timeOffset="364600">2868 9278 31 0,'15'5'76'15,"8"-2"-22"1,17-3-54-16,-4-3-68 0,14-6-7 16</inkml:trace>
  <inkml:trace contextRef="#ctx0" brushRef="#br0" timeOffset="364740">3481 9316 76 0,'9'8'85'0,"7"-5"-18"15,9 9-60-15,15-15-80 0,1-5-12 16</inkml:trace>
  <inkml:trace contextRef="#ctx0" brushRef="#br0" timeOffset="364920">4670 9272 74 0,'15'11'89'0,"-5"1"-7"15,4-6-20 1,-2 0-126-16,28-6-15 0,14-5-7 16</inkml:trace>
  <inkml:trace contextRef="#ctx0" brushRef="#br0" timeOffset="365010">5560 9172 41 0,'58'-4'100'0,"1"0"-6"0,6 4-14 16,0 0-51-1,9 1-103-15,9-4-16 0,9-2-7 16</inkml:trace>
  <inkml:trace contextRef="#ctx0" brushRef="#br0" timeOffset="365130">6604 9184 0 0,'25'13'93'15,"-1"5"-4"-15,-2-9-16 0,7-1-73 16,10-5-51-1,5-3-39-15,10 0-5 0</inkml:trace>
  <inkml:trace contextRef="#ctx0" brushRef="#br0" timeOffset="365230">7304 9186 8 0,'39'0'94'0,"0"0"-1"15,4 7-13-15,-1-6-27 0,14 2-107 16,8-2-30 0,12-1-9-16,10-2 0 0</inkml:trace>
  <inkml:trace contextRef="#ctx0" brushRef="#br0" timeOffset="365330">8280 9192 85 0,'51'9'91'0,"1"10"-20"0,0-4-71 16,3 0-62-1,13-4-19-15,8-2-7 0</inkml:trace>
  <inkml:trace contextRef="#ctx0" brushRef="#br0" timeOffset="365460">9506 9218 45 0,'59'-3'97'0,"-1"3"-6"16,-1-5-14-16,3 3-24 15,-4-3-129-15,7 5-10 0,2 0-7 16,-4 0-3 0</inkml:trace>
  <inkml:trace contextRef="#ctx0" brushRef="#br0" timeOffset="365530">10153 9165 45 0,'12'-5'85'16,"-9"-5"-12"-16,-3 10-46 15,14 0-69-15,-19 2-30 16,5-2-9-16</inkml:trace>
  <inkml:trace contextRef="#ctx0" brushRef="#br0" timeOffset="365660">10067 9302 37 0,'-19'12'80'0,"3"0"-11"15,-1 1-36-15,7-28-73 16,10 15-39-16,-6 7-3 0</inkml:trace>
  <inkml:trace contextRef="#ctx0" brushRef="#br0" timeOffset="365780">10059 9527 26 0,'0'25'75'15,"0"-2"0"-15,3-8-48 16,3 7-54-16,-1-7-36 0,5 2-7 16</inkml:trace>
  <inkml:trace contextRef="#ctx0" brushRef="#br0" timeOffset="365880">10088 9735 14 0,'-10'17'70'0,"-1"-1"-11"16,3 1-21-16,3 4-30 0,1-9-45 15,8 9-27-15,2-4-5 0</inkml:trace>
  <inkml:trace contextRef="#ctx0" brushRef="#br0" timeOffset="366000">10095 10031 52 0,'-5'21'76'15,"3"-5"-17"-15,2 1-23 16,1-3-28-16,4 4-50 0,4-5-25 15,1 0-7-15</inkml:trace>
  <inkml:trace contextRef="#ctx0" brushRef="#br0" timeOffset="366050">10106 10355 16 0,'-6'38'-9'0</inkml:trace>
  <inkml:trace contextRef="#ctx0" brushRef="#br0" timeOffset="366180">10147 10883 33 0,'-31'56'96'0,"-2"-8"-6"15,7-3-22 1,15 16-69-16,11-32-75 0,11-3-14 16,14-6-5-16</inkml:trace>
  <inkml:trace contextRef="#ctx0" brushRef="#br0" timeOffset="382020">16614 8707 61 0,'-9'0'77'0,"9"0"1"0,27-4-48 15,-6 3-4-15,13-1-6 0,12-1-1 16,3-1-1-1,5 1-2-15,0-2-2 0,-3 1 0 16,-8 1-3 0,-10 0-1-16,-11 1-2 0,-22 2 0 15,0 0-2-15,-13-12 0 16,-10 8-1-16,-14-1-2 0,1 0-2 15,-1 0 0 1,0 0-2-16,5 0 1 0,8 3-1 16,24 2 1-16,0 0 0 0,33-9-2 15,14 6-5 1,9 3-11-16,11 3-36 0,0 1-32 15,0 3-8-15,-16 1-5 16</inkml:trace>
  <inkml:trace contextRef="#ctx0" brushRef="#br0" timeOffset="382460">15962 9217 24 0,'7'13'89'0,"0"10"1"16,-2 5-5-16,-3 16-43 0,2-8-24 16,-2 6 2-16,-1 1 1 15,-1-3-7-15,0-1-5 16,0-8-2-16,-2-4-1 0,-3-8-3 15,5-4-4 1,0-15-1-16,0 12-9 0,0-12-18 16,0-10-57-16,9-4-6 15,7-6-6-15,1-9-3 16</inkml:trace>
  <inkml:trace contextRef="#ctx0" brushRef="#br0" timeOffset="382780">16243 9210 33 0,'-1'9'82'0,"1"1"0"16,9 0 0-1,2 4-63-15,9 4-4 0,2 4 5 16,2 2-2 0,-1 1-1-16,-1 3-2 0,-1-1-4 15,-7 1-1-15,-6 4-1 16,-10-3-2-16,-4 3 0 0,-8-3-2 15,-7 2-2 1,-2-4-4-16,-3-8-5 0,2-1-27 16,8-12-54-16,-7-10-5 0,1-16-7 15,3-11-2 1</inkml:trace>
  <inkml:trace contextRef="#ctx0" brushRef="#br0" timeOffset="382910">16221 9324 51 0,'30'-17'96'0,"2"0"-4"16,1 0-7-1,-1-36-36-15,-4 36-49 0,8 6-37 16,7 8-43-16,-19 3-10 0,-5 0-5 16</inkml:trace>
  <inkml:trace contextRef="#ctx0" brushRef="#br0" timeOffset="383250">16671 9247 82 0,'-11'34'89'0,"-2"0"-4"16,7 12-52 0,-3-1 0-16,7-2-4 0,4-3-5 15,11-9-5 1,11-7-5-16,8-9-3 0,5-13-2 15,5-6-2-15,0-11-1 16,-5-7-1-16,-8-7-2 0,-9-5-1 16,-13-2 0-16,-14 0-1 0,-16 2 0 15,-16 2-1 1,-4 6 0-16,-11 4-2 0,-1 10-1 15,1 4-6 1,8 9-9-16,5 18-47 0,17-4-25 16,14 2-6-16,10-1-7 15</inkml:trace>
  <inkml:trace contextRef="#ctx0" brushRef="#br0" timeOffset="385580">20183 6583 8 0,'-4'-16'88'0,"1"-2"0"0,0 7-6 15,3 11-53 1,0 0-9-16,8 2-4 0,-3 17-3 15,1 5-2-15,0 9-1 16,-2 7 0-16,-2 3 2 0,-2 7 0 16,0 1-2-16,-9-2-2 15,-1-6-2-15,-2 0-2 16,1-11-1-16,-3-3-1 0,4-9-3 15,3-8-4 1,7-12-9-16,0 0-47 0,5-5-27 16,8-22-9-16,6-7-5 15</inkml:trace>
  <inkml:trace contextRef="#ctx0" brushRef="#br0" timeOffset="385850">20344 6768 8 0,'2'27'88'15,"2"-1"4"-15,3-1-3 0,4-3-58 16,11-6-4-16,8-7-5 15,13-7-1-15,0-5-6 16,1-11-5-16,5-7-3 16,-6-4-2-16,-4-7-3 0,-9 3 0 15,-13-2-2-15,-14 4 0 0,-8 4-1 16,-20 5 0-1,-12 10 0-15,-8 7 0 0,-8 5-1 16,-5 11 2-16,3 7-1 16,7 6 1-16,7 0-1 15,11 1-2-15,18-3-8 16,8-5-17-16,4-4-58 0,22-6-5 15,0-7-7 1,4-4 4-16</inkml:trace>
  <inkml:trace contextRef="#ctx0" brushRef="#br0" timeOffset="386340">21059 6551 38 0,'-22'30'86'15,"3"5"-1"-15,-7 4-48 0,10 5-3 16,6-3-6-1,3 2-3-15,7-9-6 0,3-2-1 16,10-11-3-16,6-7-3 16,4-10-2-16,3-4 0 15,4-10-3-15,0-7 0 0,2-12-3 16,-1-5-1-16,-4-12-3 15,-5 0 0-15,-7-7 0 0,-6-5-2 16,-8 3 0 0,0-1-1-16,-14 5 0 0,-3 6 1 15,-5 10-1 1,-1 8 1-16,1 13-1 0,-1 11 1 15,4 10 1-15,2 15 0 16,7 10 0-16,5 9 0 0,4 5 2 16,3 9 0-16,9-2 0 0,5 2 0 15,3-7 1 1,1-2-1-16,0-8-1 0,3-7-2 15,0-7-7 1,-4-11-14-16,-1-13-57 0,3-3-11 16,-5-16-7-16,0-9-2 15</inkml:trace>
  <inkml:trace contextRef="#ctx0" brushRef="#br0" timeOffset="386560">21393 6313 5 0,'0'23'83'16,"0"-1"5"-16,0 8-5 15,1-7-44-15,6 18-26 0,-2 4 4 16,1 3-1 0,-1 0-3-16,1-1-2 0,-3-3-4 15,1-4-2-15,0-5 0 0,-2-8-6 16,2-4-7-1,-3-12-8-15,-1-11-60 0,9-5-11 16,-5-10-6-16,6-11-4 16</inkml:trace>
  <inkml:trace contextRef="#ctx0" brushRef="#br0" timeOffset="387100">21201 6377 25 0,'-16'2'84'16,"3"6"-21"-16,2-6-7 15,11-2-11-15,-12 7-9 0,12-7-9 16,0 0-7-16,0 0-2 0,8 0-4 16,7-8-4-1,6-1-2-15,5-2-3 0,9 3-2 16,4-4 0-1,1 5 0-15,4 2-1 0,-1 0 0 16,-3 3-1-16,-5 2 0 16,-3 7-1-16,-8 1 0 0,-6 6-1 15,-7 0 1-15,-4 5 0 0,-7 0 1 16,-7 1-1-1,-3-4 1-15,-3 0-1 0,0-4 0 16,0-1 0 0,3-2-1-16,6 0 1 0,5 3-1 15,11 5 0-15,6 2 0 16,4 5 0-16,0 5 1 0,1 5 1 15,-8 0-1 1,-6 3 0-16,-9-3 0 0,-11 0 0 16,-12-1 1-16,-9-7-1 0,-4 1 0 15,-1-7-3 1,1-6-3-16,3-4-6 0,12-6-25 15,9-1-44-15,8-10-12 16,4-10-8-16</inkml:trace>
  <inkml:trace contextRef="#ctx0" brushRef="#br0" timeOffset="387390">21854 6095 71 0,'-9'-9'86'0,"9"9"-1"16,10 13-53 0,11 13-5-16,3 12-5 0,-2 11-6 15,1 11-3-15,-3 10 0 0,-9 10-5 16,-4 1-3-16,-15 3 0 15,-15-4-4-15,-14 0-6 16,-12-10-4-16,-8 0-10 16,-17-7-33-16,-3-7-36 0,-10-8-5 15,-5-11-2 1</inkml:trace>
  <inkml:trace contextRef="#ctx0" brushRef="#br0" timeOffset="387670">20058 6404 19 0,'-39'53'90'0,"3"12"-1"0,8 8-4 16,8 4-58-1,13 7-4-15,10 0-10 0,15-7-6 16,11-6-19-16,6 2-65 16,10-25-8-16,9-8-7 0,0-22 5 15</inkml:trace>
  <inkml:trace contextRef="#ctx0" brushRef="#br0" timeOffset="393140">20099 7591 39 0,'0'0'55'0,"-9"-5"-5"0,9 5-10 16,0 0-8-1,0 0-8-15,0 0-6 0,12 0-4 16,4 0-2-1,7 2-3-15,4 0 1 0,9 2-1 16,1-2 0-16,2 1-2 16,1-3-1-16,-4 3-1 0,-4-3-1 15,-5 2-1-15,-6-3 0 0,-7 1-1 16,-5 0 1-1,-9 0-1-15,10 1-1 0,-10-1 0 16,0 0 0 0,0 0-1-16,0 0 0 0,0 0-1 15,0 0 0-15,0 11 0 16,0-11 0-16,0 0 0 0,0 13 0 15,0-4 0 1,2 2 1-16,0 2 1 0,0 5-1 16,0 2 1-16,0 4-1 0,2 2 1 15,1 3-1 1,1 3 1-16,2 14 2 15,0 0 0 1,1-1 0-16,1 1 1 0,-2 0 0 16,1-2 0-1,0-3 0-15,-3-3 1 0,-1-14-3 16,-2-2 0-1,-2-4 0-15,3-1-1 0,-1-8 1 16,-3-9-1-16,3 12 1 0,-3-12 0 16,0 0 0-16,0 0 0 15,0 0 1-15,0 0-1 0,0 0 1 16,0 0 0-1,0 0-1-15,0 0 0 0,0 0 0 16,0 0 0 0,0 0-1-16,0 0 1 0,0 0-1 15,0 0 1-15,0 0-1 0,0 0 0 16,0 0 0-16,11-3-1 15,-11 3 1-15,9-14-1 0,-4 3 0 16,2 1 0 0,2-5 0-16,0-4 0 0,2-3 0 15,-1-4 0 1,3-6-1-16,-1-2 0 0,-3-5-2 15,0-9 1-15,-4 2 0 16,1-7 0-16,-6 0-1 0,0 0 1 16,-4 2 0-16,0 1 1 0,-2 5 1 15,-1 4-1 1,0 7 1-16,-2 5 0 0,1 5 0 15,-1 7 0 1,3 1 0-16,0 5 0 0,0 1 0 16,6 10-1-16,-7-9 0 15,7 9-1-15,0 0 1 0,0 0 0 16,16 0-1-1,5 7 1-15,13 2 1 0,14 0 0 16,12-1 1-16,14 0 1 0,15-1 0 16,14-3-1-1,7 1 2-15,6-5-2 0,-2 0 0 16,-7-2 0-16,-5-2-2 15,-14-1-2-15,-16 0-3 0,-13 5-8 16,-18-4-21 0,-16-1-44-16,-6 2-14 0,-19 3-5 15</inkml:trace>
  <inkml:trace contextRef="#ctx0" brushRef="#br0" timeOffset="393780">20996 7807 55 0,'0'0'75'16,"0"0"-29"0,2 8-12-16,2 5-2 0,-2 2-4 15,2 7-3-15,-3 10-2 16,1 3 1-1,-1 5-3 1,-1 0-3-16,0 1-4 0,-2-4-3 16,-4 1-2-16,1-6-2 0,-2-10-4 15,4-4 0 1,-1-3-1-16,0-4 0 0,2-2-3 15,2-9-2-15,-3 10-5 16,3-10-7-16,0 0-18 0,11 13-49 16,-2-13-11-1,3-1-7-15,1-8 3 0</inkml:trace>
  <inkml:trace contextRef="#ctx0" brushRef="#br0" timeOffset="395080">21364 7856 23 0,'0'0'22'16,"0"0"-9"-16,0 0-3 0,0 0-2 16,-10-3-1-1,10 3 1-15,0 0 2 0,-12 8 2 16,12-8-1-16,-14 16 2 15,5 2 5 1,-1 5-1 0,0 2-1-16,1 6 0 0,0-1 1 15,0 6 1-15,0-1-1 0,6 4-1 16,0-9-3-1,3-1-1-15,0-2-2 0,3-2 0 16,3-5 1-16,3-4-2 16,0-1-1-16,4-5 0 0,-1 1-1 15,3-5-1 1,-1-3 1-16,2-2-2 0,2 1 0 15,-1-2-1 1,3 0-1-16,-2-3 0 0,3-4-1 16,-1-2 0-16,1-1 0 0,2 0-1 15,1-6-1-15,-3 5 1 16,-1-6-1-16,1 2 0 0,-2-4 0 15,-1 0 1 1,-3-1-1-16,-2-2 0 0,-4-2 1 16,1-2 0-1,-7 1-1-15,-3-2 1 0,0 2-1 16,-2 1 0-16,-9-2 0 15,-4 3 0-15,-7 0 0 0,-4 3-1 16,-3 2 1-16,-3 1-1 0,-3 4 1 16,-4 4 0-1,3 5-1-15,-2 2-1 0,4 5-4 16,1 2-9-1,6 12-28-15,11 3-42 0,8 2-7 32,8 0-3-17</inkml:trace>
  <inkml:trace contextRef="#ctx0" brushRef="#br0" timeOffset="404700">22227 7899 12 0,'-10'0'85'0,"10"0"6"0,7-2-4 16,-7 2-54-16,38-10-10 15,7 2-7-15,14 1-2 16,5 0 0-16,7-4-3 0,-1 3-5 16,-4-2-2-1,-7 5-4-15,-11 1-1 0,-10 1-6 16,-13-1-9-16,-6 4-14 15,-6 7-52-15,-13-7-11 32,0 0-4-32</inkml:trace>
  <inkml:trace contextRef="#ctx0" brushRef="#br0" timeOffset="404990">22211 8095 46 0,'-14'9'91'16,"14"2"0"-16,15-7-6 0,52-4-62 15,-12 3-6 1,12-1-2-16,7 5-6 0,3-6-9 16,3 3-16-1,-7 9-59-15,-11-11-14 0,-14-2-6 16,-20 0-1-16</inkml:trace>
  <inkml:trace contextRef="#ctx0" brushRef="#br0" timeOffset="405500">22257 7669 54 0,'-11'17'94'0,"5"5"-4"15,6-22-47 1,0 0-9-16,15-12-6 0,10-15-8 16,7-8-4-16,8-3-9 15,-1 2-4-15,-2 3-2 0,0 6-1 16,-6 8 0-16,-9 16 0 0,-5 6 1 15,-9 11-1 1,-4 7 0-16,-1-1 2 0,3 0 2 16,-3-6 2-1,7-5 0-15,3-9 0 0,4-4 0 16,3-11-2-16,1-5-4 15,4 4-15-15,-6-1-56 0,5-5-19 16,-1 1-8 0,-2 1-4-16</inkml:trace>
  <inkml:trace contextRef="#ctx0" brushRef="#br0" timeOffset="406190">23115 7539 49 0,'-15'0'84'16,"4"0"-28"-16,-4 0-10 16,0 1-8-16,0 2-8 15,0-1-8-15,2 1-4 0,0-2-4 16,13-1-1-16,-13 4-4 15,13-4 1-15,0 0-3 0,5 1-2 16,7-2-1 0,9 1 0-16,2 0-1 0,6 0 0 15,4 7-2-15,3 7 0 16,1 3-1-16,-2 7 0 15,-5 6 0-15,-10 6-1 0,-10 3 1 16,-8 1 0-16,-6-5 1 16,-10-2 0-16,-7-4 0 31,-1-7-1-31,1-4 1 0,5-2 0 15,11-6 0-15,4 3-1 16,3 0 0-16,7 5 0 16,2 1 0-16,-4 10 1 15,-7 0 0-15,-7 2 0 0,-10 1 0 16,-8-3-2-16,-5-2-2 0,1-5-10 15,-1-8-25 1,7-8-49-16,13-4-7 0,10-2-7 16</inkml:trace>
  <inkml:trace contextRef="#ctx0" brushRef="#br0" timeOffset="406390">23472 8071 10 0,'-15'4'92'16,"0"-3"0"-16,2 2-9 16,0-3-15-16,13 0-102 0,0 0-48 15,0 0-7 1,14 3-6-16</inkml:trace>
  <inkml:trace contextRef="#ctx0" brushRef="#br0" timeOffset="407090">23670 7666 11 0,'-10'-1'80'16,"0"-2"-21"-16,10 3-5 15,-11 0-7-15,11 0-13 0,0 0-8 16,0 0-6-16,17 0-4 16,-1 0-2-16,7 0-2 0,5 0-4 15,4 0-2 1,2 2-1-16,2 3-2 0,-4 3 0 15,-2 4-2 1,-6 2-1-16,-9 7 0 0,-10 1 0 16,-5 3 1-16,-8 2 0 15,-13 0 0-15,-4-3 0 0,-1 0 0 16,0-3 1-1,10-4 0 1,11 0 0-16,8-2-1 0,16-1 0 16,8 3-1-16,8 0 1 15,3 4 0-15,0 2 0 16,-8 0-1-16,-11 4 1 15,-13 2 0-15,-10 1 1 0,-14 2-1 16,-11 0 0 0,-10 3-5-16,-12-2-10 0,0-2-61 15,-1 9-14-15,0-9-7 0,5-2-4 16</inkml:trace>
  <inkml:trace contextRef="#ctx0" brushRef="#br0" timeOffset="408940">3457 13247 35 0,'7'0'74'15,"2"14"4"-15,4 8-56 16,8 7-2-16,1 9 3 0,4 7 2 15,0 5-1-15,3 1-3 0,2 7-3 32,-3-3-3-32,-1-3-4 0,-5-2 1 15,-2-3-2 1,-7-4-2-16,-1-5-1 0,-2-2 0 15,-4-11-2-15,-3-8 3 16,0-1-1-16,-3-16 1 0,0 0-3 16,5-31 1-1,-2-3-2-15,3-15 1 0,-1-12-1 16,0-8-4-16,-1-6 0 0,4 3-2 15,-4 3-1 1,3 12-4-16,-5 4-5 0,7 19-13 16,-7 12-47-16,11 7-22 15,1 6-5-15,3 4-5 0</inkml:trace>
  <inkml:trace contextRef="#ctx0" brushRef="#br0" timeOffset="409270">4195 13771 30 0,'-3'20'78'0,"-1"5"1"15,2-4-1 1,2 0-68-16,3 1 5 0,7-5 4 15,4-5 1-15,8-9 0 0,4-3 1 16,0-12-3-16,3-8-3 16,-6-1-2-16,-2-4-5 15,-7-1-2-15,-10 2-3 16,-5 4-1-16,-14 4 1 0,-7 7-3 15,-4 3 0 1,-4 3-3-16,-5 3-1 0,2 9-3 16,6 4-5-16,3 4-7 15,8 3-19-15,13 1-49 0,-2-6-8 16,4 1-4-16</inkml:trace>
  <inkml:trace contextRef="#ctx0" brushRef="#br0" timeOffset="409660">4687 13789 420 0,'0'0'-1'0,"0"0"0"16,-8 0 0-16,4 11 0 0,2 11 1 15,2 7 0 1,0 0 0-16,6 6 1 0,3-3 1 15,4-2 1 1,2-7 1-16,4-7-1 0,3-10-2 16,-1-5-5-16,1-8-10 15,3-16-45-15,3-3-29 0,-9-15-7 16,-1-5-8-16</inkml:trace>
  <inkml:trace contextRef="#ctx0" brushRef="#br0" timeOffset="409860">4963 13561 43 0,'15'48'94'16,"-1"3"-3"0,1-3-7-16,2 9-62 0,1 0-5 15,-2-3-5-15,1-1-10 0,-9-7-17 16,-8-15-65-1,0-9-8-15,-8-11-4 0,-7-10 2 16</inkml:trace>
  <inkml:trace contextRef="#ctx0" brushRef="#br0" timeOffset="409960">4816 13864 0 0,'7'-13'89'0,"22"-4"0"0,13 0-5 16,6-7-5 0,2-5-84-16,10-7-66 0,0 12-12 15,-1-1-4 1,-7 1-2-16</inkml:trace>
  <inkml:trace contextRef="#ctx0" brushRef="#br0" timeOffset="410660">4896 13876 63 0,'0'0'91'0,"-7"-10"-5"0,7 10-40 16,0 0-9-16,0 7-12 16,1 8-7-16,6 6-5 0,0 3-3 15,0 1-2-15,2 3 0 0,0-1 0 16,-2 0-3-1,-1-5-3-15,0-5-7 0,6 5-26 16,10-7-54 0,-6-6-7-16,5-2-4 0,2-7-4 15</inkml:trace>
  <inkml:trace contextRef="#ctx0" brushRef="#br0" timeOffset="411060">5776 13505 19 0,'-18'17'89'0,"9"-2"0"15,9-1-2-15,29 1-56 0,4-3-10 16,12-2-4-1,8-4-1-15,4-3-5 0,5-3-4 16,-1 0-7-16,-3-2-14 16,-14-4-38-16,-1 0-34 0,-13 3-6 15,-13-1-5 1</inkml:trace>
  <inkml:trace contextRef="#ctx0" brushRef="#br0" timeOffset="411260">5835 13848 87 0,'-3'23'97'15,"20"-16"-4"1,22-7-7-16,9-2-61 0,16-10-13 16,6-1-1-1,6 1-7-15,1 5-9 0,-6-3-31 16,-1 5-51-16,-7 2-5 0,-8 1-7 15,-7 1 3-15</inkml:trace>
  <inkml:trace contextRef="#ctx0" brushRef="#br0" timeOffset="413250">8066 13208 24 0,'-1'-14'91'15,"-2"1"-5"-15,3 13-4 16,-24-6-49-16,24 11-9 16,0 13-10-16,3 6-5 15,2 10-2-15,1 7-2 0,3 2 3 16,-2 4-3-16,2 2 0 0,-4-2-1 15,-1-7 0 1,-3-1-11 0,2-6-11-16,-3-9-25 15,-2-9-44-15,2-15-4 16,7 4-7-16</inkml:trace>
  <inkml:trace contextRef="#ctx0" brushRef="#br0" timeOffset="413780">8345 13401 4 0,'0'0'80'16,"18"15"6"-16,-10 2-3 0,-23 7-57 15,24 6-6 1,4 2 3-16,7 3-2 0,-5-6-5 15,1 0-2 1,-3-7-3-16,-2-5-1 16,-3-5-2-16,-8-12-1 15,10 0-2-15,-7-13 0 16,2-8 0-16,0-6-2 0,4-1-1 15,2-4-3 1,5 1 1-16,3 6-2 0,2 5 0 16,4 8 0-16,1 8 0 15,0 4 1-15,-2 9 1 16,-4 8-1-16,-3 1 1 0,-4 5 1 15,-3-3 0-15,-5-3 0 16,-2-3 2-16,0-2 0 0,-3-12 0 16,0 0 0-1,0 0-1-15,0-14 1 0,4-1-3 16,2-2 1-1,7 3-1-15,2-1-1 0,5 6-1 16,5 9 1-16,4 3 0 16,1 13 0-16,-1 3 2 0,-3 9-1 15,-5 1 1-15,-4 2 0 16,-7-3 1-1,-4-3-1-15,0-6-2 0,-7-4 1 16,1-6-6 0,0-9-9-16,0 0-43 0,0-6-31 15,4-16-7-15,-3-13-5 16</inkml:trace>
  <inkml:trace contextRef="#ctx0" brushRef="#br0" timeOffset="414070">9074 13268 61 0,'17'17'95'15,"4"7"-4"-15,-3-2-2 16,4 2-56-16,1 10-15 0,2 7-1 16,1 8-4-1,0 1-2-15,-2 1-3 16,-3-2-2-16,0-7-1 0,-5-9 0 15,0-7 1 1,0-14-1-16,4-12 0 0,-1-26-1 16,9-17 0-16,-4-18 0 15,6-14-1-15,-1-10-2 0,0-2-1 16,-4 2-3-1,-8 8-6-15,1 19-18 0,-9 18-49 16,-5 12-19 0,0 14-6-16,-4 14-7 0</inkml:trace>
  <inkml:trace contextRef="#ctx0" brushRef="#br0" timeOffset="414710">10309 13316 41 0,'0'0'86'0,"-5"1"-1"15,-11 11-2-15,-37 8-61 0,32 6-5 16,-3 8-2 0,-1 5-1-16,-1 3 0 0,-1-3-3 15,0 3-6 1,-1-9-6-1,5-3-7-15,1-4-41 16,6-16-36-16,2-10-7 0,4-12-5 16</inkml:trace>
  <inkml:trace contextRef="#ctx0" brushRef="#br0" timeOffset="414860">9985 13353 16 0,'21'19'97'16,"3"8"-3"-16,6 1-3 15,0-1-5-15,3 10-74 0,3 4-1 16,0 1-4-1,-3 8-11-15,-1 5-22 16,5-6-59-16,-14-6-5 16,-1-9-6-16,-4-14-5 15</inkml:trace>
  <inkml:trace contextRef="#ctx0" brushRef="#br0" timeOffset="415860">10956 13039 50 0,'-6'-9'81'16,"6"9"2"-16,0-16-22 0,0 31-31 15,10 11-13 1,0 12-3-16,2 2 1 0,0 11 2 15,1 4-2-15,-3 4-4 0,-4 1-3 16,-5-5-2-16,-1-3-2 16,-2-7-2-16,-5-6-5 15,-2-10-3-15,3-6-18 16,3-7-60-16,3-16-7 0,-15-13-6 15,5-11-2 1</inkml:trace>
  <inkml:trace contextRef="#ctx0" brushRef="#br0" timeOffset="415990">10945 13411 58 0,'23'0'90'15,"10"2"-5"-15,3-2-4 16,6-7-66-16,5 0-12 0,-3-3-13 16,4-13-49-1,-8 1-23-15,-4-5-5 0,-12-7-2 16</inkml:trace>
  <inkml:trace contextRef="#ctx0" brushRef="#br0" timeOffset="416180">11286 12968 65 0,'-3'15'94'0,"2"11"-3"16,-2 8-5-1,1 12-65-15,2 7-2 0,0 10-1 16,3 3-6-16,-4 3-3 16,1-3-3-16,1-6-2 15,0-4-4-15,2-10-9 16,0-10-12-16,2-18-65 15,8-6-4-15,-2-12-8 0,5-13-4 16</inkml:trace>
  <inkml:trace contextRef="#ctx0" brushRef="#br0" timeOffset="416550">11666 13143 22 0,'-16'45'91'0,"-2"6"0"0,3 6-3 16,3 5-54-16,2-1-6 15,9-1-5-15,2-10-6 0,10-8-6 16,8-9-4 0,7-11-4-16,1-10-3 15,3-11-4-15,1-3-9 16,-4-19-25-16,-8-2-47 15,2-7-9-15,-6-10-5 0</inkml:trace>
  <inkml:trace contextRef="#ctx0" brushRef="#br0" timeOffset="416870">11841 13274 17 0,'0'26'89'16,"5"3"-1"-16,-1 2-1 16,14-1-58-16,-7 2-3 15,1-4-2-15,4-7-3 0,0-8-4 16,5-6-5-16,0-7-3 0,0-4-2 15,-1-7-1 1,0-3-3-16,-6-1-2 0,-4 6-1 16,-10 9-1-1,12 0 0-15,-10 7-1 0,0 7 1 16,1 6 0-16,2-3 1 15,3 3 1-15,5-7 2 0,3-5 1 16,0-8-1 0,1 0 1-16,-3-11-1 0,-3-2 0 15,-4-4-1-15,-6-3-2 0,-5-1-3 16,-8-1-5-1,1 5-13-15,-11 5-55 0,9-8-15 16,1-1-7-16,5-2-6 16</inkml:trace>
  <inkml:trace contextRef="#ctx0" brushRef="#br0" timeOffset="417080">12381 13067 12 0,'37'2'94'15,"1"11"-3"-15,-5 4-4 16,-3 5-3-16,-12 11-73 0,1 4-1 15,-10 11-3 1,-9 5-2-16,-16 2-2 0,-10 2-4 16,-5 1-9-1,-12 2-47-15,-3-17-29 16,2-12-7-16,8-13-5 15</inkml:trace>
  <inkml:trace contextRef="#ctx0" brushRef="#br0" timeOffset="417580">12856 12706 68 0,'9'-19'87'16,"0"11"-2"-1,-9 8-1-15,16 18-64 0,-3 26-5 16,2 16-1-16,1 19 0 0,4 21 0 15,1 15 0 1,-2 7-2-16,-5 9-1 16,-3 0-4-16,-4-13 0 15,-5-9-2-15,-2-12-2 0,0-17-2 16,-7-15-6-1,7-4-17-15,6-18-68 0,-1-16-3 16,4-12-8 0,1-13-5-16</inkml:trace>
  <inkml:trace contextRef="#ctx0" brushRef="#br0" timeOffset="418590">13338 13817 25 0,'0'0'85'0,"0"0"-1"15,0 0-33-15,0 0-9 16,10 10-11-16,-3 14-8 0,1 5-6 15,2 9-2-15,1 6 0 0,0 3-1 16,-1 2-3 0,-1-4-3-16,0-5-1 0,-3-8-3 15,-3-7-1 1,-2-7-3-16,-1-7-2 0,0-11-5 15,0 0-8-15,0 0-39 16,19 0-34-16,-13-12-8 0,1 0-4 16</inkml:trace>
  <inkml:trace contextRef="#ctx0" brushRef="#br0" timeOffset="418980">13625 13955 13 0,'0'0'93'0,"0"0"-3"16,0 0-4-16,0 0-45 16,-2 16-13-16,2 0-5 0,0 3-6 15,2 8-6 1,2 4-2-16,-1 6 0 0,1 4-1 15,0 1-1-15,-2-2-3 0,-1-6-1 16,-1-3-1-16,0-9-1 16,-1-4-1-16,1-4-1 15,0-14 1-15,-2 12-1 16,2-12-4-16,0 0-6 0,1-14-8 15,8 2-26 1,5-4-45-16,-4-7-4 0,2 1-7 16</inkml:trace>
  <inkml:trace contextRef="#ctx0" brushRef="#br0" timeOffset="419210">13766 14105 22 0,'8'-18'94'0,"-3"3"-3"16,0 2-3-16,-5 4-43 0,0 9-17 16,-10-3-12-1,-4 6-7-15,-6 11-3 0,-1 5-2 16,0 1-1-1,-1 2 1-15,4 2 1 0,8-1 0 16,6-2 1-16,7-2 0 16,14-6 0-16,8-3-1 0,9-4 0 15,3-4-2-15,5-1-2 0,-2-1-6 16,2-1-8-1,-11-9-25-15,-5 3-52 0,2-2-4 16,-10-3-8 0,0-1-2-16</inkml:trace>
  <inkml:trace contextRef="#ctx0" brushRef="#br0" timeOffset="419590">14131 13923 14 0,'-2'6'90'0,"-2"6"1"0,3 5-2 16,0-4-42-1,1 16-26-15,1 8 0 0,3 5-1 16,2 1-4-16,-1 1-5 15,-1-1-4-15,1-4-2 0,-2-4-1 16,-2-5-2 0,-1-6-2-16,0-7-5 0,0-4 0 15,0-13-7-15,0 0-15 0,0 0-46 16,0 0-19-1,9-17-5-15,-8 4 19 0,0-6 30 16</inkml:trace>
  <inkml:trace contextRef="#ctx0" brushRef="#br0" timeOffset="419880">14168 14237 67 0,'0'-13'97'15,"2"3"-5"1,8-4-23-16,3 2-28 0,7-1-14 15,0-1-11-15,3-4-7 0,2-3-3 16,0-1-4 0,-5-4-3-16,2-1-5 0,-9-1-3 15,-5-1-3-15,-6 1 1 16,-1 0-2-16,-1 3 2 0,-6 5 3 15,0 4 3 1,-5 7 4-16,11 9 5 0,-14 8 2 16,7 15 4-1,4 8-1-15,2 6 2 0,1 9-2 16,0 3 0-16,2 3-3 0,6 0-1 15,-3-3-1-15,0-5-2 16,0-6-2-16,-2-6-4 16,3-7-5-16,-1-10-9 15,3-13-51-15,1-2-22 0,5-8-4 16,-2-11-4-1</inkml:trace>
  <inkml:trace contextRef="#ctx0" brushRef="#br0" timeOffset="420190">14487 14036 67 0,'8'-10'94'0,"1"7"-3"16,3 1-5 0,2 2-63-16,3 1-6 0,1 7-2 15,1 3-5-15,-3 7-3 16,0 6-2-16,-6 6-1 15,-4 1-1-15,-6 5 0 0,0-2 0 16,-3 2-1-16,-4 0 1 16,2-4-1-16,5-5 1 0,0-4-3 15,13-2 3 1,8-6 0-16,5-4-1 0,5-4 0 15,6-4-3 1,0-1-4-16,-1-4-8 0,1-6-45 16,-3-2-32-16,-18-7-9 15,-9-5-5-15</inkml:trace>
  <inkml:trace contextRef="#ctx0" brushRef="#br0" timeOffset="420320">14638 14245 0 0,'-27'0'95'16,"12"5"2"-1,15-5-6-15,18 0-6 0,16 0-65 16,16-5-8-16,10 1-10 15,0-11-39-15,5 4-45 0,-2-2-8 16,-8-5-8 0,-7 0 3-16</inkml:trace>
  <inkml:trace contextRef="#ctx0" brushRef="#br0" timeOffset="421210">15775 13159 63 0,'0'0'81'16,"0"0"0"-16,-18 0-41 0,18 0-12 16,5 3-7-16,-5-3-2 15,13 0-4-15,-4 0-1 16,-9 0 2-16,17 0-3 0,-17 0-2 15,11-3-4-15,-11 3-1 16,0 0-2-16,0 0 0 0,0 0-1 16,0 0-1-1,0 0 0-15,0 0-1 0,0 0-1 16,0 0 0-16,0 0 0 15,0 0-1-15,-5-4 1 16,5 4 0-16,0 0 0 16,0 0 1-16,-9 0-1 0,9 0 0 15,0 0 1-15,0 0 0 0,0 0-1 16,0 0 0-1,0 0 1-15,0 0-1 0,0 0 1 16,0 0-2-16,0 0-1 16,0 0-6-16,0 0-10 15,-7-9-50-15,7 9-20 16,0 0-8-16,-7-16-6 0</inkml:trace>
  <inkml:trace contextRef="#ctx0" brushRef="#br0" timeOffset="421870">16190 12927 39 0,'-13'-10'72'16,"-7"3"2"-16,-4 7-56 0,-7 0-2 16,-5 9-2-16,-5 3 5 15,-4 11 2-15,-3 0-1 16,4 9-2-16,4 2-1 0,6 7-1 15,9 3-1-15,12 2 0 16,12-4-3-16,11 0-3 0,16-5-1 16,11-3-1-1,7-8-2-15,7-6-2 0,7-8-6 16,-2-7-6-1,4-6-14-15,-4 0-38 0,-2-17-28 16,-4-8-7-16,-9-8-3 16</inkml:trace>
  <inkml:trace contextRef="#ctx0" brushRef="#br0" timeOffset="422150">16344 13181 46 0,'-22'36'90'16,"4"6"-1"0,6-1-3-16,12 2-56 0,14-4-9 15,13-9-4-15,9-9-1 16,8-11-4-16,7-9-3 0,4-8-2 15,2-11-2-15,-6-8-1 0,-5-3-2 16,-9-6 0 0,-7 1-2-16,-11-2 0 0,-12 0 0 15,-7 6 0 1,-13 2-1-16,-10 5 0 0,-12 7-1 15,-5 8 1-15,-11 8 0 16,-3 0 0-16,-2 12 0 0,0 5-1 16,7 1-2-1,10 0-2-15,13 2-6 0,14-6-13 16,16-8-48-16,23 3-17 0,13-9-6 15,11 0-2 1</inkml:trace>
  <inkml:trace contextRef="#ctx0" brushRef="#br0" timeOffset="422390">16962 12984 32 0,'-21'7'88'0,"-7"9"-1"0,-2 3-2 15,3 8-62-15,9 7-2 0,11 0-2 16,6 2 0-16,14-2-4 15,5-3-4-15,4-2-3 0,0 3-1 16,-3-6-2 0,-10 5 0-16,-9 0-2 0,-14-1-2 15,-12 2-2 1,-8-6-7-16,1 5-24 0,3-6-55 15,-3-8-5-15,5-9-8 0,5-8-3 16</inkml:trace>
  <inkml:trace contextRef="#ctx0" brushRef="#br0" timeOffset="425660">17549 13119 13 0,'-6'-4'72'16,"6"4"-19"-16,0 0-5 15,0 0-5-15,0 0-12 16,0 0-6-16,0 0-6 16,14-12-5-16,1 6 0 0,2-2-4 15,7 1-3-15,3-2-2 0,5 4-1 16,0 0-1-1,2 0 1-15,-3 5 0 0,-4 0-2 16,-4 2-2 0,-2 3 1-16,-6 2-1 0,-4 1 0 15,-7 3 1-15,-2 2 0 16,-2 2 1-16,-5 4-1 0,-7 2 1 15,-4 3 0-15,-4 1 1 0,-3 4-2 16,-1-3 1 0,0-1-1-16,2-1 0 0,3-2 1 15,4-1 0 1,7-5 0-16,7-3 2 0,6-4 0 15,12-3-1-15,6-4 1 16,6-2-1-16,7 0-2 0,0 0-4 16,2-5-7-1,-5-4-17-15,-1-5-52 0,-4 8-13 16,-5-6-5-16,-3 0-3 0</inkml:trace>
  <inkml:trace contextRef="#ctx0" brushRef="#br0" timeOffset="426020">18196 13116 36 0,'0'0'45'15,"-2"19"14"-15,-1-6-1 0,3 3-7 16,-2 0-11 0,2 3-6-16,-1 2-10 0,1-4-6 15,0 2-6 1,0 1-2-16,-1 0-3 0,1-1-1 15,1 3-2-15,1-1 0 0,0-2-1 16,0 1 0-16,-1-2-1 16,0-3-1-16,1-3 0 0,0-4 0 15,-2-8 0 1,0 9-1-16,0-9 1 0,0 0-2 15,0 0-2 1,0 0-4-16,0 0-5 0,0 0-9 16,0 0-24-16,9-4-44 15,-9 4-6-15,0 0-4 0</inkml:trace>
  <inkml:trace contextRef="#ctx0" brushRef="#br0" timeOffset="426420">18388 13021 71 0,'0'0'94'0,"8"-12"-3"0,-8 12-5 15,0 0-49-15,11 22-19 0,-6 2-10 16,-1 5-3 0,2 5 0-16,-2 5 0 0,3 2 0 15,-4-2-3-15,1-1 0 16,-3-4 0-16,-1-5 0 0,-1-3-2 15,0-6-2 1,-1-3-3-16,-2-6-5 0,1-1-9 16,-9-4-39-1,12-6-31-15,-13-1-9 0,0-10-2 16</inkml:trace>
  <inkml:trace contextRef="#ctx0" brushRef="#br0" timeOffset="426590">17973 13138 7 0,'0'0'95'0,"3"-15"1"0,27 3-5 16,18 5-5-16,17-10-68 16,10-2-11-16,10 1-5 0,-2-1-10 15,5 4-36-15,-8 6-40 16,-11-1-9-16,-10 8-5 15</inkml:trace>
  <inkml:trace contextRef="#ctx0" brushRef="#br0" timeOffset="427020">18975 12859 13 0,'0'25'91'0,"0"8"1"15,6 4-4-15,-2 9-56 0,5 7-1 16,-3 2-6 0,2 2-6-16,-6-2-6 0,-2-4-4 15,0-4-4-15,-2-5 0 0,-5-6-2 16,2-8-2-1,-1-5-3-15,-1-8-3 0,5-3-8 16,2-12-33-16,-15-1-41 16,17-13-7-16,5-9-6 0</inkml:trace>
  <inkml:trace contextRef="#ctx0" brushRef="#br0" timeOffset="427320">19162 12889 38 0,'10'4'91'0,"-7"11"1"16,1 5-5-16,-4 10-61 0,0 9-5 16,2 7 2-1,0 5-3-15,-1 3-6 0,-1 3-4 16,-3-6-3-16,-3 2-1 0,-2-7-2 15,1-9-2-15,-2-6-1 16,1-7-2-16,3-9-2 16,5-15-11-16,0 0-22 15,0 0-54-15,11-25-5 0,1-8-6 16,0-11-1-1</inkml:trace>
  <inkml:trace contextRef="#ctx0" brushRef="#br0" timeOffset="427530">19329 13053 3 0,'0'0'92'16,"12"-10"0"-16,-12 10-5 15,-8 3-4-15,-1 6-68 0,-10 8-4 16,3 4-4 0,-4 2 1-16,2 5-1 0,2-1 1 15,6 2-1-15,6-2 0 16,5-1-1-16,12-4 0 0,8 0-1 15,4-5-1-15,3-2-1 16,-2-4-1-16,3-5-3 16,-5-4-3-16,0-1-4 0,-10-4-9 15,5-10-33 1,1-5-41-16,-7-9-6 0,2-8-6 15</inkml:trace>
  <inkml:trace contextRef="#ctx0" brushRef="#br0" timeOffset="427790">19554 12844 12 0,'0'0'96'15,"0"0"-1"1,7 20-5-16,-5-8-2 0,1 22-71 16,3 4-7-16,-2 10 1 15,-2 2-2-15,0 3-2 16,-2 2-1-16,0-4-1 15,-2-1-2-15,-3-4-1 0,1-4 0 16,0-9 0 0,1-5-2-16,0-8-1 0,0-6-2 15,3-14-3-15,0 0-12 0,0 0-49 16,0-8-24-16,0-10-7 15,1-7-5-15</inkml:trace>
  <inkml:trace contextRef="#ctx0" brushRef="#br0" timeOffset="428060">19579 13122 18 0,'0'0'100'0,"0"0"-2"16,21-7-5-16,5 0-4 0,5-11-68 15,7 12-11-15,2-1-7 16,1 2-3-16,-6 0-6 0,-4 1-12 16,-12 4-38-1,-6-5-32-15,-4-6-9 0,-4-3-5 16</inkml:trace>
  <inkml:trace contextRef="#ctx0" brushRef="#br0" timeOffset="428330">19911 12746 33 0,'4'16'91'16,"-4"1"0"-16,-2 5-2 0,-25 7-59 15,27 10-7-15,0 5 0 16,1 9-3-16,-2 2-4 0,1 2-5 15,-5 0-3-15,-2 1-2 0,-4-5-1 16,-4-3-2 0,2-5-1-16,-2-7-1 0,3-3-1 15,4-9-2 1,3-2-3-16,2-9-7 0,8-3-31 15,11-3-48-15,-1-8-5 16,6-1-7-16,3-11 3 0</inkml:trace>
  <inkml:trace contextRef="#ctx0" brushRef="#br0" timeOffset="428730">20106 12953 90 0,'3'-12'97'0,"14"8"-6"15,5-2-4-15,4 6-69 0,4-1-6 16,2 8-2-16,-5-1-2 15,-4 2-3-15,-6 7-2 0,-6 2 0 16,-8 0-2 0,-3 7 0-16,-11 3 0 0,-5 2 1 15,-2 4 0 1,0 1 0-16,0-2 0 0,5-1 1 15,3 0-1-15,9-3 0 0,6-3 1 16,12-7-1-16,7-1 0 16,4-7-3-16,6-2-3 0,-4-5-6 15,6-1-20 1,-6-1-53-16,-12-11-11 0,-10-11-7 15,-8-4-5 1</inkml:trace>
  <inkml:trace contextRef="#ctx0" brushRef="#br0" timeOffset="428860">20194 13126 82 0,'-19'0'94'0,"19"0"-5"0,-2 11-6 15,2-11-66 1,36 10-9-16,12-3-6 0,1-7-7 16,8 0-23-1,7-2-54-15,-11-6-7 0,-2-6-6 16</inkml:trace>
  <inkml:trace contextRef="#ctx0" brushRef="#br0" timeOffset="429210">21022 12765 56 0,'3'19'93'15,"-3"5"-3"-15,-3 8-3 16,-6 9-62-16,-2 4-8 15,-1 7 0-15,4 3-4 16,-2-4-3-16,9 0-1 0,2-3-1 16,13-9-2-1,6-5-1-15,6-5 0 0,12-10-3 16,2-6-1-16,3-6-4 0,2-7-9 15,-1 0-27 1,-3-12-51-16,-14-12-6 0,-8-9-6 16,-15-3 0-16</inkml:trace>
  <inkml:trace contextRef="#ctx0" brushRef="#br0" timeOffset="429360">20837 13000 90 0,'-11'14'96'15,"17"-2"-7"-15,28-5-6 0,17 1-70 16,15-3-3-16,11-5-1 15,9 0-8-15,1-10-8 0,4-4-21 16,2-4-56 0,-15-9-6-16,-14-6-7 0</inkml:trace>
  <inkml:trace contextRef="#ctx0" brushRef="#br0" timeOffset="429600">21448 12348 10 0,'-9'6'94'16,"13"14"-1"-16,22 8-3 0,16 8-3 15,9 15-74 1,16 10-3-16,5 14 1 0,1 7-1 16,-9 5-4-16,-17 3-1 15,-19 2-2-15,-22 0-2 0,-26-6-3 16,-29-3-5-16,-32-11-8 0,-24-9-50 15,-31 0-25 1,-24-12-7-16,-18-11-5 0</inkml:trace>
  <inkml:trace contextRef="#ctx0" brushRef="#br0" timeOffset="429990">17459 12870 76 0,'-72'73'97'16,"5"12"-4"-1,8 37-10-15,10-23-54 0,14 7-10 16,23-6-7-16,14-1-2 0,29-7-7 15,18-15-11 1,31-21-62-16,20-5-17 0,12-18-7 16,12-16-7-16</inkml:trace>
  <inkml:trace contextRef="#ctx0" brushRef="#br0" timeOffset="430640">7003 15303 6 0,'-15'2'84'16,"15"-2"6"0,0 0-25-16,7 2-22 0,26-1-15 15,11-2-8-15,12 1-4 16,10 0-3-16,11-2-1 0,4 1-5 15,-4-4-5-15,-6 4-8 16,-15-3-9-16,-8 4-15 16,-12-3-55-16,-17-2-7 0,-13-5-7 15</inkml:trace>
  <inkml:trace contextRef="#ctx0" brushRef="#br0" timeOffset="430810">7241 15005 37 0,'-3'20'89'0,"2"7"-3"15,3 7-3 1,3 9-70-16,4 11 2 0,0 8-2 16,0 9 0-16,-1 0-3 15,4 4-6-15,-4-8-9 16,7-11-50-16,0-1-29 15,-1-15-8-15,7-12-4 0</inkml:trace>
  <inkml:trace contextRef="#ctx0" brushRef="#br0" timeOffset="431320">8639 15083 24 0,'0'0'87'0,"-3"12"-21"15,5 18-9 1,8 6-21-16,1 10-7 0,1 8-3 15,2 5-10-15,0 3-4 0,-2-3-5 16,-2-6-2-16,-1-7-1 16,-2-4-5-16,-3-12-9 0,2-8-11 15,-3-1-39 1,-3-21-28-16,14 0-6 0,-7-13-1 15</inkml:trace>
  <inkml:trace contextRef="#ctx0" brushRef="#br0" timeOffset="431790">8849 15374 16 0,'18'13'86'15,"0"5"4"1,2 6-4-16,15 4-63 0,-13 3-3 16,4 7-3-1,-7-5-5-15,0-1-2 0,-7-8-2 16,0-3-2-16,-7-5-1 15,-1-6 2-15,-4-10-2 0,0 0 0 16,3-10 0-16,-3-5-1 16,0-6-1-16,2-1-1 15,2-7-2-15,3-2-2 0,4 4 0 16,1 1 1-1,5 6-1-15,0 7 0 0,4 9 1 16,-1 4 1-16,-2 11 0 16,-1 7 0-16,-4 3 1 15,-1 4 0-15,-3-1 0 16,-2-1 0-16,-5-6 2 0,1-2 0 15,-3-15 0-15,11 4 1 0,-2-10-1 16,5-8 0 0,6-5 0-16,7 1-1 0,5 2-1 15,4 3-1-15,2 7 0 16,2 6 0-16,-3 10 0 15,-4 7 0-15,-2 8 0 16,-7 4 1-16,-5 0-1 0,-6 3 0 16,-1-5-3-16,-4-6-3 0,2 5-15 15,-2-5-53 1,-8-21-18-16,19 4-7 0,-8-14-5 15</inkml:trace>
  <inkml:trace contextRef="#ctx0" brushRef="#br0" timeOffset="432330">9865 15046 30 0,'16'1'90'0,"-8"12"-1"15,5 9-5 1,3 5-58-16,2 10-9 0,5 8 1 15,-1 6-1-15,4 5-4 16,-3-2-4-16,0-8 0 0,-4-3 2 16,-2-11-2-1,-3-13 0-15,1-12-2 0,0-11 0 16,-1-16-1-16,1-11-1 15,0-7 0-15,-2-8-4 16,3-5-1-16,-7-2-4 0,-5 4-3 16,-4-3-6-16,0 13-17 15,-3 9-51-15,1 1-15 0,1 6-7 16,1 9-2-1</inkml:trace>
  <inkml:trace contextRef="#ctx0" brushRef="#br0" timeOffset="433080">10935 15191 67 0,'-9'13'88'0,"-7"7"-2"0,-1 4-44 16,-4 8-18-16,-5 3-6 15,1 5-5-15,-1-2-4 0,5-2-2 16,6-7-2-1,1-4-4-15,3-6-3 0,6-5-10 16,5-14-22-16,-19-3-49 0,19-8-6 16,-3-10-6-1</inkml:trace>
  <inkml:trace contextRef="#ctx0" brushRef="#br0" timeOffset="433230">10722 15254 32 0,'0'0'92'16,"20"3"-3"-16,-2 12-3 0,-18 7-58 15,23 4-13 1,11 4-2-16,-1 3-5 0,2 4-2 15,-1-2-6-15,2 4-11 0,-5 1-35 16,0-7-38-16,-3-1-8 16,-2-8-3-16</inkml:trace>
  <inkml:trace contextRef="#ctx0" brushRef="#br0" timeOffset="434100">11705 15001 63 0,'0'0'88'0,"0"0"-1"0,0 0-47 16,8 24-13 0,-1 8-8-16,-1 6-4 0,-1 11-2 15,-3 4-2-15,0 4-2 16,-3-3-4-16,1-1-2 15,-5-8-3-15,0-3-7 16,-3-14-12-16,5-9-28 0,0-5-39 16,3-14-8-16,-10 0-3 0</inkml:trace>
  <inkml:trace contextRef="#ctx0" brushRef="#br0" timeOffset="434250">11682 15320 0 0,'23'-13'90'0,"5"2"1"15,9 2-5-15,-1-13-41 0,3 12-27 16,2 0-10-1,-8-2-7-15,0-1-13 0,-13 0-33 16,-12-6-39-16,1-4-5 0,-8-6-3 16</inkml:trace>
  <inkml:trace contextRef="#ctx0" brushRef="#br0" timeOffset="434400">11950 14977 75 0,'0'11'88'16,"0"12"-2"0,3 10-43-16,9 7-24 0,0 6-1 15,0 6-4 1,0 2-3-16,-2 1-4 0,-2-1-2 15,-2-1-1-15,-5-7-4 0,-1-7-9 16,-1-6-12-16,-9-16-56 16,7 0-12-16,3-17-5 15</inkml:trace>
  <inkml:trace contextRef="#ctx0" brushRef="#br0" timeOffset="435120">12595 12881 18 0,'0'-19'80'15,"0"8"4"-15,0 11 0 0,15 1-51 16,0 21-11-16,3 13-7 0,3 11-2 16,-2 15 0-1,7 12 2-15,-2 9-4 0,-1 9-3 16,-5 2-4-1,-3 2-4-15,-4 6-10 0,-9-4-40 16,-2-6-35-16,-4-9-6 16,-10-15-6-16</inkml:trace>
  <inkml:trace contextRef="#ctx0" brushRef="#br0" timeOffset="435600">10785 13028 36 0,'13'22'85'0,"2"10"-3"15,-1 7-3-15,1 11-62 0,3 13-7 16,0 7-8-16,-1-2-12 16,0 7-41-16,-1 29-28 31,-2 0-5-31,0 3 0 0</inkml:trace>
  <inkml:trace contextRef="#ctx0" brushRef="#br0" timeOffset="436150">11525 15093 19 0,'13'-18'89'0,"-13"18"0"0,10-4-2 15,-10 13-57 1,-5 23-7-16,-4 9-10 0,0 11-3 15,0 9 2 1,-2 9-4-16,-2 2-3 0,2 3-4 16,0-5-8-16,8 0-10 15,-5 7-53-15,11-21-20 0,13-6-5 16,4-13-5-1</inkml:trace>
  <inkml:trace contextRef="#ctx0" brushRef="#br0" timeOffset="436550">12095 15208 77 0,'-7'33'90'15,"0"8"-4"1,-3 6-54-16,9 4-9 0,6 7-2 15,10-2-7-15,1-5-3 16,4-11-5-16,2-7-3 0,-2-9-1 16,2-8-7-1,-1-8-5-15,0-8-9 0,-3-7-19 16,-10-18-44-1,4 4-9-15,-6-8-4 0</inkml:trace>
  <inkml:trace contextRef="#ctx0" brushRef="#br0" timeOffset="436850">12272 15477 85 0,'0'18'92'16,"0"-18"-13"-1,10 32-37-15,4-11-10 0,2-3-9 16,8-9-5 0,-1-5-3-16,-1-6-3 0,0-9-3 15,0-5-1-15,-5 0-3 16,-1 2-3-16,-9 1-1 0,-7 13-1 15,0 0 0-15,9 0-1 16,-4 9 1-16,-1 11-1 16,5 0 0-16,2 3 1 0,7-3 0 15,1-1 1 1,4-8 0-16,-1-4 0 0,-1-6 0 15,-4-1 0-15,-2-4-2 16,-7-6-2-16,-4-4-5 16,-2 1-8-16,-4-9-30 0,-8-2-43 15,5-5-8-15,-2-12-4 16</inkml:trace>
  <inkml:trace contextRef="#ctx0" brushRef="#br0" timeOffset="437000">12650 15194 27 0,'30'13'91'0,"0"7"0"16,5 6-4-16,30 4-61 15,-30 12-4-15,-6-1-7 0,-14 9-5 16,-10 4-3-16,-9 0-3 0,-12-2-6 16,-4 0-11-1,-11 0-39-15,8-15-34 0,8-7-7 16,3-12-5-1</inkml:trace>
  <inkml:trace contextRef="#ctx0" brushRef="#br0" timeOffset="437360">13120 14776 82 0,'0'0'89'15,"6"21"-3"-15,7 14-4 16,0 15-72-16,4 13-3 16,4 10 2-16,0 6 1 15,-2 6 0-15,-1 5-3 0,-4-5 0 16,0 2-4-1,-3 2-5-15,-4-7-10 0,5-13-69 16,-1 6-11-16,-2-12-5 0,5-10-4 16</inkml:trace>
  <inkml:trace contextRef="#ctx0" brushRef="#br0" timeOffset="437940">13727 15669 54 0,'-3'-14'94'0,"3"14"-2"0,0 0-5 16,-3 14-61 0,3 15-10-16,3 7-6 0,2 10-2 15,0 5 0-15,2 4-1 16,-4-4-3-16,2-4 0 0,0-6-1 15,-2-11 0-15,-3-7-1 0,0-6-1 16,0-7-2 0,0-10-3-16,0 0-8 0,6-5-20 15,7-13-57 1,-8-6-6-16,4-12-8 0</inkml:trace>
  <inkml:trace contextRef="#ctx0" brushRef="#br0" timeOffset="438130">13939 15747 89 0,'36'-1'95'0,"3"10"-6"0,1-8-43 15,5 18-22 1,-9 7-6-16,-2 3-4 0,-15 6-4 16,-12 4-4-16,-11 1-1 15,-15 0-3-15,-8-2-2 0,-5-8-2 16,-2-4-8-1,-6-14-13-15,3-12-60 0,7-5-10 16,3-15-6-16</inkml:trace>
  <inkml:trace contextRef="#ctx0" brushRef="#br0" timeOffset="438250">14013 15733 45 0,'41'-29'92'0,"0"6"-5"16,-3 3-7-16,0 9-68 16,-1-2-26-16,-11 6-39 0,2 4-31 15,-12 3-5 1</inkml:trace>
  <inkml:trace contextRef="#ctx0" brushRef="#br0" timeOffset="438450">14288 15738 84 0,'1'37'93'15,"6"9"-18"-15,5-5-25 16,10-1-18-16,4-8-11 0,4-8-2 15,6-8-5 1,-2-12-3-16,0-6-2 0,-7-12-2 16,-5-8-2-16,-11-5-1 0,-10 0-3 15,-7-1-2 1,-13 1-2-16,-10-2-8 0,2 8-22 15,2-2-57-15,-7 3-5 16,1-1-8-16</inkml:trace>
  <inkml:trace contextRef="#ctx0" brushRef="#br0" timeOffset="439070">14727 15642 57 0,'11'21'93'0,"-4"6"-4"15,-1 5-4-15,-1 7-71 16,-5 6-4-16,0 5 2 0,0 0-2 15,-5-4-3 1,-1-7 0-16,1-5-2 0,0-9-1 16,0-9 1-1,5-16-1-15,0 0-1 0,18-11-1 16,1-17-1-16,5-6-1 15,3-8-1-15,2-7-1 0,-2-1-1 16,-3 3-1-16,-3 7 2 0,-6 4-1 16,-4 12 1-1,-9 12 1-15,-2 12 0 0,-5 15 2 16,-7 14 0-1,3 9 0-15,-1 7 1 0,1 4 0 16,3 2 1-16,5-2 0 16,3-6 0-16,10-7 0 0,2-9 0 15,4-7-2 1,3-9-3-16,1-8-3 0,5-3-7 15,-4-10-20-15,-4-14-50 0,6-2-13 16,-4-11-7 0</inkml:trace>
  <inkml:trace contextRef="#ctx0" brushRef="#br0" timeOffset="439320">15193 15683 32 0,'0'0'90'0,"-9"12"0"16,0 5-4-16,8 7-65 0,1 8-5 15,0 4-1 1,0 3 1-16,2-1-2 0,4 1-3 15,-2-2-2 1,-1 0-3-16,-2-5-1 0,1-4-1 16,-2-3-2-16,0-4 0 15,0-5 0-15,-3 1-1 0,2-6-1 16,1-11-3-1,0 13-2-15,0-13-9 0,0 0-16 16,0 0-60-16,8-2-5 0,-2-10-8 16</inkml:trace>
  <inkml:trace contextRef="#ctx0" brushRef="#br0" timeOffset="439520">15233 15942 52 0,'17'-8'96'16,"5"-6"-4"-16,0 2-5 0,7-2-66 15,2-1-7-15,-1 1-4 0,-5-3-8 16,-3 2-11-16,-7-2-7 16,-5 0-17-16,-8-1-29 0,-7-5-29 15,-4-4-5 1,3 4 35-16</inkml:trace>
  <inkml:trace contextRef="#ctx0" brushRef="#br0" timeOffset="439670">15398 15640 0 0,'0'0'65'0,"0"0"31"16,-1 22-6-16,1 3-33 0,4 11-26 15,4 6-11-15,-1 6 0 16,-3 6-7-16,1-1-6 15,-5 0-2-15,0-2 0 16,-2-9-3-16,-3-7 0 0,-1-8-3 16,2-10-3-1,4-8-6-15,0-9-11 0,12-16-22 16,9-6-48-16,-6-9-6 15,-2-6-6-15</inkml:trace>
  <inkml:trace contextRef="#ctx0" brushRef="#br0" timeOffset="439910">15511 15837 6 0,'0'-17'88'0,"5"5"2"0,4 6-4 16,5 4-46-1,8 2-19-15,4 0-6 0,6 2-3 16,0 6 1-16,3 5-3 16,-5 4 0-16,-1 5-3 15,-8 2-1-15,-9 8-3 16,-6 2-1-16,-6 1 0 0,-1 2 0 15,-2-3 0-15,0-2 0 0,1-3 0 16,2-5-2 0,1-5-1-16,4-4-6 0,6-1-11 15,-9-1-43 1,-2-13-30-16,10 7-7 0,-10-7-6 15</inkml:trace>
  <inkml:trace contextRef="#ctx0" brushRef="#br0" timeOffset="440020">15614 16095 45 0,'-2'-20'97'16,"11"-2"-4"-16,21-4-6 0,18 1-58 15,11 1-17 1,11 3-23-16,2 8-68 0,-2-8-8 16,-4 1-8-16,-9 1 4 15</inkml:trace>
  <inkml:trace contextRef="#ctx0" brushRef="#br0" timeOffset="440430">16711 15420 46 0,'0'0'95'16,"2"16"-3"-16,-2 10-6 0,-7 4-62 15,0 11-10 1,6 5 1-16,-2 6-3 0,6 1-5 15,7-6-4-15,11-5-3 16,0-9-5-16,8-6-10 0,0-12-16 16,1-15-47-1,3-5-15-15,-3-10-5 0,-5-8 28 16</inkml:trace>
  <inkml:trace contextRef="#ctx0" brushRef="#br0" timeOffset="440660">16976 15741 64 0,'0'0'91'0,"5"7"-4"16,3 4-28-16,9-2-35 15,7-4-10-15,10-5-3 16,3-3-1-16,6-6-2 15,1-8-2-15,-4-3-2 0,-4-3-2 16,-13 1 1 0,-12-1-2-16,-11 1-1 0,-16 6 1 15,-14 3-1-15,-10 6 0 16,-7 4 0-16,-7 4 0 0,2 2 0 15,3 10 0-15,8 3-1 16,8 0-4-16,14 3-4 16,8-4-11-16,18-10-45 0,14 3-24 15,9-6-6 1,13-5-1-16</inkml:trace>
  <inkml:trace contextRef="#ctx0" brushRef="#br0" timeOffset="440920">17445 15438 41 0,'-22'16'90'15,"-4"6"0"1,4 3-4-16,5 4-61 0,11 3-10 16,10 1-3-1,18 1-1-15,12-5-2 0,8 0-1 16,3-4-2-16,-5 1-1 15,-8 1-1-15,-16 0 0 0,-17 1 0 16,-19 2-2-16,-17-1 0 0,-10-2-3 16,-2 1-5-1,-6-6-15-15,9-12-56 0,12 7-13 16,16-13-11-1,18-4-1-15</inkml:trace>
  <inkml:trace contextRef="#ctx0" brushRef="#br0" timeOffset="441410">18214 15452 55 0,'-8'-17'91'15,"8"17"-3"-15,20-15-5 0,-20 15-66 16,41 0-6-16,2 5-5 0,1 5-2 16,-2 7 0-1,-3 6 0-15,-12 6-1 0,-17 4 3 16,-12 3-1-16,-14 2 2 15,-9 1 0-15,-6-2 0 0,0 0 0 16,4-5-1 0,6-4 0-16,18-7-1 0,11-6-1 15,18-7-1 1,13-5-1-16,8-5-5 0,12-6-6 15,1-9-18-15,-4-12-59 0,0 3-9 16,-8-8-6-16,-5-7-3 16</inkml:trace>
  <inkml:trace contextRef="#ctx0" brushRef="#br0" timeOffset="441730">18838 15495 74 0,'-4'21'97'0,"3"8"-3"0,1 5-7 16,1 5-68-16,13 5-3 0,1 0-4 15,0-2-4 1,0-7-3-16,-2-5-1 0,-1-9-2 15,-3-4-3-15,0-15-2 16,2-3-5-16,-3-18-8 0,6-8-17 16,4-3-49-1,0-12-12-15,1-8 17 0,2 3 43 16,-1 8 16-16,-7 4 16 15,3 15 13-15,-5 9 19 16,-11 11 59-16,14 9 1 0,-7 20-25 16,-3 8-39-16,-1 3-9 15,4 6-10-15,-4-6-12 0,1 2-13 16,-2-1-42-1,1-14-29-15,-4-8-6 0,1-19-3 16</inkml:trace>
  <inkml:trace contextRef="#ctx0" brushRef="#br0" timeOffset="441850">18890 15513 54 0,'0'-29'93'0,"14"3"-5"16,23 1-5 0,16 5-64-16,9 0-14 0,14 0-44 15,-3 6-40 1,2 0-8-16,-5 1-5 0</inkml:trace>
  <inkml:trace contextRef="#ctx0" brushRef="#br0" timeOffset="442260">19997 15299 73 0,'-2'43'97'0,"0"5"-3"15,-3-4-7-15,0-3-62 0,-2 10-10 16,-3 2-5 0,1-4-3-16,1-4-2 0,-1-6-2 15,4-4-4-15,5-5-4 16,0-12-8-16,8-11-38 0,7-7-37 15,3-18-8 1,0-10-5-16</inkml:trace>
  <inkml:trace contextRef="#ctx0" brushRef="#br0" timeOffset="442410">20254 15437 81 0,'40'4'98'0,"-4"8"-5"16,-4 5-5-16,-14 5-65 0,7 6-8 16,-12 4-6-1,-13 2-4-15,-8 3-3 0,-15-4-6 16,-4-1-10-1,-9-5-26-15,-10-10-47 0,12-8-8 16,-1-9-5-16</inkml:trace>
  <inkml:trace contextRef="#ctx0" brushRef="#br0" timeOffset="442720">20174 15427 43 0,'31'-37'97'0,"10"1"-4"0,8 5-4 16,2-1-49 0,6 7-21-16,-5 7-9 0,-4-1-6 15,-6 9-6-15,-9 2-2 16,-10 8-2-16,-10 5 0 0,-11 8 1 15,-6 10 2-15,-7 9 2 16,-3 9 2-16,-3 7 3 16,5 5 3-16,4 0 2 0,11-3 0 15,15-9-1 1,14-8 0-16,7-13-1 0,6-13-1 15,3-8 0-15,-2-15-1 16,-10-6-1-16,-11-6-1 16,-18-3-1-16,-10 1-2 0,-13 1-2 15,-12 0-5-15,-2 9-11 16,-9 1-47-16,7 5-27 0,7 2-8 15,6 4-5 1</inkml:trace>
  <inkml:trace contextRef="#ctx0" brushRef="#br0" timeOffset="443660">21133 15175 23 0,'-12'44'93'0,"0"6"0"16,0 1-5-16,1 0-57 0,3 4-8 15,1-11-4 1,6-6-3-16,1-9-6 0,10-12-3 16,6-9-2-16,8-9-1 0,6-15 0 15,2-8-2 1,1-3 0-16,-1-5-1 0,-2 4-1 15,-5 3 0-15,-6 2-1 16,-7 11 1-16,-12 12-1 16,13 0 1-16,-10 16 0 15,2 6 1-15,7 4 0 0,5-1 0 16,4 0 1-1,3-3-2-15,4-8 0 0,0-5-2 16,0-9-2-16,-4-7-3 0,-3-12-1 16,-7-5-1-1,-5-7 0-15,-4-5-1 0,-2-2 1 16,-3-4 4-16,0 7 5 15,-1 3 2-15,-3 5 1 0,2 12 3 16,2 15 0 0,0 0 3-16,1 18 0 0,5 9-1 15,-2 9-2 1,2 6 0-16,0 6 0 0,-4 3-1 15,-3-1-1-15,1-4-1 0,-2-4-1 16,-3-9 0-16,-1-2-1 16,1-11 0-16,-1-8 1 0,6-12-1 15,0 0 0 1,10-8-1-16,0-11-1 0,4-6 0 15,3-7-3 1,4-6-1-16,0-7-1 0,0-6 0 16,3-1 1-16,-3-3 0 0,0 0 2 15,-1 2 0-15,-1 5 3 16,-4 9 2-16,-1 6 0 0,-4 10 1 15,-4 5-1 1,-6 18 0-16,0 0 1 0,-3 16-1 16,-6 8-1-1,-1 8 0-15,-2 11 1 0,-1 8 1 16,-1 7 0-16,0 4 0 15,-1 4-1-15,0-3 1 0,-1 0-1 16,1-4 0-16,1-5-1 16,1-8-1-16,1-10-2 15,6-6-2-15,1-12-4 0,5-3-12 16,0-15-42-1,10-2-31-15,6-17-6 0,2-12-6 16</inkml:trace>
  <inkml:trace contextRef="#ctx0" brushRef="#br0" timeOffset="444160">22175 15183 74 0,'0'0'90'0,"0"-11"-3"0,14-6-37 16,13 20-32-1,-1 14-2-15,4 2-2 0,-3 6-1 16,-5 1-3-16,-10 9-2 15,-11 5-2-15,-9 1 0 16,-15 3-1-16,-7-3 0 16,-4 0 1-16,1-1-2 0,3-4 1 15,6-3-1 1,12-6 0-16,11-5-1 0,11-6-1 15,14-3-1-15,4-6-3 0,7 0-4 16,-1-7-11 0,5-7-52-16,-8-3-22 0,-11-6-7 15,-10-5-7-15</inkml:trace>
  <inkml:trace contextRef="#ctx0" brushRef="#br0" timeOffset="444320">22175 15483 27 0,'-29'-13'97'16,"15"8"-2"-16,14 5-7 0,17-27-40 15,24 23-28 1,16 4-9-16,10-2-5 0,9-1-2 15,4-4-7-15,2 2-9 16,-8-9-14-16,-13-3-59 0,-4-6-7 16,-15-10-6-1</inkml:trace>
  <inkml:trace contextRef="#ctx0" brushRef="#br0" timeOffset="444560">22702 14746 62 0,'0'0'94'0,"21"0"-3"15,1 11-4-15,9 11-64 0,0 13-6 16,1 9-2 0,1 13-5-16,-6 12-4 0,-7 9-1 15,-7 11-1-15,-7 5-1 16,-7 1-1-16,-11 2-1 0,-11-1-2 15,-9-9-3-15,-5-5-7 16,-8-14-13-16,0-16-51 16,-3-4-18-16,-4-13-6 0,5-12-3 15</inkml:trace>
  <inkml:trace contextRef="#ctx0" brushRef="#br0" timeOffset="445040">22473 15125 87 0,'3'-12'94'16,"-3"1"-4"-16,0 11-42 0,-5-10-17 15,-5 11-10 1,-1 11-7-16,-4 10-4 0,-2 12-3 15,-4 12 0-15,0 10 0 0,-2 10 1 16,4 3 0 0,6 3-1-16,3 3 0 0,6-8-2 15,4-3 0-15,14-11-1 16,2-7-1-16,5-9-1 15,6-8 0-15,1-8-2 16,0-6-1-16,-4-7-3 0,-1-5-5 16,-6-5-6-16,-1-7-28 0,-8-2-48 15,-8-17-9 1,-7-6-6-16</inkml:trace>
  <inkml:trace contextRef="#ctx0" brushRef="#br0" timeOffset="445210">22019 15380 81 0,'0'0'99'0,"0"0"-4"16,25-9-5-16,18 7-65 0,22-1-9 16,14 3-5-1,6-3-5-15,5 3-5 0,-6-4-11 16,1 4-36-16,-7 1-43 15,-26 2-8-15,-15 0-5 0</inkml:trace>
  <inkml:trace contextRef="#ctx0" brushRef="#br0" timeOffset="445930">18448 15266 78 0,'-49'39'94'15,"-1"16"-41"1,0 18-3-16,5 15-7 0,10 7-12 16,13 4-12-16,20-4-7 15,11-4-4-15,24-9-9 16,10-14-16-16,6-8-68 15,18-18-4-15,4-16-7 0,0-14 0 16</inkml:trace>
  <inkml:trace contextRef="#ctx0" brushRef="#br0" timeOffset="446730">4679 17033 43 0,'-12'9'94'0,"12"-9"-1"15,1 9-5-15,25-6-61 0,12 0-10 16,16 0-2-1,9-1 0-15,6 1-7 0,3-3-7 16,6 2-11-16,-8-2-26 0,-13 0-50 16,3-2-6-1,-12-6-8-15</inkml:trace>
  <inkml:trace contextRef="#ctx0" brushRef="#br0" timeOffset="446930">4698 17362 64 0,'-25'26'97'0,"24"-8"-4"0,20-18-7 16,68-2-66 0,-19-8-5-16,13 1 1 0,14-6-8 15,7-5-16-15,15 1-41 16,1 0-37-16,-2-3-7 0,-6-4-6 15</inkml:trace>
  <inkml:trace contextRef="#ctx0" brushRef="#br0" timeOffset="449340">6756 16866 74 0,'-6'-29'93'16,"3"0"-3"-16,-12 10-49 15,15 4-9-15,0 15-10 16,10 2-8-16,-2 19-1 16,-2 12-4-16,4 9-2 0,1 15 0 15,-2 9 2 1,-2 7 0-16,-2 1-1 0,-5-1 2 15,-1-8-5-15,-3-33-2 16,-3-2 0-16,-5 22 0 16,0-14-4-16,0-13-4 0,5-13-11 15,7-12-49-15,0-20-28 16,9-16-3-16,11-22-10 0</inkml:trace>
  <inkml:trace contextRef="#ctx0" brushRef="#br0" timeOffset="449610">6996 16993 80 0,'-2'54'96'0,"0"5"-3"0,2-3-5 16,12 4-68-16,11-5-2 16,11-12-4-16,6-11-2 15,4-13-2-15,1-16-3 0,1-7-2 16,-5-14 0-1,-10-13-2-15,-13-4-1 0,-12-4-1 16,-10 0-1-16,-19 0 1 16,-13 7-1-16,-6 3 0 0,-11 10 0 15,-3 9-2-15,-2 5-2 16,4 5-5-16,13 17-6 15,7 3-19-15,10-8-53 0,23 5-10 16,10-6-4 0,23-6-4-16</inkml:trace>
  <inkml:trace contextRef="#ctx0" brushRef="#br0" timeOffset="449870">7385 17190 62 0,'-5'57'97'15,"5"-5"-1"1,9 11-6-16,17-34-60 0,11-9-7 16,11-18-5-16,7-11-4 15,0-16-4-15,-2-13-3 0,-2-5-2 16,-14-5-3-1,-14 5 0-15,-16 1-2 0,-13 7 0 16,-20 13-1-16,-13 9-3 0,-8 12-3 16,-4 10-13-1,-6 11-48-15,8 1-23 0,7 3-9 16,11-6-3-16</inkml:trace>
  <inkml:trace contextRef="#ctx0" brushRef="#br0" timeOffset="450730">8170 17033 43 0,'0'0'92'0,"-10"-9"-2"0,10 9-3 16,-2 9-52 0,3 10-12-16,8 5-9 0,-1 8-6 15,2 7-1-15,-1 3 1 0,1 0-1 16,-3-3-2-1,0-5 0-15,-4-7 0 0,-1-6 0 16,-2-7-1-16,0-14-1 16,0 0 0-16,-5-9-1 0,5-12 0 15,0-3 0 1,7-8-1-16,5-2-2 0,2 1 1 15,11 1-1 1,1 7-1-16,2 7 2 0,3 9-1 16,-3 9 0-16,-2 7 1 0,-5 9 0 15,-3 6 1-15,-8 2 0 16,-3 1 0-16,-2-3 1 0,-5-4 0 15,0-4 0 1,0-14 0-16,0 0 0 0,0-8-1 16,6-10 1-1,6-4-1-15,4-5-1 0,2 8 0 16,6 4-1-16,0 9 1 15,0 9 0-15,-4 11 1 0,-2 10-1 16,-3 10 1-16,-5 3 0 16,-5 4 0-16,-3-7 1 15,-1-2-2-15,-1-7-1 0,0-8-1 16,0-7-3-1,0-10-6-15,0 0-8 0,6-19-21 16,5-5-38-16,-8-11-18 16,9-10-8-16,3-7-1 15</inkml:trace>
  <inkml:trace contextRef="#ctx0" brushRef="#br0" timeOffset="450990">8797 16961 39 0,'3'-13'96'16,"-3"13"-2"0,10 0-5-16,0 10-51 0,0 10-15 15,7 6-5-15,-4 8-3 16,6 5-1-16,1 7-2 15,-1 2-4-15,-2 4-1 16,1 2 0-16,-12-30-3 0,1 3-1 16,-2-3-1-16,-1-2 1 0,1-2 0 15,0-6 2 1,5 5 0-16,0-14-2 0,4-14 2 15,4-20-1 1,1-24 0-16,9-11-1 0,1-10-3 16,4-3-3-16,1 8-2 15,-3 6-3-15,-1 13-11 16,-7 8-27-16,-3 12-37 15,3 14-18-15,-4 5-8 0,4 3-2 16</inkml:trace>
  <inkml:trace contextRef="#ctx0" brushRef="#br0" timeOffset="451850">10072 16977 50 0,'0'-10'94'16,"0"10"0"-16,-10 0-6 15,3 16-56-15,-5 16-9 0,1 6-6 16,-1 9-4 0,-2 9-2-16,5 0-1 0,4 2-1 15,5-34-3-15,0 3-2 0,0-4 0 16,3-1-2-1,3-3-2-15,1-4-1 0,14 8-2 16,5-9-4 0,7-11-3-16,-1-11-11 0,5-13-17 15,-1-8-22-15,-1-5-3 16,-9-1 14-16,-6 2 17 0,-1 9 13 15,-11 2 13 1,1 15 13-16,-9 7 22 0,0 13 26 16,0 5 2-16,3 7-18 0,2-1-13 15,8 0-4 1,11-7-7-16,5-5-3 0,8-10-2 15,5-3-2-15,5-13-2 16,-2-7-1-16,-1-6-2 0,-8-4-1 16,-11 0-1-1,-10-1 0-15,-13 1 0 0,-7 6-1 16,-17 4 0-1,-11 4 0-15,-8 12 0 0,-8 5 0 16,-3 8 0-16,-2 7-1 0,8 5-2 16,6 3-1-16,11 2-3 15,9-3-5-15,17-1-8 16,10-11-20-16,17-4-39 15,16-6-17-15,7-7-5 0</inkml:trace>
  <inkml:trace contextRef="#ctx0" brushRef="#br0" timeOffset="452080">10873 17012 37 0,'-24'24'94'16,"-5"3"-2"-16,-3 4-5 16,6-1-57-16,6 8-10 0,12-5-4 15,10-1-3 1,21-6-4-16,6-9-1 0,4-2-2 15,2-5-1 1,-4-1 0-16,-9 3-1 0,-15 0-1 16,-11 7-1-16,-10-9-2 0,-2 3-3 15,-6 4-5-15,2 2-18 16,-2 5-54-16,0-5-13 15,2-1-6-15,2-2-5 16</inkml:trace>
  <inkml:trace contextRef="#ctx0" brushRef="#br0" timeOffset="452450">11412 16870 62 0,'-22'-16'92'0,"-10"11"1"16,-12 5-4 0,8 17-68-16,-7 20-1 0,1 12-3 15,8 11-2 1,8 7 0-16,16 6-3 0,10-2-4 15,8-38-4-15,5 2-1 16,7-3-3-16,2 2-7 16,6-4-18-16,5 1-61 0,-2-9-11 15,4-5-5-15,1-5-5 16</inkml:trace>
  <inkml:trace contextRef="#ctx0" brushRef="#br0" timeOffset="453070">11661 16983 30 0,'0'0'91'16,"-11"-8"-5"-16,7-14-5 0,4 22-55 15,9-5-7-15,8 4-5 16,7 1-3-16,5 0-1 16,3 2-2-16,1 5 0 15,1-2-1-15,-7 4-1 0,-6 3-2 16,-11 3-1-1,-10 6-1-15,-5 2 0 0,-13 1 1 16,-5 2 0-16,2 1 1 0,-2-1-1 16,1-1 0-1,8-4 1-15,8-3-1 0,6-5 1 16,12-5 0-16,9 1-1 15,6-3 0-15,4-4-2 16,2 0-1-16,-1-2-5 16,-1-1-8-16,-6-6-24 0,-10-14-52 15,10-1-8-15,-8-7-7 0,1-7 3 16</inkml:trace>
  <inkml:trace contextRef="#ctx0" brushRef="#br0" timeOffset="453260">12145 16949 85 0,'3'21'101'16,"0"6"-6"-16,-1 5-5 0,-1 4-71 15,1 5-4 1,-2 5-1-16,0-3-4 0,-1 1-3 16,0-10-3-16,1-3-1 0,0-10-4 15,6-8-3 1,3-12-7-16,7-4-18 0,1-11-46 15,2-18-19-15,1-11-8 16,2-3-3-16</inkml:trace>
  <inkml:trace contextRef="#ctx0" brushRef="#br0" timeOffset="453400">12343 17006 67 0,'0'0'99'16,"11"0"-3"-1,-11 16-6-15,0 10-53 0,3 8-22 16,-1 3-4-16,1 3-2 0,2-4-3 16,2 0-4-16,2-9-4 15,3 0-6-15,-4-17-24 16,-8-10-57-16,0 0-5 15,0-10-7-15,-5-19-4 0</inkml:trace>
  <inkml:trace contextRef="#ctx0" brushRef="#br0" timeOffset="453550">12162 17014 17 0,'-23'-16'101'16,"12"8"0"-16,11 8-8 15,28-10-2-15,18 0-76 16,12 4-5-16,9 0-5 16,0 4-5-16,-2-4-18 0,-5 0-70 15,6 3-6 1,-14-6-6-16,-10 1-6 0</inkml:trace>
  <inkml:trace contextRef="#ctx0" brushRef="#br0" timeOffset="454410">13066 16774 17 0,'0'0'97'16,"2"5"-4"0,0 13 0-16,3 22-44 0,3-7-30 15,0 7-3-15,-1 6 0 16,-1 4-3-16,1 2-4 0,1 1-3 15,-5-7-1 1,0-3-2-16,-3-4 0 0,-1-5-2 16,-1-9-2-16,0-6-6 0,2-5-9 15,0-14-35 1,-11 5-40-16,15-10-5 0,4-17-8 15</inkml:trace>
  <inkml:trace contextRef="#ctx0" brushRef="#br0" timeOffset="454670">13329 16899 14 0,'9'22'99'0,"-2"1"-1"15,0 6-5-15,-3-73-19 16,3 81-59-16,-4 11-1 15,2 3 1-15,-6 0-4 0,1 2-3 16,-7 1-2 0,-1-2-1-16,3-28-3 0,-1 1-2 15,1-2-3-15,-1-2-3 0,2-3-6 16,-1-8-11-1,2 2-62-15,11-12-11 0,4-17-5 16,8-22-4-16</inkml:trace>
  <inkml:trace contextRef="#ctx0" brushRef="#br0" timeOffset="454890">13611 16939 3 0,'11'-2'93'0,"-11"2"4"0,0 11-7 16,-8 5-3-16,-10 7-76 0,2 10-2 15,-3 4 0-15,-1 2 1 16,2 1-1-16,5-4-1 15,5 0 0-15,8-7-1 16,8-5-1-16,11-8 0 0,9-2-1 16,4-6-2-1,2-1-2-15,5-4-3 0,-4-3-5 16,2 0-8-1,-9-3-34-15,-8-5-44 0,4-4-7 16,-3-7-7-16</inkml:trace>
  <inkml:trace contextRef="#ctx0" brushRef="#br0" timeOffset="455510">13977 17242 359 0,'2'-27'2'0,"6"-2"2"15,5-6 1-15,2-2 1 0,8 4 2 16,1 0 0-1,5 4 1-15,1 4 0 0,2 3-1 16,-5-1-2-16,-5 3-1 0,-1 3-1 16,-5 2-1-1,-7 1 0-15,-5 3-2 0,-3 3 0 16,-1 8-1-16,-11-5 1 15,1 7-1-15,-1 10 1 16,1 8 1-16,0 7 0 16,2 7 0-16,0 9 0 0,2 5 1 15,-1 1 0-15,2 1 0 0,2-1-1 16,0-5 0-1,1-4-2-15,-1-5 0 0,2-11-3 16,1-8-3 0,3-3-8-16,-3-13-28 0,12-10-40 15,4-9-15-15,1-13-7 16,2-8-2-16</inkml:trace>
  <inkml:trace contextRef="#ctx0" brushRef="#br0" timeOffset="455800">13883 16958 1 0,'0'0'101'0,"0"0"0"16,0 0-6-16,-10 9-5 15,8 7-70-15,2 8-8 16,0 5-5-16,0 5-1 15,1 4-1-15,0 3-1 0,1 0-4 16,2-2-2 0,-2-3-6-16,5 0-14 0,-6-6-53 15,11-9-17-15,6-11-8 0,5-10-5 16</inkml:trace>
  <inkml:trace contextRef="#ctx0" brushRef="#br0" timeOffset="456250">14516 16953 70 0,'-21'0'95'15,"5"0"-3"-15,6-3-5 0,10 3-66 16,0 0-7-16,0 0-2 15,0 0-4-15,6 6-1 0,4-1-2 16,-4 7 0-16,0 2-1 16,-2 3-1-16,-3 8 0 15,-1 3-1-15,-5 6 2 0,-3 0-1 16,-5 3 1-1,4 0-1-15,1 0 1 0,3-5-1 16,4-3 1-16,1-4-1 16,10-4 0-16,9-3 0 15,4-5 0-15,4-1-1 0,5-7-1 16,3-2-3-16,2-2-2 15,-5-2-3-15,1-3-8 0,-11-12-26 16,-5-5-47 0,-6-1-10-16,-7-3-7 0,-4-4-2 15</inkml:trace>
  <inkml:trace contextRef="#ctx0" brushRef="#br0" timeOffset="456410">14444 17128 0 0,'-25'9'97'0,"15"-3"3"0,10-6-7 15,12 6-5 1,60-6-72-16,-72 0-6 0,52-3-2 15,-2 1-5 1,2-4-7-16,4 6-16 0,-4 0-60 16,-7-11-12-16,-8-2-7 15,-9-10-4-15</inkml:trace>
  <inkml:trace contextRef="#ctx0" brushRef="#br0" timeOffset="456650">14874 16607 73 0,'0'0'97'15,"13"0"-4"-15,11 11-6 0,9 11-71 16,6 6-5 0,1 10 0-16,2 10-2 0,-4 9-2 15,-12 11-2-15,-11 5-1 0,-13 3-1 16,-9 4-1-1,-4-41-5-15,-2 4-16 0,-3 3-53 16,-2-2-21 0,2-8-7-16,-1-2-5 0</inkml:trace>
  <inkml:trace contextRef="#ctx0" brushRef="#br0" timeOffset="457130">15606 17038 33 0,'-13'7'102'16,"13"-7"-3"-16,10 3-5 16,22-3-49-16,20-3-18 0,15 1-8 15,9-3-5 1,7 3-6-16,-1-3-3 0,-4 2-1 15,-6-4-2 1,-14 2-1-16,-18 1-1 0,-14 1-2 16,-14 1-3-16,-12 2-5 0,-7-1-10 15,-7-3-55-15,-12 3-20 16,-5-6-7-16,-3-2-4 15</inkml:trace>
  <inkml:trace contextRef="#ctx0" brushRef="#br0" timeOffset="457390">15872 16665 82 0,'-2'22'98'16,"-3"5"-1"-16,2 4-5 15,0 13-70-15,4 4-6 0,0 10-1 16,4 8-3-1,0 1-3-15,3 1-1 0,-2 1-3 16,1-5-2 0,-4-32-3-16,-1-3-4 0,1 0-8 15,-2-1-26-15,0-7-57 0,10 0-5 16,-3 4-4-1,18-16-2-15</inkml:trace>
  <inkml:trace contextRef="#ctx0" brushRef="#br0" timeOffset="462470">16600 16675 29 0,'0'0'78'0,"-6"-3"-23"15,6 3-14-15,-13-6-10 0,13 6-7 16,-16-5-4-16,16 5-3 16,-16-3-2-16,16 3-2 15,-15-5-3-15,15 5-1 16,-9-1-2-16,9 1-1 0,0 0 0 15,0 0-1 1,0 0 1-16,0 0-1 0,12-8-1 16,3 4 0-16,4-2-1 15,5 1-1-15,8-2-2 16,6 2 1-16,7 3 0 0,0 2-1 15,2-3 0-15,-3 6 1 16,-2 5-1-16,-6 1 0 0,-6 3 0 16,-8 2 0-1,-7 1 1-15,-8-1-1 0,-7 3 0 16,-7 0 1-1,-11 0 0-15,-6-3-1 0,-6-1 1 16,-1-2-2-16,-1-3 0 16,2-2 0-16,6-1 0 0,6-1-1 15,9-1 0-15,9-3 0 0,8 11 1 16,13-5 1-1,7 2 0-15,4 5 0 0,3-2 0 16,-4 4 0 0,-4 0 0-16,-7 2 1 0,-13 2 0 15,-10 4-1-15,-16-2 1 16,-11-4 0-16,-6 3 0 0,-6-3 0 15,-1-3-1-15,4-4-1 0,3-4-3 16,12-1-11 0,3-3-12-16,11-2-49 0,10 0-17 15,10-8-6 1</inkml:trace>
  <inkml:trace contextRef="#ctx0" brushRef="#br0" timeOffset="462660">17248 17048 75 0,'-16'9'94'0,"-1"-3"-6"15,-1-6-7-15,-8 0-78 16,16 3-12-16,-4 0-22 15,4 1-54-15,17-4-4 0,6-4-6 16</inkml:trace>
  <inkml:trace contextRef="#ctx0" brushRef="#br0" timeOffset="463330">17427 16658 4 0,'-19'0'63'0,"3"0"-4"0,-1 3-9 16,2-1-7-1,3 0-12-15,4-1-4 0,8-1-7 16,0 0-5-16,10 0-3 16,9 0-2-16,10-3-1 15,4 3-3-15,5-2 0 0,6 2-2 16,-1 4 0-16,-6 4-1 15,-6 2 0-15,-7 3-1 0,-13 3 0 16,-11 2-2 0,-5 0 0-16,-14 2 1 0,-2-1-1 15,-4-3 1 1,1 0-1-16,4-2 0 0,10 0-1 15,9-2 3-15,7 1-2 0,16 1 0 16,5 0 0-16,1 4 0 16,3 3 0-16,-6 1 0 15,-9 0 0-15,-9 4 0 16,-7-2 0-16,-13-2 0 0,-11-1-3 15,-3-3-9 1,3-1-25-16,4-6-48 0,-5-9-6 16,6-2-6-16</inkml:trace>
  <inkml:trace contextRef="#ctx0" brushRef="#br0" timeOffset="463980">17946 16861 39 0,'0'-14'90'0,"0"14"-3"0,0 0-2 15,48 5-67-15,-44 12-4 16,-2 7-7-16,4 5 0 0,-3 1 1 15,-1 3-1-15,-2 1 1 16,2-8-2-16,-2-2-2 16,0-2 2-16,0-7-2 0,0-7 0 15,0-8-1 1,0 0 0-16,7-10 0 0,1-7-2 15,1-1 1-15,3-6-1 16,1-2 0-16,4 2-2 16,2 2 1-16,0 5-1 15,3 5 0-15,-1 8 1 0,0 4-1 16,1 7 1-16,-1 7 0 0,-6 2 0 15,-2 2 0 1,-3-1 1-16,-3-3 0 0,-3-2 1 16,-4-12 0-1,0 0 1-15,0 0-1 0,0 0-1 16,9-12 0-16,-3-2-1 15,3-1-1-15,4-2-1 0,-1 5-1 16,5 5 0 0,-2 4 0-16,1 3 1 0,-5 12 0 15,0 5 2-15,-4 0 0 0,-3 5 0 16,-3-3 1-1,-1 2 0-15,0-5 0 0,0-3 0 16,0 0-1-16,-2-4-2 16,2-9-2-16,0 10-4 0,0-10-7 15,0 0-14 1,10-1-43-16,-10-11-22 0,8-11-5 15</inkml:trace>
  <inkml:trace contextRef="#ctx0" brushRef="#br0" timeOffset="464280">18699 17152 457 0,'12'-17'0'0,"2"-10"0"0,5-7 0 16,3-7 0-1,4-10 2-15,-2-4-3 0,-3-4-1 16,2 2-3 0,-7 8-7-16,4 7-30 0,-6 12-45 15,0 3-10-15,-1 9-9 0,1 4-1 16</inkml:trace>
  <inkml:trace contextRef="#ctx0" brushRef="#br0" timeOffset="464960">18743 16699 3 0,'-3'-12'94'0,"-4"3"3"16,1 1-5-16,-29-1-52 16,35 9-8-16,0 0-11 0,0 0-5 15,0 0-5 1,-1 15-3-16,2-1-1 0,6 8-3 15,1 2 2 1,1 5-1-16,0 6 1 0,5 2-2 16,-3 1 1-16,2 2-2 15,0-1 1-15,-2-3 0 0,1-2-1 16,-3-5-1-16,-1-3 0 15,-3-5 0-15,2-2-2 16,-4-5-3-16,2 1-4 0,-5-15-8 16,11 11-43-1,1 0-37-15,-12-11-5 0,18-18-10 16</inkml:trace>
  <inkml:trace contextRef="#ctx0" brushRef="#br0" timeOffset="465750">19694 16693 12 0,'-5'-8'90'0,"-4"-1"0"15,-1 6-5-15,-4 4-53 16,-2 12-7-16,2 6-11 0,0 6-3 15,1 9 0 1,-2 6-1-16,5 4 1 0,1 5-2 16,9 1-1-1,0-2-1-15,4-2 1 0,6-4-3 16,5-7-1-16,-3-7-1 0,4-5-2 15,1-7-1-15,0-9-3 16,2-6-5-16,-1-6-8 16,6-8-21-16,6-7-49 15,0-13-13-15,0-8-5 0</inkml:trace>
  <inkml:trace contextRef="#ctx0" brushRef="#br0" timeOffset="466050">19962 16894 25 0,'2'25'93'15,"1"4"1"-15,0 2-5 0,9 4-62 16,9-1-6-16,9-8-4 15,9-6-3-15,6-11-2 0,5-8-4 16,0-2-2 0,1-15-2-16,-5-6-1 0,-8-1 0 15,-11-7-2-15,-12 3 0 16,-13-2 0-16,-9 2-1 15,-14 2 0-15,-13 4 0 0,-6 4-1 16,-10 5 0-16,-1 7 1 16,-1 7-1-16,3 3 0 0,5 8 1 15,5 1-2 1,14 5-3-16,5-1-1 0,13-1-6 15,7-3-13-15,7-4-42 16,17-1-27-16,6-9-4 16,9-1-3-16</inkml:trace>
  <inkml:trace contextRef="#ctx0" brushRef="#br0" timeOffset="466310">20797 16640 30 0,'-32'21'91'0,"-15"5"-1"15,-3 3-3-15,-30 4-63 0,38 7-3 16,11 0-7 0,14 1 0-16,16-3-5 0,10-2 1 15,20-7-3-15,4 2-2 0,0-7-1 16,-3-4 0-1,-7-2 0-15,-14-2-1 0,-11 2-1 16,-17-2 0-16,-13-2-3 16,-6-4-4-16,2 6-14 15,-3-3-59-15,2-6-13 16,11-7-8-16,9-5-4 0</inkml:trace>
  <inkml:trace contextRef="#ctx0" brushRef="#br0" timeOffset="467430">21222 16695 48 0,'-13'-5'86'16,"4"5"-30"-16,9 0-11 0,-9 0-8 16,9 0-8-16,18 2-7 15,8 1-7-15,6 1-4 0,3 3-2 16,0-1-2-16,1 2 0 15,-8 0-6-15,-7 5 0 16,-15 1 0-16,-10 2-1 0,-17 2 0 16,-9 1 1-1,-8 3 0-15,-3 2 0 0,-4-1 4 16,5-2-2-16,7 2 0 15,10-1 1-15,12-4 0 16,11 3 0-16,14-6 1 16,15-1-1-16,8-4 0 0,7-3-1 15,4-2 0-15,2-2-3 0,-5-3-4 16,0-3-8-1,-9-7-15-15,-7-7-48 0,-4-2-20 16,-4-7-6 0,-3-4-4-16</inkml:trace>
  <inkml:trace contextRef="#ctx0" brushRef="#br0" timeOffset="467630">21661 16712 11 0,'10'2'89'16,"-5"11"4"0,2 5-4-16,-2 6-47 0,1 9-21 15,3 2-4 1,0 4-2-16,-2 2-4 0,-3 0-2 15,0-9-3-15,0-3-2 16,-1-6-2-16,-2-8-3 0,-1-6-4 16,0-9-8-1,10-9-17-15,-2-8-44 0,0-14-20 16,4-8-8-16</inkml:trace>
  <inkml:trace contextRef="#ctx0" brushRef="#br0" timeOffset="467950">21484 16781 400 0,'36'-7'1'15,"15"2"0"-15,15-4 0 0,14 1 0 16,6-1-1 0,6 2-2-16,-7-4-6 0,-2 7-13 15,-15-3-21 1,-27 5-47-16,-9 2-6 0,-32 0-6 15</inkml:trace>
  <inkml:trace contextRef="#ctx0" brushRef="#br0" timeOffset="468480">21814 16799 18 0,'0'0'99'16,"-11"4"-2"-16,11-4-4 0,0 0-50 15,-4 12-13 1,3-3-9-16,3 7-7 0,3 1-5 16,1 6-2-1,0 5 0-15,2 4-2 0,3 2-2 16,1 3-2-16,-2-3-2 0,-2 0-4 15,-1-5-8-15,1 3-16 16,-2-7-54-16,-6-12-13 16,0-13-8-16,-13 1-1 15</inkml:trace>
  <inkml:trace contextRef="#ctx0" brushRef="#br0" timeOffset="468850">21221 16465 29 0,'-13'-24'92'15,"-8"10"0"1,-3 13-4-16,-3 13-57 0,0 21-9 15,1 14-3 1,5 12-5-16,4 12-2 0,7 9-1 16,10 9-3-16,2-4 0 15,16-4-2-15,3-3 0 0,6-6-3 16,3-10 1-16,0-6-5 0,-15-32-7 15,4 2-32 1,1-6-53-16,-4-10-3 0,29 14-7 16,-1-17-1-1</inkml:trace>
  <inkml:trace contextRef="#ctx0" brushRef="#br0" timeOffset="469680">22438 16649 22 0,'-10'-3'96'0,"10"3"-1"15,0 0-5-15,-1 9-48 16,1 6-14-16,0 7-12 0,1 6-5 16,2 6-2-1,-1 6-1-15,2 3-2 0,0 3 0 16,-2-5-1-16,0-2-1 0,-3-7 0 15,1-4 0 1,0-6-1-16,0-6-1 0,-3-7 1 16,3-9-3-16,-3 9-1 15,3-9-2-15,0 0-6 0,0 0-9 16,6-13-28-1,-5-5-47-15,9 1-9 0,3-10-4 16</inkml:trace>
  <inkml:trace contextRef="#ctx0" brushRef="#br0" timeOffset="469930">22591 16716 67 0,'-2'17'94'16,"7"-5"-3"-16,37 8-51 0,-17 4-8 15,7 7-3-15,-2 0-5 0,0 4-6 16,-4 1-4 0,-8 3-5-16,-6-1-2 0,-12 2-1 15,-14-5-1-15,-9-1-1 16,-5-5-2-16,-4-5-2 0,1-7-4 15,1-14-9 1,6-3-37-16,9-17-42 0,-1-12-7 16,8-11-8-1</inkml:trace>
  <inkml:trace contextRef="#ctx0" brushRef="#br0" timeOffset="470060">22679 16781 93 0,'31'-21'100'0,"3"1"-5"0,0-1-6 16,2 3-69-1,1 4-11-15,-3 1-11 0,-1 8-12 16,-11 1-32-16,-22 4-43 15,20 8-8-15,-12 2-4 16</inkml:trace>
  <inkml:trace contextRef="#ctx0" brushRef="#br0" timeOffset="470800">23203 16695 51 0,'0'0'84'15,"-14"2"0"-15,8 16-44 0,-6 3-12 16,-2 12-9 0,1 6-4-16,3 7-1 0,0 2 0 15,8 3-1 1,3-5 2-16,13-7-3 0,8-10-3 15,4-12-1-15,5-11-1 16,3-9-1-16,-3-13-1 0,-1-8-1 16,-5-7-1-1,-9-7-2-15,-9 1 0 0,-7-4 0 16,-16 5 0-16,-5 0-2 0,-6 3-2 15,-5 5-3 1,3 6-10-16,-4 4-19 0,2 5-54 16,14 8-8-16,8 2-8 15</inkml:trace>
  <inkml:trace contextRef="#ctx0" brushRef="#br0" timeOffset="471670">23563 16620 3 0,'0'0'91'0,"0"0"1"0,-11-8-3 16,31 16-46-16,-18 9-14 0,-1 7-11 15,3 5-4 1,-4 6-2-16,1 8 0 0,-1 5-2 16,0 2-2-1,-2 1-3-15,-6 0 0 0,0-5 2 16,-4-5-6-16,4-6 1 15,0-8-3-15,0-7-1 0,3-6-5 16,5-14-12 0,0 0-53-16,0-18-22 0,1-7-6 15,3-7-5-15</inkml:trace>
  <inkml:trace contextRef="#ctx0" brushRef="#br0" timeOffset="472390">23541 16861 27 0,'14'0'97'15,"7"0"-1"-15,7-5-5 16,4-11-50-16,4 13-21 0,2 1-4 15,-3-1-5-15,-4 1-5 0,-6 1-1 16,-5 0-3 0,-7 1-1-16,-4 0-3 0,-9 0 0 15,0 0-2 1,0-11 0-16,0 11-2 0,-6-13-2 15,3 3 1-15,0 0-1 16,-1-1 1-16,4 0 0 0,0 1 2 16,5 2 1-1,-5 8 2-15,9-13 2 0,-9 13 1 16,11-7 1-16,-11 7 2 0,8-3 0 15,-8 3 0 1,0 0 0-16,0 0 1 0,0 0-2 16,0 0 0-16,0 0 0 15,0 0 1-15,0 0-2 0,0 0 1 16,0 0-1-1,0 0 1-15,0 0-1 0,0 0 1 16,0 0 0 0,0 0 0-16,0 0 0 0,0 0 0 15,0 0-1-15,0 0 0 0,0 0 0 16,0 0-1-16,0 0 0 15,0 0 0-15,0 0-1 0,0 0 0 16,0 0 0 0,12-5 0-16,-12 5 0 0,0 0 0 15,8-12 0 1,-8 12 0-16,9-8 0 0,-9 8 1 15,8-9-1-15,-8 9 0 0,4-10 0 16,-4 10 0-16,0 0 0 16,3-12 0-16,-3 12 1 15,0 0-2-15,4-10 1 16,-4 10 0-16,0 0 0 0,0 0-1 15,0 0 1 1,0 11 0-16,-2 5-1 0,-4 4 2 16,-1 8 1-16,-6 4 1 15,0 5 0-15,-6 4 1 16,-4 0-1-16,2-1 0 0,-1-5 2 15,1 1-4-15,2-9-1 16,4 1-3-16,3-10-4 0,10 1-14 16,1-5-42-1,1-14-30-15,0 0-7 0,11-7-6 16</inkml:trace>
  <inkml:trace contextRef="#ctx0" brushRef="#br0" timeOffset="473540">23740 16813 11 0,'-12'-8'95'0,"12"8"-1"16,0 0-4-16,0 0-49 0,0 8-12 15,15 8-9 1,2 4-8-16,5 6-4 0,3 4 0 16,-1 6-1-16,0 2-2 15,-3 2-2-15,-4 1 0 16,-9-5 0-16,-5 1-1 0,-3-2-1 15,-1-6-3-15,-4-5-6 16,-7-8-14-16,5-6-57 0,7-10-13 16,0 0-9-1,0-13-3-15</inkml:trace>
  <inkml:trace contextRef="#ctx0" brushRef="#br0" timeOffset="474220">24010 16719 43 0,'3'-13'95'15,"-3"13"0"-15,0 0-4 16,0 0-58-16,3 10-9 16,0 7-7-16,-1 3-6 15,1 6-2-15,0 6-1 0,1 0-1 16,-4 4-2-16,1 2 1 0,-2-1-2 15,0-4-2 1,-2-2 0-16,0-5-1 0,2-5-1 16,-2-5 0-1,3-6-2-15,0-10-1 0,0 0-3 16,-1-10-2-16,-2-9-3 15,3-7 1-15,0-4 0 0,0-4 1 16,2-4 1 0,1 1 2-16,4-1 5 0,-1 2 5 15,5 7 2-15,2 0 2 0,4 5 0 16,1 2 1-1,0 2 0-15,-3 8 0 0,-1-1-2 16,-4 5-4-16,-1 5 1 16,-9 3-1-16,6 13-3 0,-6 5 2 15,0 7-2 1,-4 5 1-16,2 8 0 0,-2 7 1 15,0 0-1-15,-2 2 1 0,0 2 2 16,0-6-2 0,2-2-1-16,2-5-2 0,-3-9 0 15,2-6-3-15,1-8-1 16,2-13-6-16,0 0-9 0,12-14-38 15,3-10-27 1,-7-18-16-16,7-1-4 0</inkml:trace>
  <inkml:trace contextRef="#ctx0" brushRef="#br0" timeOffset="475140">24311 16726 8 0,'0'0'96'0,"-9"-10"1"0,9 10-6 16,-2-15-48-16,7 11-15 16,13 2-7-16,-6 2-9 0,8 1-5 15,-6 7-5 1,3 2 0-16,-3 3-1 0,-9 7 0 15,-5 1 0-15,-3 5 0 16,-8 3 1-16,-5 0-1 16,-1-2 3-16,0 4-3 15,1-4 1-15,3 0 0 0,5-4-1 16,5-1 1-16,3-3 0 0,11-3 0 15,8 2 0 1,4-6 0-16,3-2 0 0,-2 0 0 16,4-4-2-1,-2 0-2-15,-5-4-3 0,-5-2-6 16,-16 0-20-16,13-13-51 15,-7-1-14-15,-5-6-7 0,-1-5-1 16</inkml:trace>
  <inkml:trace contextRef="#ctx0" brushRef="#br0" timeOffset="475290">24307 16883 64 0,'0'0'97'16,"-2"16"-5"-16,10-12-6 16,12 1-70-16,10 2-6 0,-1 0-5 15,5 2-19 1,-7 8-55-16,5-13-20 0,2-4-5 15,-7 0-4-15</inkml:trace>
  <inkml:trace contextRef="#ctx0" brushRef="#br0" timeOffset="475670">24935 16465 75 0,'0'0'94'0,"-11"-3"-4"0,0 3-5 16,-2 10-71-1,-5 7-3-15,0 12-5 0,-2 7 0 16,-1 7 0 0,3 5 0-16,0 4 0 0,6 2-1 15,4 0 1-15,8-3-1 0,0-5-1 16,10-4-1-16,2-6 2 15,2-7-2-15,3-2-1 0,4-8-1 16,-3-2-1 0,1-5-3-16,1 0-4 0,-4-5-7 15,4-2-17 1,2 1-49-16,-7-9-16 0,1-8-6 15,-5-5 2-15</inkml:trace>
  <inkml:trace contextRef="#ctx0" brushRef="#br0" timeOffset="475880">24732 16733 95 0,'-16'0'100'0,"16"0"-8"15,0 0-1-15,11 9-75 16,23-3-5-16,2 1-4 0,7 0-3 15,1 2-3-15,4-1-5 16,-7-5-4-16,-2 5-13 0,-13-4-33 16,-13-4-37-1,1-1-7-15,-3-10-4 0</inkml:trace>
  <inkml:trace contextRef="#ctx0" brushRef="#br0" timeOffset="476310">24917 16157 11 0,'-26'-27'98'15,"2"1"-2"-15,9 5-3 16,4-14-39-16,7 23-29 0,4 12-10 15,0 0-5-15,0 0-5 16,0 0-1-16,1 8-2 16,1 6-1-16,-1 0 2 0,0 1-1 15,3 2 1 1,-3-1 0-16,2-3 0 0,0-1-1 15,1 1 1-15,7 1 0 16,2 1-1-16,8 6 0 16,10 8-1-16,7 10 1 15,12 12-1-15,11 12-1 0,3 12 0 16,1 12 1-16,-3 14 0 0,-8 11 1 15,-18 6-1 1,-28-60 0-16,-5 10-1 0,-9 2-1 16,-15 3-2-1,-12 2-13-15,-8 7-48 0,-11 1-30 16,-12 3-8-16,-8-11-4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6-02T19:16:38.9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926 10604 6 0,'0'0'36'0,"0"-13"0"0,0 13 3 16,0 0 0-16,0-13-6 16,0 13-3-16,0 0-6 15,3-11-5-15,-3 11-6 0,0 0-3 16,0 0-5-16,0 0-2 15,0 0-1-15,3 8-1 0,-1 7 0 16,0 6 0 0,3 8 3-16,-1 5 1 0,1 7 3 15,0 4 1 1,-2 2-2-16,0 0 1 0,0-4-1 15,-2-5-1-15,0-6-1 0,-1-5-1 16,0-6 0-16,0-6-1 16,0-6-1-16,0-9 0 0,0 12 0 15,0-12 1 1,0 0 1-16,0 0 1 0,0 0-1 15,0 0 1 1,0 0 0-16,0 0 0 0,0 0 0 16,0 0-1-16,0 0-1 15,0 0 0-15,5-16-2 0,-4 2 1 16,0-4-1-16,-1-3-1 15,0 0 0-15,0 0 0 16,0 0 0-16,-1 1 1 0,-5 3-1 16,-3 3-1-1,-2 3 0-15,-2 3 0 0,-3 5-1 16,-1 1 0-16,-2 2 1 15,-2 7-1-15,-3 4 0 0,3 7 0 16,2 3 1 0,-2 4-1-16,5 9 0 0,3 2 1 15,3 4 1-15,9 3-1 0,2 0 2 16,8-1 0-1,9-6 1-15,10-5 0 0,5-9 1 16,6-8-1-16,2-12 0 16,7-2-1-16,-4-9-2 15,0-5-4-15,-3-3-6 16,-11-6-10-16,-2-3-35 15,-5 3-34-15,-9-4-4 0,-2-1-5 16</inkml:trace>
  <inkml:trace contextRef="#ctx0" brushRef="#br0" timeOffset="300.039">17231 10854 33 0,'0'0'81'15,"8"8"0"-15,-3 12-42 0,-2 9-9 16,3 3-12 0,-1 9 0-16,2 3-1 0,2 0-3 15,-2-2-4-15,-1-5-2 0,0-6-2 16,0-5-1-1,-4-8 0-15,4-7-1 0,-6-11-3 16,9 3-3-16,-5-8-6 16,2-9-6-16,-1-7-9 0,2-6-25 15,2 1-31 1,-8-9-13-16,1-1 0 0</inkml:trace>
  <inkml:trace contextRef="#ctx0" brushRef="#br0" timeOffset="790.1027">17096 10744 73 0,'-16'0'61'0,"3"0"-15"16,13 0-13-1,-11-3-8-15,11 3-7 0,0 0-4 16,0 0-2-16,10-1-2 0,4 1-1 15,6 0 1-15,8-2 1 16,6 0 0-16,7-1-2 0,4 2-1 16,6 1-2-1,-2 0-2-15,2 4 1 0,-3 2-4 16,-3 4 1-1,-6 0-1-15,-6 4-1 0,-5-1 1 16,-8 1 0-16,-9 0-1 16,-9 1 1-16,-6-1 0 0,-12-1 0 15,-8 0 0-15,-3-2 1 0,-3 3-1 16,2-5-1-1,3 3 0-15,7 0 0 0,11 4 0 16,7-1 0 0,15 1 0-16,5 6 0 0,4-3-1 15,2 5 2-15,-3-2 0 16,-6 0 0-16,-9-1 0 0,-8 0 1 15,-17-3 0-15,-11 0-1 0,-9-2 0 16,-6-4-1 0,0-2-2-16,1-4-4 0,5 0-5 15,6-6-9 1,16 0-15-16,15 0-42 0,5-9-11 15,21-3-5-15</inkml:trace>
  <inkml:trace contextRef="#ctx0" brushRef="#br0" timeOffset="1120.1456">17830 10732 11 0,'-11'6'78'16,"11"14"-18"-16,9-16-19 15,11 1-3-15,8-3-6 0,14 0-4 16,-1 1-6 0,8-3-5-16,-2 0-7 0,-1 0-4 15,-1 0-4 1,-4-1-6-16,-1 1-11 0,-9-4-22 15,-2 0-43-15,6 0-7 0,-8-3-3 16</inkml:trace>
  <inkml:trace contextRef="#ctx0" brushRef="#br0" timeOffset="1360.1768">17951 10969 67 0,'0'0'83'15,"26"12"-35"-15,7-13-8 0,7 3-8 16,9-2-9-16,1 0-10 15,5 0-7-15,-3-2-6 16,3 1-9-16,-9-6-16 16,-5 3-28-16,1 4-29 0,-15-5-3 15</inkml:trace>
  <inkml:trace contextRef="#ctx0" brushRef="#br0" timeOffset="1580.2054">17926 11190 12 0,'-20'15'86'16,"20"-6"1"-16,15-9-5 0,27 0-59 15,12-4-4 1,10-5-2-16,12 5-26 0,5-4-64 15,-2-1-8-15,-5-3-6 16</inkml:trace>
  <inkml:trace contextRef="#ctx0" brushRef="#br0" timeOffset="2210.2873">19120 10665 65 0,'15'-4'79'0,"10"-2"-42"16,7 1-5-1,9-1-2-15,6 2-4 0,1 4-6 16,0-2-5-16,-4 2-6 0,-4 0-4 15,-7 2-1-15,-11 5-3 16,-8-1 1-16,-11 4 1 0,-6 3 0 16,-16 3 1-1,-7 3 2-15,-7 5 0 0,-8 5 2 16,-4 0-2-1,0 7 1-15,3-4-1 0,3 1-2 16,9-1 2-16,9-1-3 16,8-4 1-16,11-1-1 0,3-4-1 15,13-4 3-15,5-4 0 0,8-2-1 16,4-5-2-1,8-1-7-15,3-6-7 0,8-4-28 16,7-7-45 0,-6-9-9-16,0-2-6 0</inkml:trace>
  <inkml:trace contextRef="#ctx0" brushRef="#br0" timeOffset="2470.3211">19665 10981 59 0,'-12'31'90'16,"3"1"-3"-16,20 4-41 0,-3-8-13 15,18-1-7 1,7-15-7-16,13-5-1 0,6-8-4 15,4-13-5-15,4-6-3 16,-3-9-3-16,-6-2-1 0,-13-5-2 16,-13 0-1-1,-18 1-1-15,-9 4-1 0,-22 2 2 16,-15 9 0-16,-14 9 0 0,-9 7-1 15,-4 5 2 1,0 9-1-16,6 7-4 0,11 9-10 16,9 0-43-16,24-1-29 15,19-4-6-15,26-8-5 0</inkml:trace>
  <inkml:trace contextRef="#ctx0" brushRef="#br0" timeOffset="2930.3809">20334 10364 8 0,'0'0'77'0,"0"0"7"0,16 25-4 16,-1 4-63-16,3 14-3 0,-5 4 1 15,0 12 1-15,-3 0 0 16,-5 4-3-16,-3-3-3 0,-2-4-2 16,-4-3-1-1,-5-5-1-15,1-7-3 0,-2-8-3 16,4-4-3-1,1-8-3-15,5-4-9 0,0-17-18 16,0 0-51-16,22 0-7 16,3-14-3-16</inkml:trace>
  <inkml:trace contextRef="#ctx0" brushRef="#br0" timeOffset="3220.4186">20751 10843 69 0,'-13'26'77'0,"3"17"-29"16,1-12-22-16,8 1-2 0,1-6-5 15,13-6-2-15,7-6-1 16,8-9-2-16,6-5-1 16,2-7-4-16,2-11-2 0,-4-5-4 15,-5-8-1 1,-8-1-2-16,-11-3-1 0,-10 4 0 15,-9 1 0-15,-9 5-1 16,-7 7 1-16,-7 8 0 0,-3 9 1 16,-3 3-1-1,4 10 1-15,4 6 0 0,7 6 0 16,4 0 0-16,11 0-1 0,6-3-5 15,9-1-16 1,9 2-46-16,11-13-17 0,9-4-4 16</inkml:trace>
  <inkml:trace contextRef="#ctx0" brushRef="#br0" timeOffset="3610.4693">21110 10767 76 0,'-28'18'85'15,"4"-3"-4"-15,6 1-55 16,4-1-4-16,10-6-6 16,4-9-4-16,15 6-3 0,8-8-2 15,2-7-3 1,3-4 0-16,0-4-2 0,-1 0-2 15,-8-3 0-15,-3 1 0 0,-6 5-2 16,-4 2-1-16,-6 12 0 16,0 0 0-16,8 7 0 15,-5 18 0-15,2 10 1 16,1 9 1-16,0 5 1 0,0 10 4 15,-2 0 2 1,-3 2 1-16,-1-1 1 0,-11-4 1 16,-4-5 2-16,-6-5-2 15,-7-3 2-15,-3-10-4 16,-6-5-1-16,-3-4-2 0,-4-10-3 15,3-3-12-15,-5-2-54 16,7-14-21-16,5-13-8 0,5-12-3 16</inkml:trace>
  <inkml:trace contextRef="#ctx0" brushRef="#br0" timeOffset="4130.5369">21141 10812 61 0,'-17'0'79'0,"-2"5"-46"15,2 5-2-15,4 2-4 16,3 4-2-16,6 1-4 16,4 0-5-16,12 1-3 0,10-1-3 15,7-1 0 1,4-3-7-16,6 0-9 0,-5-7-25 15,-6 4-50-15,6-3-6 0,-6-7-2 16</inkml:trace>
  <inkml:trace contextRef="#ctx0" brushRef="#br0" timeOffset="4730.6149">21559 10232 19 0,'0'0'71'0,"2"9"5"0,2 9-54 15,8 6-4-15,-4 7 4 0,4 8 0 16,-3 1 0 0,5 6-2-16,-7-2-3 0,0 0-2 15,0-6-4 1,-1-1-2-16,-1-8-2 0,-2-5-2 15,2-7-1-15,-2-2 1 16,-1-3 0-16,-2-12-1 0,4 11 2 16,-4-11 2-16,0 0-2 15,10-3 1-15,-4-9-1 16,4-6 0-16,4-4-1 0,1-10 0 15,6-3-3 1,2-5-2-16,-2-3 1 0,-2-1-1 16,-2 3-1-16,-1 4-2 15,-2 4-4-15,-1 4-6 16,1 10-13-16,-4 4-31 15,-10 15-34-15,16-12-7 0,-4 12-5 16</inkml:trace>
  <inkml:trace contextRef="#ctx0" brushRef="#br0" timeOffset="5010.6513">22006 10618 36 0,'0'15'87'0,"0"-5"0"0,0-10-47 15,20 12-5-15,0-12-9 0,0 0-4 16,2-8-6 0,0-4-3-16,-3-3-4 0,-4 0-4 15,-8-2-1-15,-7 1-1 16,-11 4-2-16,-9 3 0 0,-7 1-1 15,-5 4 0 1,-1 4-1-16,-1 0-2 0,6 7-3 16,2 4-9-16,12 4-31 0,14 3-39 15,8-2-7 1,10-1-3-16</inkml:trace>
  <inkml:trace contextRef="#ctx0" brushRef="#br0" timeOffset="5420.7046">21414 10917 37 0,'0'0'89'0,"29"-2"-3"15,22-9-2-15,23-2-66 16,18 2-4-16,16-4-2 16,7 4 0-16,1 1-5 0,-2 5-4 15,-14 3-7-15,-11 0-13 16,-17-1-59-16,-20 8-11 0,-18 4-8 15</inkml:trace>
  <inkml:trace contextRef="#ctx0" brushRef="#br0" timeOffset="5930.7708">21618 11093 69 0,'4'10'79'0,"3"-2"-2"16,4 11-58-16,3 5-6 0,1 11 5 15,1-1-1 1,1 3 0-16,0 4-1 0,-4-5-4 16,-1-4 0-16,-3 0-1 0,-3-8 0 15,-2-6-1 1,-2-4 0-16,2-3-1 0,-4-11-1 15,9 0 0-15,2-14-2 16,4-8 0-16,1-9-1 0,7-6 0 16,0-6-4-1,4-6 1-15,0 0-4 0,-7 5 1 16,2 4-3-1,-8 5-4-15,1 10-7 0,-11 2-16 16,2 6-52-16,-6 17-13 0,0 0-5 16,11 5 1-16</inkml:trace>
  <inkml:trace contextRef="#ctx0" brushRef="#br0" timeOffset="6250.8125">22103 11340 90 0,'-1'15'95'16,"-6"2"-6"-16,0 0-4 15,3 1-70-15,1 4-3 16,-1-4-3-16,2 3-2 0,1-9-5 15,1 2-8 1,0-14-27-16,-1 9-51 0,1-9-5 16,11-11-8-16,-2-8 2 15</inkml:trace>
  <inkml:trace contextRef="#ctx0" brushRef="#br0" timeOffset="6350.8255">22096 11211 32 0,'-6'-11'82'15,"0"-1"-8"-15,5-3-43 0,1 3-88 16,1 2-22-16,8 5 0 15</inkml:trace>
  <inkml:trace contextRef="#ctx0" brushRef="#br0" timeOffset="6660.8658">22189 11290 62 0,'3'33'87'16,"-1"0"-2"-16,3-1-47 15,3-1-5-15,5-6-10 16,-4-4-5-16,2-8-4 0,-1-5-2 15,0-7-3 1,0-1-2-16,1-5-2 0,1-6-1 16,-3-2-2-16,-1-1 0 0,2 2-2 15,-4-1 0 1,-6 13-1-16,13-9 1 0,-13 9-1 15,13 4 1-15,-4 7-1 16,4 3 1-16,-2 1-2 0,4 2-2 16,0-6-8-1,3-4-34-15,3 1-38 0,-7-8-8 16,-2-3-4-1</inkml:trace>
  <inkml:trace contextRef="#ctx0" brushRef="#br0" timeOffset="7320.9516">22287 10534 74 0,'0'12'80'0,"0"-12"-32"0,-1 22-25 16,1 4-1-16,0-3 0 0,5 3-2 16,3-3-2-1,4-4-3-15,2-8-2 0,6-4-2 16,0-7-1-16,2-2-1 15,-1-13-1-15,2-2-3 16,-4-5 0-16,-1-2-3 16,-5 0 0-16,-4 0-1 0,-1 2 0 15,-3 3 0 1,-3 4-1-16,-2 15 0 0,0-9 0 15,0 9 0-15,-2 17 0 0,0 1 0 16,1 5 0-16,1 1 0 16,0 1 1-16,3-2 0 15,2-2-1-15,1-3-1 16,1-7-2-16,3 0-8 0,-1-7-14 15,-9-4-55 1,19-7-11-16,-6-5-6 0</inkml:trace>
  <inkml:trace contextRef="#ctx0" brushRef="#br0" timeOffset="7480.9724">22624 10401 3 0,'0'0'86'0,"-1"10"2"16,2 7-6-1,43 10-59-15,-30 1-8 0,2 11-1 16,3-1-1-16,-4 6-7 15,7-1-12-15,-6-6-25 16,-8-2-49-16,3-7-5 0,-7-8-5 16</inkml:trace>
  <inkml:trace contextRef="#ctx0" brushRef="#br0" timeOffset="7610.9893">22626 10585 65 0,'13'-10'91'0,"16"0"-5"15,14 0-5-15,5 3-77 16,11-4-45-16,0 6-38 0,-4-5-5 15,-1 1-7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3"/>
            <a:ext cx="2982119" cy="464820"/>
          </a:xfrm>
          <a:prstGeom prst="rect">
            <a:avLst/>
          </a:prstGeom>
        </p:spPr>
        <p:txBody>
          <a:bodyPr vert="horz" lIns="92742" tIns="46372" rIns="92742" bIns="46372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3"/>
            <a:ext cx="2982119" cy="464820"/>
          </a:xfrm>
          <a:prstGeom prst="rect">
            <a:avLst/>
          </a:prstGeom>
        </p:spPr>
        <p:txBody>
          <a:bodyPr vert="horz" lIns="92742" tIns="46372" rIns="92742" bIns="46372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6/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9188" y="700088"/>
            <a:ext cx="4643437" cy="3484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742" tIns="46372" rIns="92742" bIns="4637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742" tIns="46372" rIns="92742" bIns="4637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8829966"/>
            <a:ext cx="2982119" cy="464820"/>
          </a:xfrm>
          <a:prstGeom prst="rect">
            <a:avLst/>
          </a:prstGeom>
        </p:spPr>
        <p:txBody>
          <a:bodyPr vert="horz" lIns="92742" tIns="46372" rIns="92742" bIns="46372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6"/>
            <a:ext cx="2982119" cy="464820"/>
          </a:xfrm>
          <a:prstGeom prst="rect">
            <a:avLst/>
          </a:prstGeom>
        </p:spPr>
        <p:txBody>
          <a:bodyPr vert="horz" lIns="92742" tIns="46372" rIns="92742" bIns="46372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28753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4000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6251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8887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1082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9981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5466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2176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5291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3858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3093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4954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691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5589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1503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4687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56288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1951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392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1863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8740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1534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1198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6107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6326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4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2/2016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emf"/><Relationship Id="rId5" Type="http://schemas.openxmlformats.org/officeDocument/2006/relationships/customXml" Target="../ink/ink2.x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emf"/><Relationship Id="rId5" Type="http://schemas.openxmlformats.org/officeDocument/2006/relationships/customXml" Target="../ink/ink5.x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9.xml"/><Relationship Id="rId5" Type="http://schemas.openxmlformats.org/officeDocument/2006/relationships/image" Target="../media/image10.emf"/><Relationship Id="rId4" Type="http://schemas.openxmlformats.org/officeDocument/2006/relationships/customXml" Target="../ink/ink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3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19827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Announc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860040" y="432720"/>
              <a:ext cx="7299360" cy="5892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46720" y="426960"/>
                <a:ext cx="7328160" cy="590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70304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94400" y="261720"/>
              <a:ext cx="8402760" cy="5666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9640" y="248760"/>
                <a:ext cx="8421480" cy="568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650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ation scheme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59120" y="893160"/>
              <a:ext cx="8493480" cy="5389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5800" y="878760"/>
                <a:ext cx="8521560" cy="54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95450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899280" y="1168560"/>
              <a:ext cx="7269840" cy="2180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88840" y="1158120"/>
                <a:ext cx="7293600" cy="220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0660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covere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KCL, KVL</a:t>
            </a:r>
          </a:p>
          <a:p>
            <a:r>
              <a:rPr lang="en-US" dirty="0" smtClean="0"/>
              <a:t>Nodal analysis</a:t>
            </a:r>
          </a:p>
          <a:p>
            <a:r>
              <a:rPr lang="en-US" dirty="0" smtClean="0"/>
              <a:t>Mesh analysis</a:t>
            </a:r>
          </a:p>
          <a:p>
            <a:r>
              <a:rPr lang="en-US" dirty="0" smtClean="0"/>
              <a:t>Thevenin/Norton theorem</a:t>
            </a:r>
          </a:p>
          <a:p>
            <a:r>
              <a:rPr lang="en-US" dirty="0" smtClean="0"/>
              <a:t>RL, RC circuits (time dependence)</a:t>
            </a:r>
          </a:p>
          <a:p>
            <a:r>
              <a:rPr lang="en-US" dirty="0" smtClean="0"/>
              <a:t>R,L,C circuits</a:t>
            </a:r>
          </a:p>
          <a:p>
            <a:pPr lvl="1"/>
            <a:r>
              <a:rPr lang="en-US" dirty="0" err="1" smtClean="0"/>
              <a:t>Phasors</a:t>
            </a:r>
            <a:endParaRPr lang="en-US" dirty="0" smtClean="0"/>
          </a:p>
          <a:p>
            <a:pPr lvl="1"/>
            <a:r>
              <a:rPr lang="en-US" dirty="0" smtClean="0"/>
              <a:t>Impedances</a:t>
            </a:r>
          </a:p>
          <a:p>
            <a:pPr lvl="1"/>
            <a:r>
              <a:rPr lang="en-US" dirty="0" smtClean="0"/>
              <a:t>Transfer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336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4586"/>
          </a:xfrm>
        </p:spPr>
        <p:txBody>
          <a:bodyPr/>
          <a:lstStyle/>
          <a:p>
            <a:r>
              <a:rPr lang="en-US" dirty="0" smtClean="0"/>
              <a:t>Thevenin, Norton Theorems:</a:t>
            </a:r>
            <a:endParaRPr lang="en-US" baseline="-250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964603" y="1386677"/>
            <a:ext cx="983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964603" y="2240692"/>
            <a:ext cx="983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948015" y="13241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948015" y="217813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984646" y="10243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973426" y="238747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865710" y="13413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1873105" y="1888612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grpSp>
        <p:nvGrpSpPr>
          <p:cNvPr id="3" name="Group 449"/>
          <p:cNvGrpSpPr/>
          <p:nvPr/>
        </p:nvGrpSpPr>
        <p:grpSpPr>
          <a:xfrm rot="5400000">
            <a:off x="873756" y="2730750"/>
            <a:ext cx="670686" cy="1542982"/>
            <a:chOff x="785404" y="1743242"/>
            <a:chExt cx="670686" cy="1542982"/>
          </a:xfrm>
        </p:grpSpPr>
        <p:sp>
          <p:nvSpPr>
            <p:cNvPr id="4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baseline="-250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439"/>
          <p:cNvGrpSpPr/>
          <p:nvPr/>
        </p:nvGrpSpPr>
        <p:grpSpPr>
          <a:xfrm>
            <a:off x="215990" y="3856133"/>
            <a:ext cx="485775" cy="565091"/>
            <a:chOff x="3259914" y="2192942"/>
            <a:chExt cx="485775" cy="565091"/>
          </a:xfrm>
        </p:grpSpPr>
        <p:sp>
          <p:nvSpPr>
            <p:cNvPr id="75" name="Oval 74"/>
            <p:cNvSpPr/>
            <p:nvPr/>
          </p:nvSpPr>
          <p:spPr>
            <a:xfrm>
              <a:off x="3259914" y="2231737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itle 1"/>
            <p:cNvSpPr txBox="1">
              <a:spLocks/>
            </p:cNvSpPr>
            <p:nvPr/>
          </p:nvSpPr>
          <p:spPr>
            <a:xfrm>
              <a:off x="3383170" y="219294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7" name="Title 1"/>
            <p:cNvSpPr txBox="1">
              <a:spLocks/>
            </p:cNvSpPr>
            <p:nvPr/>
          </p:nvSpPr>
          <p:spPr>
            <a:xfrm>
              <a:off x="3383170" y="245193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73" name="Straight Connector 72"/>
          <p:cNvCxnSpPr/>
          <p:nvPr/>
        </p:nvCxnSpPr>
        <p:spPr>
          <a:xfrm rot="5400000" flipH="1" flipV="1">
            <a:off x="340960" y="4501730"/>
            <a:ext cx="24204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5400000" flipH="1" flipV="1">
            <a:off x="399293" y="3835344"/>
            <a:ext cx="11917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" name="Title 1"/>
          <p:cNvSpPr txBox="1">
            <a:spLocks/>
          </p:cNvSpPr>
          <p:nvPr/>
        </p:nvSpPr>
        <p:spPr>
          <a:xfrm rot="16200000">
            <a:off x="-502076" y="377978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61983" y="4640006"/>
            <a:ext cx="15398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52832" y="3031209"/>
            <a:ext cx="1478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ivalent to:</a:t>
            </a:r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988526" y="370029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988526" y="455430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025157" y="340054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2013937" y="4622105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1906221" y="371754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1913616" y="426478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511078" y="6349740"/>
            <a:ext cx="182818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12667" y="5478473"/>
            <a:ext cx="18265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itle 1"/>
          <p:cNvSpPr txBox="1">
            <a:spLocks/>
          </p:cNvSpPr>
          <p:nvPr/>
        </p:nvSpPr>
        <p:spPr>
          <a:xfrm rot="16200000">
            <a:off x="594648" y="5570089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 rot="10800000" flipH="1" flipV="1">
            <a:off x="1313643" y="5719818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0800000" flipH="1" flipV="1">
            <a:off x="1393809" y="5599036"/>
            <a:ext cx="80521" cy="4026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1313643" y="5639297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0800000" flipH="1" flipV="1">
            <a:off x="1313643" y="5880860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1313643" y="5800339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 flipH="1" flipV="1">
            <a:off x="1340542" y="6296474"/>
            <a:ext cx="1065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10800000" flipH="1" flipV="1">
            <a:off x="1313643" y="6041902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1313643" y="5961381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1313999" y="6122423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10800000" flipH="1" flipV="1">
            <a:off x="1313999" y="6202944"/>
            <a:ext cx="80521" cy="4026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337037" y="5542264"/>
            <a:ext cx="11354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Oval 78"/>
          <p:cNvSpPr/>
          <p:nvPr/>
        </p:nvSpPr>
        <p:spPr>
          <a:xfrm>
            <a:off x="268984" y="5659054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Arrow Connector 79"/>
          <p:cNvCxnSpPr/>
          <p:nvPr/>
        </p:nvCxnSpPr>
        <p:spPr>
          <a:xfrm rot="5400000" flipH="1" flipV="1">
            <a:off x="354710" y="5882892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79" idx="0"/>
          </p:cNvCxnSpPr>
          <p:nvPr/>
        </p:nvCxnSpPr>
        <p:spPr>
          <a:xfrm rot="5400000" flipH="1" flipV="1">
            <a:off x="425091" y="5572273"/>
            <a:ext cx="17356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79" idx="4"/>
          </p:cNvCxnSpPr>
          <p:nvPr/>
        </p:nvCxnSpPr>
        <p:spPr>
          <a:xfrm rot="16200000" flipH="1">
            <a:off x="409416" y="6247284"/>
            <a:ext cx="204913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itle 1"/>
          <p:cNvSpPr txBox="1">
            <a:spLocks/>
          </p:cNvSpPr>
          <p:nvPr/>
        </p:nvSpPr>
        <p:spPr>
          <a:xfrm rot="16200000">
            <a:off x="-423420" y="553662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100723" y="4933772"/>
            <a:ext cx="1478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ivalent to:</a:t>
            </a:r>
            <a:endParaRPr lang="en-US" dirty="0"/>
          </a:p>
        </p:txBody>
      </p:sp>
      <p:sp>
        <p:nvSpPr>
          <p:cNvPr id="89" name="Oval 88"/>
          <p:cNvSpPr/>
          <p:nvPr/>
        </p:nvSpPr>
        <p:spPr>
          <a:xfrm>
            <a:off x="2302632" y="542531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2302632" y="627932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2339263" y="512556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2328043" y="648866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93" name="TextBox 92"/>
          <p:cNvSpPr txBox="1"/>
          <p:nvPr/>
        </p:nvSpPr>
        <p:spPr>
          <a:xfrm>
            <a:off x="2220327" y="544256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2227722" y="598980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6" name="Title 1"/>
          <p:cNvSpPr txBox="1">
            <a:spLocks/>
          </p:cNvSpPr>
          <p:nvPr/>
        </p:nvSpPr>
        <p:spPr>
          <a:xfrm>
            <a:off x="2286098" y="706990"/>
            <a:ext cx="6804737" cy="452596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venin: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="1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nect nothing to a-b.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alculate voltage. This is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baseline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0" lvl="1" indent="-457200">
              <a:spcBef>
                <a:spcPct val="0"/>
              </a:spcBef>
            </a:pPr>
            <a:r>
              <a:rPr kumimoji="0" lang="en-US" sz="24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ethod 1: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/>
            </a:r>
            <a:b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nect terminal a to b (short). </a:t>
            </a:r>
            <a:b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alculate the current from a to b. This is call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hort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ircui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914400" lvl="1" indent="-457200">
              <a:spcBef>
                <a:spcPct val="0"/>
              </a:spcBef>
            </a:pP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short</a:t>
            </a:r>
            <a:r>
              <a:rPr lang="en-US" sz="2400" baseline="-25000" noProof="0" dirty="0" smtClean="0">
                <a:latin typeface="Times New Roman" pitchFamily="18" charset="0"/>
                <a:cs typeface="Times New Roman" pitchFamily="18" charset="0"/>
              </a:rPr>
              <a:t> circuit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14400" lvl="1" indent="-457200">
              <a:spcBef>
                <a:spcPct val="0"/>
              </a:spcBef>
            </a:pPr>
            <a:r>
              <a:rPr lang="en-US" sz="2400" u="sng" baseline="0" dirty="0" smtClean="0">
                <a:latin typeface="Times New Roman" pitchFamily="18" charset="0"/>
                <a:cs typeface="Times New Roman" pitchFamily="18" charset="0"/>
              </a:rPr>
              <a:t>Method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nd the input resistance looking into terminals a-b after all the independent  sources have been turned off.  (Voltage sources become shorts, current sources become opens.)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Trick (if dependent sources present)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pply a 1 A current source 	to terminals a-b, fin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>
              <a:spcBef>
                <a:spcPct val="0"/>
              </a:spcBef>
            </a:pP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1A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5915" y="834586"/>
            <a:ext cx="1382723" cy="201858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two-terminal circuit</a:t>
            </a:r>
            <a:endParaRPr lang="en-US" dirty="0"/>
          </a:p>
        </p:txBody>
      </p:sp>
      <p:sp>
        <p:nvSpPr>
          <p:cNvPr id="87" name="Title 1"/>
          <p:cNvSpPr txBox="1">
            <a:spLocks/>
          </p:cNvSpPr>
          <p:nvPr/>
        </p:nvSpPr>
        <p:spPr>
          <a:xfrm>
            <a:off x="4229422" y="5352796"/>
            <a:ext cx="2681742" cy="121717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orton: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alculating R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</a:t>
            </a:r>
            <a:endParaRPr kumimoji="0" lang="en-US" sz="24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0" lvl="1" indent="-457200">
              <a:spcBef>
                <a:spcPct val="0"/>
              </a:spcBef>
            </a:pP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noProof="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endParaRPr kumimoji="0" lang="en-US" sz="2400" b="0" i="0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09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3246" y="343988"/>
            <a:ext cx="1821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892173" y="765778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892173" y="2308761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33"/>
          <p:cNvGrpSpPr/>
          <p:nvPr/>
        </p:nvGrpSpPr>
        <p:grpSpPr>
          <a:xfrm>
            <a:off x="1013912" y="725524"/>
            <a:ext cx="2028441" cy="1542982"/>
            <a:chOff x="1013912" y="1497002"/>
            <a:chExt cx="2028441" cy="1542982"/>
          </a:xfrm>
        </p:grpSpPr>
        <p:cxnSp>
          <p:nvCxnSpPr>
            <p:cNvPr id="6" name="Straight Connector 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449"/>
          <p:cNvGrpSpPr/>
          <p:nvPr/>
        </p:nvGrpSpPr>
        <p:grpSpPr>
          <a:xfrm>
            <a:off x="306654" y="765783"/>
            <a:ext cx="670686" cy="1542982"/>
            <a:chOff x="785404" y="1743242"/>
            <a:chExt cx="670686" cy="1542982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" name="Group 405"/>
            <p:cNvGrpSpPr/>
            <p:nvPr/>
          </p:nvGrpSpPr>
          <p:grpSpPr>
            <a:xfrm rot="5400000">
              <a:off x="604258" y="2434391"/>
              <a:ext cx="1542982" cy="160687"/>
              <a:chOff x="1809818" y="1385407"/>
              <a:chExt cx="1542982" cy="160687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C circuit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1" name="Ink 30"/>
              <p14:cNvContentPartPr/>
              <p14:nvPr/>
            </p14:nvContentPartPr>
            <p14:xfrm>
              <a:off x="3915720" y="2270520"/>
              <a:ext cx="4325040" cy="8661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904200" y="2266920"/>
                <a:ext cx="4339800" cy="88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334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LR circui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13912" y="890546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92173" y="1497002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92173" y="3039985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449"/>
          <p:cNvGrpSpPr/>
          <p:nvPr/>
        </p:nvGrpSpPr>
        <p:grpSpPr>
          <a:xfrm>
            <a:off x="306654" y="1497007"/>
            <a:ext cx="670686" cy="1542982"/>
            <a:chOff x="785404" y="1743242"/>
            <a:chExt cx="670686" cy="1542982"/>
          </a:xfrm>
        </p:grpSpPr>
        <p:sp>
          <p:nvSpPr>
            <p:cNvPr id="2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82"/>
          <p:cNvGrpSpPr/>
          <p:nvPr/>
        </p:nvGrpSpPr>
        <p:grpSpPr>
          <a:xfrm>
            <a:off x="1913089" y="1548280"/>
            <a:ext cx="378996" cy="1491705"/>
            <a:chOff x="2599211" y="4506635"/>
            <a:chExt cx="378996" cy="1890454"/>
          </a:xfrm>
        </p:grpSpPr>
        <p:cxnSp>
          <p:nvCxnSpPr>
            <p:cNvPr id="38" name="Straight Connector 37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54" name="Arc 5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Arc 5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52" name="Arc 5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Arc 5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50" name="Arc 4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Arc 5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48" name="Arc 4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Arc 4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46" name="Arc 4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Arc 4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40" name="Straight Connector 39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 rot="5400000">
            <a:off x="2370026" y="18155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2392468" y="249494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2335401" y="2046521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 rot="16200000">
            <a:off x="1241180" y="187150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34537" name="Comment 9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162050" y="1608138"/>
            <a:ext cx="5219700" cy="4060825"/>
          </a:xfrm>
          <a:custGeom>
            <a:avLst/>
            <a:gdLst>
              <a:gd name="T0" fmla="+- 0 17725 3226"/>
              <a:gd name="T1" fmla="*/ T0 w 14500"/>
              <a:gd name="T2" fmla="+- 0 9437 4467"/>
              <a:gd name="T3" fmla="*/ 9437 h 11279"/>
              <a:gd name="T4" fmla="+- 0 17677 3226"/>
              <a:gd name="T5" fmla="*/ T4 w 14500"/>
              <a:gd name="T6" fmla="+- 0 9361 4467"/>
              <a:gd name="T7" fmla="*/ 9361 h 11279"/>
              <a:gd name="T8" fmla="+- 0 4690 3226"/>
              <a:gd name="T9" fmla="*/ T8 w 14500"/>
              <a:gd name="T10" fmla="+- 0 15745 4467"/>
              <a:gd name="T11" fmla="*/ 15745 h 11279"/>
              <a:gd name="T12" fmla="+- 0 4716 3226"/>
              <a:gd name="T13" fmla="*/ T12 w 14500"/>
              <a:gd name="T14" fmla="+- 0 15745 4467"/>
              <a:gd name="T15" fmla="*/ 15745 h 11279"/>
              <a:gd name="T16" fmla="+- 0 3252 3226"/>
              <a:gd name="T17" fmla="*/ T16 w 14500"/>
              <a:gd name="T18" fmla="+- 0 4495 4467"/>
              <a:gd name="T19" fmla="*/ 4495 h 11279"/>
              <a:gd name="T20" fmla="+- 0 3252 3226"/>
              <a:gd name="T21" fmla="*/ T20 w 14500"/>
              <a:gd name="T22" fmla="+- 0 4519 4467"/>
              <a:gd name="T23" fmla="*/ 4519 h 112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</a:cxnLst>
            <a:rect l="0" t="0" r="r" b="b"/>
            <a:pathLst>
              <a:path w="14500" h="11279" extrusionOk="0">
                <a:moveTo>
                  <a:pt x="14499" y="4970"/>
                </a:moveTo>
                <a:cubicBezTo>
                  <a:pt x="14477" y="4937"/>
                  <a:pt x="14475" y="4925"/>
                  <a:pt x="14451" y="4894"/>
                </a:cubicBezTo>
              </a:path>
              <a:path w="14500" h="11279" extrusionOk="0">
                <a:moveTo>
                  <a:pt x="1464" y="11278"/>
                </a:moveTo>
                <a:cubicBezTo>
                  <a:pt x="1473" y="11278"/>
                  <a:pt x="1481" y="11278"/>
                  <a:pt x="1490" y="11278"/>
                </a:cubicBezTo>
              </a:path>
              <a:path w="14500" h="11279" extrusionOk="0">
                <a:moveTo>
                  <a:pt x="26" y="28"/>
                </a:moveTo>
                <a:cubicBezTo>
                  <a:pt x="-34" y="-37"/>
                  <a:pt x="14" y="37"/>
                  <a:pt x="26" y="52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4552" name="Comment 24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554163" y="1474788"/>
            <a:ext cx="6669087" cy="4202112"/>
          </a:xfrm>
          <a:custGeom>
            <a:avLst/>
            <a:gdLst>
              <a:gd name="T0" fmla="+- 0 19140 4319"/>
              <a:gd name="T1" fmla="*/ T0 w 18522"/>
              <a:gd name="T2" fmla="+- 0 7028 4097"/>
              <a:gd name="T3" fmla="*/ 7028 h 11673"/>
              <a:gd name="T4" fmla="+- 0 19140 4319"/>
              <a:gd name="T5" fmla="*/ T4 w 18522"/>
              <a:gd name="T6" fmla="+- 0 7028 4097"/>
              <a:gd name="T7" fmla="*/ 7028 h 11673"/>
              <a:gd name="T8" fmla="+- 0 19140 4319"/>
              <a:gd name="T9" fmla="*/ T8 w 18522"/>
              <a:gd name="T10" fmla="+- 0 7028 4097"/>
              <a:gd name="T11" fmla="*/ 7028 h 11673"/>
              <a:gd name="T12" fmla="+- 0 19140 4319"/>
              <a:gd name="T13" fmla="*/ T12 w 18522"/>
              <a:gd name="T14" fmla="+- 0 7028 4097"/>
              <a:gd name="T15" fmla="*/ 7028 h 11673"/>
              <a:gd name="T16" fmla="+- 0 19140 4319"/>
              <a:gd name="T17" fmla="*/ T16 w 18522"/>
              <a:gd name="T18" fmla="+- 0 7028 4097"/>
              <a:gd name="T19" fmla="*/ 7028 h 11673"/>
              <a:gd name="T20" fmla="+- 0 19140 4319"/>
              <a:gd name="T21" fmla="*/ T20 w 18522"/>
              <a:gd name="T22" fmla="+- 0 7028 4097"/>
              <a:gd name="T23" fmla="*/ 7028 h 11673"/>
              <a:gd name="T24" fmla="+- 0 19140 4319"/>
              <a:gd name="T25" fmla="*/ T24 w 18522"/>
              <a:gd name="T26" fmla="+- 0 7028 4097"/>
              <a:gd name="T27" fmla="*/ 7028 h 11673"/>
              <a:gd name="T28" fmla="+- 0 19140 4319"/>
              <a:gd name="T29" fmla="*/ T28 w 18522"/>
              <a:gd name="T30" fmla="+- 0 7028 4097"/>
              <a:gd name="T31" fmla="*/ 7028 h 11673"/>
              <a:gd name="T32" fmla="+- 0 19140 4319"/>
              <a:gd name="T33" fmla="*/ T32 w 18522"/>
              <a:gd name="T34" fmla="+- 0 7028 4097"/>
              <a:gd name="T35" fmla="*/ 7028 h 11673"/>
              <a:gd name="T36" fmla="+- 0 19140 4319"/>
              <a:gd name="T37" fmla="*/ T36 w 18522"/>
              <a:gd name="T38" fmla="+- 0 7028 4097"/>
              <a:gd name="T39" fmla="*/ 7028 h 11673"/>
              <a:gd name="T40" fmla="+- 0 19140 4319"/>
              <a:gd name="T41" fmla="*/ T40 w 18522"/>
              <a:gd name="T42" fmla="+- 0 7028 4097"/>
              <a:gd name="T43" fmla="*/ 7028 h 11673"/>
              <a:gd name="T44" fmla="+- 0 19140 4319"/>
              <a:gd name="T45" fmla="*/ T44 w 18522"/>
              <a:gd name="T46" fmla="+- 0 7028 4097"/>
              <a:gd name="T47" fmla="*/ 7028 h 11673"/>
              <a:gd name="T48" fmla="+- 0 19140 4319"/>
              <a:gd name="T49" fmla="*/ T48 w 18522"/>
              <a:gd name="T50" fmla="+- 0 7028 4097"/>
              <a:gd name="T51" fmla="*/ 7028 h 11673"/>
              <a:gd name="T52" fmla="+- 0 19140 4319"/>
              <a:gd name="T53" fmla="*/ T52 w 18522"/>
              <a:gd name="T54" fmla="+- 0 7028 4097"/>
              <a:gd name="T55" fmla="*/ 7028 h 11673"/>
              <a:gd name="T56" fmla="+- 0 19140 4319"/>
              <a:gd name="T57" fmla="*/ T56 w 18522"/>
              <a:gd name="T58" fmla="+- 0 7028 4097"/>
              <a:gd name="T59" fmla="*/ 7028 h 11673"/>
              <a:gd name="T60" fmla="+- 0 19140 4319"/>
              <a:gd name="T61" fmla="*/ T60 w 18522"/>
              <a:gd name="T62" fmla="+- 0 7028 4097"/>
              <a:gd name="T63" fmla="*/ 7028 h 11673"/>
              <a:gd name="T64" fmla="+- 0 19140 4319"/>
              <a:gd name="T65" fmla="*/ T64 w 18522"/>
              <a:gd name="T66" fmla="+- 0 7028 4097"/>
              <a:gd name="T67" fmla="*/ 7028 h 11673"/>
              <a:gd name="T68" fmla="+- 0 19140 4319"/>
              <a:gd name="T69" fmla="*/ T68 w 18522"/>
              <a:gd name="T70" fmla="+- 0 7028 4097"/>
              <a:gd name="T71" fmla="*/ 7028 h 11673"/>
              <a:gd name="T72" fmla="+- 0 19140 4319"/>
              <a:gd name="T73" fmla="*/ T72 w 18522"/>
              <a:gd name="T74" fmla="+- 0 7028 4097"/>
              <a:gd name="T75" fmla="*/ 7028 h 11673"/>
              <a:gd name="T76" fmla="+- 0 19140 4319"/>
              <a:gd name="T77" fmla="*/ T76 w 18522"/>
              <a:gd name="T78" fmla="+- 0 7028 4097"/>
              <a:gd name="T79" fmla="*/ 7028 h 11673"/>
              <a:gd name="T80" fmla="+- 0 19140 4319"/>
              <a:gd name="T81" fmla="*/ T80 w 18522"/>
              <a:gd name="T82" fmla="+- 0 7028 4097"/>
              <a:gd name="T83" fmla="*/ 7028 h 11673"/>
              <a:gd name="T84" fmla="+- 0 19140 4319"/>
              <a:gd name="T85" fmla="*/ T84 w 18522"/>
              <a:gd name="T86" fmla="+- 0 7028 4097"/>
              <a:gd name="T87" fmla="*/ 7028 h 11673"/>
              <a:gd name="T88" fmla="+- 0 19140 4319"/>
              <a:gd name="T89" fmla="*/ T88 w 18522"/>
              <a:gd name="T90" fmla="+- 0 7028 4097"/>
              <a:gd name="T91" fmla="*/ 7028 h 11673"/>
              <a:gd name="T92" fmla="+- 0 19140 4319"/>
              <a:gd name="T93" fmla="*/ T92 w 18522"/>
              <a:gd name="T94" fmla="+- 0 7028 4097"/>
              <a:gd name="T95" fmla="*/ 7028 h 11673"/>
              <a:gd name="T96" fmla="+- 0 17180 4319"/>
              <a:gd name="T97" fmla="*/ T96 w 18522"/>
              <a:gd name="T98" fmla="+- 0 10852 4097"/>
              <a:gd name="T99" fmla="*/ 10852 h 11673"/>
              <a:gd name="T100" fmla="+- 0 17180 4319"/>
              <a:gd name="T101" fmla="*/ T100 w 18522"/>
              <a:gd name="T102" fmla="+- 0 10876 4097"/>
              <a:gd name="T103" fmla="*/ 10876 h 11673"/>
              <a:gd name="T104" fmla="+- 0 4341 4319"/>
              <a:gd name="T105" fmla="*/ T104 w 18522"/>
              <a:gd name="T106" fmla="+- 0 15769 4097"/>
              <a:gd name="T107" fmla="*/ 15769 h 11673"/>
              <a:gd name="T108" fmla="+- 0 4319 4319"/>
              <a:gd name="T109" fmla="*/ T108 w 18522"/>
              <a:gd name="T110" fmla="+- 0 15721 4097"/>
              <a:gd name="T111" fmla="*/ 15721 h 11673"/>
              <a:gd name="T112" fmla="+- 0 6901 4319"/>
              <a:gd name="T113" fmla="*/ T112 w 18522"/>
              <a:gd name="T114" fmla="+- 0 4121 4097"/>
              <a:gd name="T115" fmla="*/ 4121 h 11673"/>
              <a:gd name="T116" fmla="+- 0 6927 4319"/>
              <a:gd name="T117" fmla="*/ T116 w 18522"/>
              <a:gd name="T118" fmla="+- 0 4121 4097"/>
              <a:gd name="T119" fmla="*/ 4121 h 11673"/>
              <a:gd name="T120" fmla="+- 0 22814 4319"/>
              <a:gd name="T121" fmla="*/ T120 w 18522"/>
              <a:gd name="T122" fmla="+- 0 4419 4097"/>
              <a:gd name="T123" fmla="*/ 4419 h 11673"/>
              <a:gd name="T124" fmla="+- 0 22840 4319"/>
              <a:gd name="T125" fmla="*/ T124 w 18522"/>
              <a:gd name="T126" fmla="+- 0 4419 4097"/>
              <a:gd name="T127" fmla="*/ 4419 h 11673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</a:cxnLst>
            <a:rect l="0" t="0" r="r" b="b"/>
            <a:pathLst>
              <a:path w="18522" h="11673" extrusionOk="0">
                <a:moveTo>
                  <a:pt x="14821" y="2931"/>
                </a:moveTo>
                <a:lnTo>
                  <a:pt x="14821" y="2931"/>
                </a:lnTo>
              </a:path>
              <a:path w="18522" h="11673" extrusionOk="0">
                <a:moveTo>
                  <a:pt x="12861" y="6755"/>
                </a:moveTo>
                <a:cubicBezTo>
                  <a:pt x="12861" y="6763"/>
                  <a:pt x="12861" y="6771"/>
                  <a:pt x="12861" y="6779"/>
                </a:cubicBezTo>
              </a:path>
              <a:path w="18522" h="11673" extrusionOk="0">
                <a:moveTo>
                  <a:pt x="22" y="11672"/>
                </a:moveTo>
                <a:cubicBezTo>
                  <a:pt x="22" y="11633"/>
                  <a:pt x="11" y="11660"/>
                  <a:pt x="0" y="11624"/>
                </a:cubicBezTo>
              </a:path>
              <a:path w="18522" h="11673" extrusionOk="0">
                <a:moveTo>
                  <a:pt x="2582" y="24"/>
                </a:moveTo>
                <a:cubicBezTo>
                  <a:pt x="2582" y="-4"/>
                  <a:pt x="2585" y="-9"/>
                  <a:pt x="2608" y="24"/>
                </a:cubicBezTo>
              </a:path>
              <a:path w="18522" h="11673" extrusionOk="0">
                <a:moveTo>
                  <a:pt x="18495" y="322"/>
                </a:moveTo>
                <a:cubicBezTo>
                  <a:pt x="18504" y="322"/>
                  <a:pt x="18512" y="322"/>
                  <a:pt x="18521" y="322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4575" name="Comment 47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20773825" y="35153600"/>
            <a:ext cx="0" cy="0"/>
          </a:xfrm>
          <a:custGeom>
            <a:avLst/>
            <a:gdLst>
              <a:gd name="T0" fmla="+- 0 17999 17999"/>
              <a:gd name="T1" fmla="*/ T0 w 1"/>
              <a:gd name="T2" fmla="+- 0 5239 5239"/>
              <a:gd name="T3" fmla="*/ 5239 h 1"/>
              <a:gd name="T4" fmla="+- 0 17999 17999"/>
              <a:gd name="T5" fmla="*/ T4 w 1"/>
              <a:gd name="T6" fmla="+- 0 5239 5239"/>
              <a:gd name="T7" fmla="*/ 5239 h 1"/>
              <a:gd name="T8" fmla="+- 0 17999 17999"/>
              <a:gd name="T9" fmla="*/ T8 w 1"/>
              <a:gd name="T10" fmla="+- 0 5239 5239"/>
              <a:gd name="T11" fmla="*/ 5239 h 1"/>
              <a:gd name="T12" fmla="+- 0 17999 17999"/>
              <a:gd name="T13" fmla="*/ T12 w 1"/>
              <a:gd name="T14" fmla="+- 0 5239 5239"/>
              <a:gd name="T15" fmla="*/ 5239 h 1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" h="1" extrusionOk="0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" name="Ink 14"/>
              <p14:cNvContentPartPr/>
              <p14:nvPr/>
            </p14:nvContentPartPr>
            <p14:xfrm>
              <a:off x="3314160" y="2714400"/>
              <a:ext cx="4691160" cy="104076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00480" y="2710080"/>
                <a:ext cx="4709520" cy="105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7993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735" y="15013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731734" y="3829067"/>
            <a:ext cx="2468503" cy="646775"/>
            <a:chOff x="4979225" y="1574356"/>
            <a:chExt cx="2841625" cy="744537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979225" y="1574356"/>
            <a:ext cx="284162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Equation" r:id="rId4" imgW="1066680" imgH="279360" progId="Equation.DSMT4">
                    <p:embed/>
                  </p:oleObj>
                </mc:Choice>
                <mc:Fallback>
                  <p:oleObj name="Equation" r:id="rId4" imgW="10666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225" y="1574356"/>
                          <a:ext cx="2841625" cy="744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388698" y="15830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8375" y="150133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390545" y="18237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63231" y="2300068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21871" y="2300068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434041" y="2622439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78375" y="3113313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6634" y="3113313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48553" y="343568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978375" y="3912044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6634" y="3912044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492049" y="42344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2008" name="Object 8"/>
          <p:cNvGraphicFramePr>
            <a:graphicFrameLocks noChangeAspect="1"/>
          </p:cNvGraphicFramePr>
          <p:nvPr/>
        </p:nvGraphicFramePr>
        <p:xfrm>
          <a:off x="4662156" y="1617662"/>
          <a:ext cx="2432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56" y="1617662"/>
                        <a:ext cx="24320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9" name="Object 9"/>
          <p:cNvGraphicFramePr>
            <a:graphicFrameLocks noChangeAspect="1"/>
          </p:cNvGraphicFramePr>
          <p:nvPr/>
        </p:nvGraphicFramePr>
        <p:xfrm>
          <a:off x="7955887" y="1639433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8" imgW="355320" imgH="241200" progId="Equation.DSMT4">
                  <p:embed/>
                </p:oleObj>
              </mc:Choice>
              <mc:Fallback>
                <p:oleObj name="Equation" r:id="rId8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887" y="1639433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360230" y="24847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4602605" y="2519362"/>
          <a:ext cx="2495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0" imgW="1485720" imgH="253800" progId="Equation.DSMT4">
                  <p:embed/>
                </p:oleObj>
              </mc:Choice>
              <mc:Fallback>
                <p:oleObj name="Equation" r:id="rId10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605" y="2519362"/>
                        <a:ext cx="24955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7934676" y="2519362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676" y="2519362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690730" y="3114675"/>
            <a:ext cx="2409825" cy="646112"/>
            <a:chOff x="5012119" y="1575267"/>
            <a:chExt cx="2774078" cy="743774"/>
          </a:xfrm>
        </p:grpSpPr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5012119" y="1575267"/>
            <a:ext cx="2774078" cy="743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Equation" r:id="rId14" imgW="1041120" imgH="279360" progId="Equation.DSMT4">
                    <p:embed/>
                  </p:oleObj>
                </mc:Choice>
                <mc:Fallback>
                  <p:oleObj name="Equation" r:id="rId14" imgW="10411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19" y="1575267"/>
                          <a:ext cx="2774078" cy="743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6277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9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0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45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9298" name="Picture 2" descr="http://i576.photobucket.com/albums/ss202/geoffreyforest/240D/stereopics-3.jpg"/>
          <p:cNvPicPr>
            <a:picLocks noChangeAspect="1" noChangeArrowheads="1"/>
          </p:cNvPicPr>
          <p:nvPr/>
        </p:nvPicPr>
        <p:blipFill>
          <a:blip r:embed="rId3"/>
          <a:srcRect l="21519" t="17982" r="17089" b="20430"/>
          <a:stretch>
            <a:fillRect/>
          </a:stretch>
        </p:blipFill>
        <p:spPr bwMode="auto">
          <a:xfrm>
            <a:off x="-1" y="0"/>
            <a:ext cx="9114949" cy="685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i="1" dirty="0" smtClean="0">
                <a:solidFill>
                  <a:srgbClr val="92D050"/>
                </a:solidFill>
              </a:rPr>
              <a:t>Goals rest of quarter:</a:t>
            </a:r>
            <a:br>
              <a:rPr lang="en-US" i="1" dirty="0" smtClean="0">
                <a:solidFill>
                  <a:srgbClr val="92D050"/>
                </a:solidFill>
              </a:rPr>
            </a:br>
            <a:r>
              <a:rPr lang="en-US" i="1" u="sng" dirty="0" smtClean="0">
                <a:solidFill>
                  <a:srgbClr val="92D050"/>
                </a:solidFill>
              </a:rPr>
              <a:t>Understand these knobs!</a:t>
            </a:r>
            <a:endParaRPr lang="en-US" i="1" u="sng" dirty="0">
              <a:solidFill>
                <a:srgbClr val="92D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54924" y="599878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ttp://www.peachparts.com/shopforum/showthread.php?t=25662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897413" y="2538248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253358" y="2371396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158765" y="3873062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894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Series/Parallel Impedances</a:t>
            </a:r>
            <a:endParaRPr lang="en-US" dirty="0"/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3821709" y="1071079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55769" y="1887049"/>
            <a:ext cx="381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63"/>
          <p:cNvGrpSpPr/>
          <p:nvPr/>
        </p:nvGrpSpPr>
        <p:grpSpPr>
          <a:xfrm>
            <a:off x="1024333" y="1405872"/>
            <a:ext cx="1542982" cy="304800"/>
            <a:chOff x="2843668" y="1917700"/>
            <a:chExt cx="1542982" cy="30480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4" name="Group 65"/>
          <p:cNvGrpSpPr/>
          <p:nvPr/>
        </p:nvGrpSpPr>
        <p:grpSpPr>
          <a:xfrm>
            <a:off x="2347350" y="1405872"/>
            <a:ext cx="1542982" cy="304800"/>
            <a:chOff x="2843668" y="1917700"/>
            <a:chExt cx="1542982" cy="30480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5" name="Group 69"/>
          <p:cNvGrpSpPr/>
          <p:nvPr/>
        </p:nvGrpSpPr>
        <p:grpSpPr>
          <a:xfrm>
            <a:off x="3670368" y="1405872"/>
            <a:ext cx="1542982" cy="304800"/>
            <a:chOff x="2843668" y="1917700"/>
            <a:chExt cx="1542982" cy="30480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469716" y="1240718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74"/>
          <p:cNvGrpSpPr/>
          <p:nvPr/>
        </p:nvGrpSpPr>
        <p:grpSpPr>
          <a:xfrm>
            <a:off x="6010005" y="1411484"/>
            <a:ext cx="1542982" cy="304800"/>
            <a:chOff x="2843668" y="1917700"/>
            <a:chExt cx="1542982" cy="3048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grpSp>
        <p:nvGrpSpPr>
          <p:cNvPr id="7" name="Group 79"/>
          <p:cNvGrpSpPr/>
          <p:nvPr/>
        </p:nvGrpSpPr>
        <p:grpSpPr>
          <a:xfrm>
            <a:off x="2025265" y="4376397"/>
            <a:ext cx="1542982" cy="304800"/>
            <a:chOff x="2843668" y="1917700"/>
            <a:chExt cx="1542982" cy="30480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8" name="Group 83"/>
          <p:cNvGrpSpPr/>
          <p:nvPr/>
        </p:nvGrpSpPr>
        <p:grpSpPr>
          <a:xfrm>
            <a:off x="2025265" y="4902938"/>
            <a:ext cx="1542982" cy="304800"/>
            <a:chOff x="2843668" y="1917700"/>
            <a:chExt cx="1542982" cy="30480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9" name="Group 87"/>
          <p:cNvGrpSpPr/>
          <p:nvPr/>
        </p:nvGrpSpPr>
        <p:grpSpPr>
          <a:xfrm>
            <a:off x="2025265" y="3849857"/>
            <a:ext cx="1542982" cy="304800"/>
            <a:chOff x="2843668" y="1917700"/>
            <a:chExt cx="1542982" cy="304800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cxnSp>
        <p:nvCxnSpPr>
          <p:cNvPr id="93" name="Straight Connector 92"/>
          <p:cNvCxnSpPr/>
          <p:nvPr/>
        </p:nvCxnSpPr>
        <p:spPr>
          <a:xfrm rot="5400000">
            <a:off x="1498725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3041707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0800000">
            <a:off x="1302589" y="4534409"/>
            <a:ext cx="8153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568248" y="4534409"/>
            <a:ext cx="9604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5469716" y="4205631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109"/>
          <p:cNvGrpSpPr/>
          <p:nvPr/>
        </p:nvGrpSpPr>
        <p:grpSpPr>
          <a:xfrm>
            <a:off x="6010005" y="4376397"/>
            <a:ext cx="1542982" cy="304800"/>
            <a:chOff x="2843668" y="1917700"/>
            <a:chExt cx="1542982" cy="30480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2347350" y="5457645"/>
            <a:ext cx="4985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6753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18049" y="210670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6689" y="210670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688859" y="242907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838713" y="2429871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59852" y="2108293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873526" y="243066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08828" y="2108293"/>
            <a:ext cx="203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51881" y="2934557"/>
            <a:ext cx="2341714" cy="614589"/>
            <a:chOff x="2843668" y="1917700"/>
            <a:chExt cx="1542982" cy="3048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/>
                <a:t>Z</a:t>
              </a:r>
              <a:r>
                <a:rPr lang="en-US" sz="2800" baseline="-25000" dirty="0" err="1" smtClean="0"/>
                <a:t>eq</a:t>
              </a:r>
              <a:endParaRPr lang="en-US" sz="2800" baseline="-25000" dirty="0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rot="16200000" flipH="1">
            <a:off x="833778" y="2337620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392561" y="202019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5400000">
            <a:off x="1564658" y="25818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587100" y="360013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1728307" y="295092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95427" y="1644410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dirty="0" err="1" smtClean="0"/>
              <a:t>i</a:t>
            </a:r>
            <a:r>
              <a:rPr lang="en-US" dirty="0" smtClean="0"/>
              <a:t>(t) find v(t):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818049" y="3598551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276689" y="3598551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688859" y="3920922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838713" y="39217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59852" y="36001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6873526" y="39225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208828" y="3600137"/>
            <a:ext cx="2151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695427" y="3136254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v(t) find </a:t>
            </a:r>
            <a:r>
              <a:rPr lang="en-US" dirty="0" err="1" smtClean="0"/>
              <a:t>i</a:t>
            </a:r>
            <a:r>
              <a:rPr lang="en-US" dirty="0" smtClean="0"/>
              <a:t>(t):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8881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“Transfer Function”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762752" y="1993674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025495" y="1143000"/>
            <a:ext cx="2373086" cy="169817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network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398581" y="1995262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3772" y="180742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956235" y="1820309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19035" y="3598551"/>
            <a:ext cx="3942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H(</a:t>
            </a:r>
            <a:r>
              <a:rPr lang="en-US" sz="3600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b="1" baseline="-25000" dirty="0" err="1" smtClean="0">
                <a:latin typeface="Times New Roman" pitchFamily="18" charset="0"/>
                <a:cs typeface="Times New Roman" pitchFamily="18" charset="0"/>
              </a:rPr>
              <a:t>ou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/V</a:t>
            </a:r>
            <a:r>
              <a:rPr lang="en-US" sz="3600" b="1" baseline="-25000" dirty="0" smtClean="0">
                <a:latin typeface="Times New Roman" pitchFamily="18" charset="0"/>
                <a:cs typeface="Times New Roman" pitchFamily="18" charset="0"/>
              </a:rPr>
              <a:t>in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049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Transfer function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566464" y="4843220"/>
            <a:ext cx="7345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 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 for this circuit. Sketch the magnitude of 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 vs.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.</a:t>
            </a:r>
            <a:endParaRPr lang="en-US" dirty="0"/>
          </a:p>
        </p:txBody>
      </p:sp>
      <p:cxnSp>
        <p:nvCxnSpPr>
          <p:cNvPr id="198" name="Straight Connector 197"/>
          <p:cNvCxnSpPr/>
          <p:nvPr/>
        </p:nvCxnSpPr>
        <p:spPr>
          <a:xfrm rot="10800000">
            <a:off x="333214" y="1206344"/>
            <a:ext cx="248730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rot="10800000">
            <a:off x="333217" y="4734733"/>
            <a:ext cx="248730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>
            <a:off x="3238339" y="30466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>
            <a:off x="3238339" y="4535904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0" name="Group 225"/>
          <p:cNvGrpSpPr/>
          <p:nvPr/>
        </p:nvGrpSpPr>
        <p:grpSpPr>
          <a:xfrm>
            <a:off x="4626379" y="2985849"/>
            <a:ext cx="1114128" cy="1613281"/>
            <a:chOff x="4907532" y="2669569"/>
            <a:chExt cx="1114128" cy="1613281"/>
          </a:xfrm>
        </p:grpSpPr>
        <p:sp>
          <p:nvSpPr>
            <p:cNvPr id="135" name="Title 1"/>
            <p:cNvSpPr txBox="1">
              <a:spLocks/>
            </p:cNvSpPr>
            <p:nvPr/>
          </p:nvSpPr>
          <p:spPr>
            <a:xfrm>
              <a:off x="5314708" y="315943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out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05" name="Oval 204"/>
            <p:cNvSpPr/>
            <p:nvPr/>
          </p:nvSpPr>
          <p:spPr>
            <a:xfrm>
              <a:off x="4989837" y="2669569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Oval 205"/>
            <p:cNvSpPr/>
            <p:nvPr/>
          </p:nvSpPr>
          <p:spPr>
            <a:xfrm>
              <a:off x="4982803" y="415773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TextBox 207"/>
            <p:cNvSpPr txBox="1"/>
            <p:nvPr/>
          </p:nvSpPr>
          <p:spPr>
            <a:xfrm>
              <a:off x="4907532" y="2710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4907893" y="386821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228" name="Title 1"/>
          <p:cNvSpPr txBox="1">
            <a:spLocks/>
          </p:cNvSpPr>
          <p:nvPr/>
        </p:nvSpPr>
        <p:spPr>
          <a:xfrm>
            <a:off x="88226" y="273040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29" name="Oval 228"/>
          <p:cNvSpPr/>
          <p:nvPr/>
        </p:nvSpPr>
        <p:spPr>
          <a:xfrm>
            <a:off x="223925" y="114435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Oval 229"/>
          <p:cNvSpPr/>
          <p:nvPr/>
        </p:nvSpPr>
        <p:spPr>
          <a:xfrm>
            <a:off x="202232" y="467041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TextBox 230"/>
          <p:cNvSpPr txBox="1"/>
          <p:nvPr/>
        </p:nvSpPr>
        <p:spPr>
          <a:xfrm>
            <a:off x="141620" y="118485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32" name="TextBox 231"/>
          <p:cNvSpPr txBox="1"/>
          <p:nvPr/>
        </p:nvSpPr>
        <p:spPr>
          <a:xfrm>
            <a:off x="127322" y="438089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grpSp>
        <p:nvGrpSpPr>
          <p:cNvPr id="80" name="Group 405"/>
          <p:cNvGrpSpPr/>
          <p:nvPr/>
        </p:nvGrpSpPr>
        <p:grpSpPr>
          <a:xfrm rot="16200000">
            <a:off x="1574990" y="2194845"/>
            <a:ext cx="1542982" cy="160687"/>
            <a:chOff x="1809818" y="1385407"/>
            <a:chExt cx="1542982" cy="160687"/>
          </a:xfrm>
        </p:grpSpPr>
        <p:cxnSp>
          <p:nvCxnSpPr>
            <p:cNvPr id="146" name="Straight Connector 145"/>
            <p:cNvCxnSpPr/>
            <p:nvPr/>
          </p:nvCxnSpPr>
          <p:spPr>
            <a:xfrm rot="5400000" flipH="1" flipV="1">
              <a:off x="2340101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rot="5400000" flipH="1" flipV="1">
              <a:off x="2239094" y="140553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6"/>
            <p:cNvCxnSpPr/>
            <p:nvPr/>
          </p:nvCxnSpPr>
          <p:spPr>
            <a:xfrm rot="16200000" flipH="1">
              <a:off x="2259580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rot="5400000" flipH="1" flipV="1">
              <a:off x="2501143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8"/>
            <p:cNvCxnSpPr/>
            <p:nvPr/>
          </p:nvCxnSpPr>
          <p:spPr>
            <a:xfrm rot="16200000" flipH="1">
              <a:off x="2420622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9"/>
            <p:cNvCxnSpPr/>
            <p:nvPr/>
          </p:nvCxnSpPr>
          <p:spPr>
            <a:xfrm rot="10800000">
              <a:off x="2903394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20"/>
            <p:cNvCxnSpPr/>
            <p:nvPr/>
          </p:nvCxnSpPr>
          <p:spPr>
            <a:xfrm rot="5400000" flipH="1" flipV="1">
              <a:off x="2662185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21"/>
            <p:cNvCxnSpPr/>
            <p:nvPr/>
          </p:nvCxnSpPr>
          <p:spPr>
            <a:xfrm rot="16200000" flipH="1">
              <a:off x="2581664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22"/>
            <p:cNvCxnSpPr/>
            <p:nvPr/>
          </p:nvCxnSpPr>
          <p:spPr>
            <a:xfrm rot="16200000" flipH="1">
              <a:off x="2742706" y="1425312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rot="5400000" flipH="1" flipV="1">
              <a:off x="2843002" y="148534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 rot="10800000">
              <a:off x="1809818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Straight Connector 80"/>
          <p:cNvCxnSpPr/>
          <p:nvPr/>
        </p:nvCxnSpPr>
        <p:spPr>
          <a:xfrm rot="10800000" flipH="1" flipV="1">
            <a:off x="2346658" y="1503700"/>
            <a:ext cx="8929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10800000" flipH="1" flipV="1">
            <a:off x="2342444" y="4533383"/>
            <a:ext cx="89589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Title 1"/>
          <p:cNvSpPr txBox="1">
            <a:spLocks/>
          </p:cNvSpPr>
          <p:nvPr/>
        </p:nvSpPr>
        <p:spPr>
          <a:xfrm rot="5400000">
            <a:off x="2057144" y="1925278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45" name="Straight Connector 144"/>
          <p:cNvCxnSpPr/>
          <p:nvPr/>
        </p:nvCxnSpPr>
        <p:spPr>
          <a:xfrm rot="5400000">
            <a:off x="2725163" y="4634054"/>
            <a:ext cx="20136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34"/>
          <p:cNvCxnSpPr/>
          <p:nvPr/>
        </p:nvCxnSpPr>
        <p:spPr>
          <a:xfrm rot="5400000" flipH="1" flipV="1">
            <a:off x="2667383" y="1355023"/>
            <a:ext cx="2973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7" name="Group 82"/>
          <p:cNvGrpSpPr/>
          <p:nvPr/>
        </p:nvGrpSpPr>
        <p:grpSpPr>
          <a:xfrm>
            <a:off x="3030572" y="1503698"/>
            <a:ext cx="378996" cy="1491705"/>
            <a:chOff x="2599211" y="4506635"/>
            <a:chExt cx="378996" cy="1890454"/>
          </a:xfrm>
        </p:grpSpPr>
        <p:cxnSp>
          <p:nvCxnSpPr>
            <p:cNvPr id="123" name="Straight Connector 12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2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40" name="Arc 13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1" name="Arc 14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38" name="Arc 13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9" name="Arc 13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36" name="Arc 13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7" name="Arc 13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33" name="Arc 13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Arc 13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31" name="Arc 13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Arc 13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25" name="Straight Connector 12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Title 1"/>
          <p:cNvSpPr txBox="1">
            <a:spLocks/>
          </p:cNvSpPr>
          <p:nvPr/>
        </p:nvSpPr>
        <p:spPr>
          <a:xfrm rot="5400000">
            <a:off x="3030619" y="1980108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9" name="Group 82"/>
          <p:cNvGrpSpPr/>
          <p:nvPr/>
        </p:nvGrpSpPr>
        <p:grpSpPr>
          <a:xfrm>
            <a:off x="2152949" y="3034520"/>
            <a:ext cx="378996" cy="1491705"/>
            <a:chOff x="2599211" y="4506635"/>
            <a:chExt cx="378996" cy="1890454"/>
          </a:xfrm>
        </p:grpSpPr>
        <p:cxnSp>
          <p:nvCxnSpPr>
            <p:cNvPr id="93" name="Straight Connector 9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9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08" name="Arc 10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Arc 11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05" name="Arc 10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Arc 10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03" name="Arc 10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" name="Arc 10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01" name="Arc 10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Arc 10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95" name="Straight Connector 9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Title 1"/>
          <p:cNvSpPr txBox="1">
            <a:spLocks/>
          </p:cNvSpPr>
          <p:nvPr/>
        </p:nvSpPr>
        <p:spPr>
          <a:xfrm rot="5400000">
            <a:off x="2133452" y="34668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rot="10800000" flipH="1" flipV="1">
            <a:off x="2342447" y="3034521"/>
            <a:ext cx="89589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599480" y="1170000"/>
              <a:ext cx="7105320" cy="3023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91200" y="1162440"/>
                <a:ext cx="7118280" cy="3036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525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73668"/>
          </a:xfrm>
        </p:spPr>
        <p:txBody>
          <a:bodyPr/>
          <a:lstStyle/>
          <a:p>
            <a:r>
              <a:rPr lang="en-US" dirty="0" smtClean="0"/>
              <a:t>Comprehensive Example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5400000">
            <a:off x="1613051" y="29576"/>
            <a:ext cx="719566" cy="1684994"/>
            <a:chOff x="736524" y="1601230"/>
            <a:chExt cx="719566" cy="1684994"/>
          </a:xfrm>
        </p:grpSpPr>
        <p:sp>
          <p:nvSpPr>
            <p:cNvPr id="4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6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7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8" name="Straight Connector 7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20" name="Straight Connector 19"/>
          <p:cNvCxnSpPr/>
          <p:nvPr/>
        </p:nvCxnSpPr>
        <p:spPr>
          <a:xfrm>
            <a:off x="1113966" y="2705868"/>
            <a:ext cx="303713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itle 1"/>
          <p:cNvSpPr txBox="1">
            <a:spLocks/>
          </p:cNvSpPr>
          <p:nvPr/>
        </p:nvSpPr>
        <p:spPr>
          <a:xfrm rot="16200000">
            <a:off x="-404635" y="1524118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3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eg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814473" y="773668"/>
            <a:ext cx="4193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ve for all the currents, voltages in this circuit using nodal analysis.</a:t>
            </a:r>
            <a:endParaRPr lang="en-US" dirty="0"/>
          </a:p>
        </p:txBody>
      </p:sp>
      <p:cxnSp>
        <p:nvCxnSpPr>
          <p:cNvPr id="104" name="Straight Connector 103"/>
          <p:cNvCxnSpPr/>
          <p:nvPr/>
        </p:nvCxnSpPr>
        <p:spPr>
          <a:xfrm rot="5400000" flipH="1" flipV="1">
            <a:off x="936403" y="1338920"/>
            <a:ext cx="3609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144"/>
          <p:cNvGrpSpPr/>
          <p:nvPr/>
        </p:nvGrpSpPr>
        <p:grpSpPr>
          <a:xfrm>
            <a:off x="386874" y="1290820"/>
            <a:ext cx="969184" cy="1415048"/>
            <a:chOff x="2971800" y="1743238"/>
            <a:chExt cx="969184" cy="1542982"/>
          </a:xfrm>
        </p:grpSpPr>
        <p:sp>
          <p:nvSpPr>
            <p:cNvPr id="83" name="Oval 82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83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136" name="Title 1"/>
          <p:cNvSpPr txBox="1">
            <a:spLocks/>
          </p:cNvSpPr>
          <p:nvPr/>
        </p:nvSpPr>
        <p:spPr>
          <a:xfrm rot="5400000">
            <a:off x="4065665" y="157673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5</a:t>
            </a: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noProof="0" dirty="0" err="1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noProof="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27" name="Straight Connector 126"/>
          <p:cNvCxnSpPr/>
          <p:nvPr/>
        </p:nvCxnSpPr>
        <p:spPr>
          <a:xfrm flipV="1">
            <a:off x="2664136" y="1942903"/>
            <a:ext cx="0" cy="7586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 flipV="1">
            <a:off x="2661031" y="1147722"/>
            <a:ext cx="0" cy="6427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4" name="Title 1"/>
          <p:cNvSpPr txBox="1">
            <a:spLocks/>
          </p:cNvSpPr>
          <p:nvPr/>
        </p:nvSpPr>
        <p:spPr>
          <a:xfrm rot="16200000">
            <a:off x="1704825" y="140199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mF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37" name="Straight Connector 136"/>
          <p:cNvCxnSpPr/>
          <p:nvPr/>
        </p:nvCxnSpPr>
        <p:spPr>
          <a:xfrm rot="10800000" flipH="1" flipV="1">
            <a:off x="2431319" y="1942902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rot="10800000" flipH="1" flipV="1">
            <a:off x="2431319" y="1790502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4" name="Group 82"/>
          <p:cNvGrpSpPr/>
          <p:nvPr/>
        </p:nvGrpSpPr>
        <p:grpSpPr>
          <a:xfrm>
            <a:off x="3935315" y="1181662"/>
            <a:ext cx="378996" cy="1491705"/>
            <a:chOff x="2599211" y="4506635"/>
            <a:chExt cx="378996" cy="1890454"/>
          </a:xfrm>
        </p:grpSpPr>
        <p:cxnSp>
          <p:nvCxnSpPr>
            <p:cNvPr id="145" name="Straight Connector 144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6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48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61" name="Arc 16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2" name="Arc 16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9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59" name="Arc 15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0" name="Arc 15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0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57" name="Arc 15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8" name="Arc 15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1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55" name="Arc 15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6" name="Arc 15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2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53" name="Arc 15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4" name="Arc 15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47" name="Straight Connector 14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4" name="Group 31"/>
          <p:cNvGrpSpPr/>
          <p:nvPr/>
        </p:nvGrpSpPr>
        <p:grpSpPr>
          <a:xfrm rot="5400000">
            <a:off x="3122526" y="25245"/>
            <a:ext cx="719566" cy="1684994"/>
            <a:chOff x="736524" y="1601230"/>
            <a:chExt cx="719566" cy="1684994"/>
          </a:xfrm>
        </p:grpSpPr>
        <p:sp>
          <p:nvSpPr>
            <p:cNvPr id="16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66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167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68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69" name="Straight Connector 168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0" name="Straight Connector 169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Straight Connector 170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Straight Connector 171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Connector 175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Connector 176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Connector 177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3450425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356880" y="-11430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2" name="Group 56"/>
          <p:cNvGrpSpPr/>
          <p:nvPr/>
        </p:nvGrpSpPr>
        <p:grpSpPr>
          <a:xfrm>
            <a:off x="1600200" y="1187122"/>
            <a:ext cx="485775" cy="1371599"/>
            <a:chOff x="600075" y="1458273"/>
            <a:chExt cx="485775" cy="1371599"/>
          </a:xfrm>
        </p:grpSpPr>
        <p:sp>
          <p:nvSpPr>
            <p:cNvPr id="77" name="Oval 76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7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77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82"/>
          <p:cNvGrpSpPr/>
          <p:nvPr/>
        </p:nvGrpSpPr>
        <p:grpSpPr>
          <a:xfrm>
            <a:off x="2507552" y="1077111"/>
            <a:ext cx="402824" cy="1472873"/>
            <a:chOff x="2110935" y="1536949"/>
            <a:chExt cx="402824" cy="1472873"/>
          </a:xfrm>
        </p:grpSpPr>
        <p:sp>
          <p:nvSpPr>
            <p:cNvPr id="67" name="Rectangle 66"/>
            <p:cNvSpPr/>
            <p:nvPr/>
          </p:nvSpPr>
          <p:spPr>
            <a:xfrm rot="2700000">
              <a:off x="2110935" y="2066370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itle 1"/>
            <p:cNvSpPr txBox="1">
              <a:spLocks/>
            </p:cNvSpPr>
            <p:nvPr/>
          </p:nvSpPr>
          <p:spPr>
            <a:xfrm>
              <a:off x="2189612" y="199414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189612" y="225313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>
            <a:xfrm rot="16200000" flipV="1">
              <a:off x="2080246" y="1765152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6200000" flipV="1">
              <a:off x="2081040" y="2780825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91"/>
          <p:cNvGrpSpPr/>
          <p:nvPr/>
        </p:nvGrpSpPr>
        <p:grpSpPr>
          <a:xfrm>
            <a:off x="3462364" y="1077111"/>
            <a:ext cx="402824" cy="1472873"/>
            <a:chOff x="3409473" y="1458273"/>
            <a:chExt cx="402824" cy="1472873"/>
          </a:xfrm>
        </p:grpSpPr>
        <p:sp>
          <p:nvSpPr>
            <p:cNvPr id="85" name="Rectangle 84"/>
            <p:cNvSpPr/>
            <p:nvPr/>
          </p:nvSpPr>
          <p:spPr>
            <a:xfrm rot="2700000">
              <a:off x="3409473" y="1987694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/>
            <p:nvPr/>
          </p:nvCxnSpPr>
          <p:spPr>
            <a:xfrm rot="16200000" flipV="1">
              <a:off x="3378784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16200000" flipV="1">
              <a:off x="3379578" y="2702149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5400000" flipH="1" flipV="1">
              <a:off x="3449031" y="220352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" name="Group 28"/>
          <p:cNvGrpSpPr/>
          <p:nvPr/>
        </p:nvGrpSpPr>
        <p:grpSpPr>
          <a:xfrm>
            <a:off x="5046590" y="682283"/>
            <a:ext cx="485775" cy="1889957"/>
            <a:chOff x="1576218" y="1143005"/>
            <a:chExt cx="485775" cy="1889957"/>
          </a:xfrm>
        </p:grpSpPr>
        <p:sp>
          <p:nvSpPr>
            <p:cNvPr id="19" name="Oval 18"/>
            <p:cNvSpPr/>
            <p:nvPr/>
          </p:nvSpPr>
          <p:spPr>
            <a:xfrm>
              <a:off x="1576218" y="1804991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itle 1"/>
            <p:cNvSpPr txBox="1">
              <a:spLocks/>
            </p:cNvSpPr>
            <p:nvPr/>
          </p:nvSpPr>
          <p:spPr>
            <a:xfrm>
              <a:off x="1699474" y="176619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1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1" name="Title 1"/>
            <p:cNvSpPr txBox="1">
              <a:spLocks/>
            </p:cNvSpPr>
            <p:nvPr/>
          </p:nvSpPr>
          <p:spPr>
            <a:xfrm>
              <a:off x="1699474" y="202518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448007" y="2658760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488112" y="1473998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30"/>
          <p:cNvGrpSpPr/>
          <p:nvPr/>
        </p:nvGrpSpPr>
        <p:grpSpPr>
          <a:xfrm>
            <a:off x="5883031" y="660027"/>
            <a:ext cx="485775" cy="1889957"/>
            <a:chOff x="6295456" y="1352289"/>
            <a:chExt cx="485775" cy="1889957"/>
          </a:xfrm>
        </p:grpSpPr>
        <p:sp>
          <p:nvSpPr>
            <p:cNvPr id="26" name="Oval 25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43"/>
          <p:cNvGrpSpPr/>
          <p:nvPr/>
        </p:nvGrpSpPr>
        <p:grpSpPr>
          <a:xfrm rot="5400000">
            <a:off x="6428317" y="1690495"/>
            <a:ext cx="1073614" cy="214249"/>
            <a:chOff x="457201" y="2514600"/>
            <a:chExt cx="9144001" cy="1824765"/>
          </a:xfrm>
        </p:grpSpPr>
        <p:cxnSp>
          <p:nvCxnSpPr>
            <p:cNvPr id="45" name="Straight Connector 44"/>
            <p:cNvCxnSpPr/>
            <p:nvPr/>
          </p:nvCxnSpPr>
          <p:spPr>
            <a:xfrm rot="5400000" flipH="1" flipV="1">
              <a:off x="22900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0800000">
              <a:off x="457201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1143001" y="2743201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756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41188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2044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0800000">
              <a:off x="8686802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9476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0332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6862039" y="2967763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8001002" y="3649526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57"/>
          <p:cNvGrpSpPr/>
          <p:nvPr/>
        </p:nvGrpSpPr>
        <p:grpSpPr>
          <a:xfrm>
            <a:off x="4343400" y="956012"/>
            <a:ext cx="257175" cy="1488124"/>
            <a:chOff x="3382667" y="1835079"/>
            <a:chExt cx="257175" cy="1488124"/>
          </a:xfrm>
        </p:grpSpPr>
        <p:sp>
          <p:nvSpPr>
            <p:cNvPr id="59" name="Rectangle 58"/>
            <p:cNvSpPr/>
            <p:nvPr/>
          </p:nvSpPr>
          <p:spPr>
            <a:xfrm rot="5400000">
              <a:off x="3198914" y="2437933"/>
              <a:ext cx="624682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 rot="5400000" flipH="1" flipV="1">
              <a:off x="3289081" y="3101032"/>
              <a:ext cx="44434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>
              <a:off x="3301702" y="2044629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Connector 62"/>
          <p:cNvCxnSpPr/>
          <p:nvPr/>
        </p:nvCxnSpPr>
        <p:spPr>
          <a:xfrm rot="5400000" flipH="1" flipV="1">
            <a:off x="6629400" y="1870412"/>
            <a:ext cx="1371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" name="Group 63"/>
          <p:cNvGrpSpPr/>
          <p:nvPr/>
        </p:nvGrpSpPr>
        <p:grpSpPr>
          <a:xfrm>
            <a:off x="7848600" y="1004385"/>
            <a:ext cx="160687" cy="1414811"/>
            <a:chOff x="4491655" y="3124200"/>
            <a:chExt cx="160687" cy="1414811"/>
          </a:xfrm>
        </p:grpSpPr>
        <p:grpSp>
          <p:nvGrpSpPr>
            <p:cNvPr id="10" name="Group 52"/>
            <p:cNvGrpSpPr/>
            <p:nvPr/>
          </p:nvGrpSpPr>
          <p:grpSpPr>
            <a:xfrm rot="5400000">
              <a:off x="4169395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Straight Connector 6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94"/>
          <p:cNvGrpSpPr/>
          <p:nvPr/>
        </p:nvGrpSpPr>
        <p:grpSpPr>
          <a:xfrm>
            <a:off x="914400" y="934314"/>
            <a:ext cx="485775" cy="1509822"/>
            <a:chOff x="6422231" y="1545173"/>
            <a:chExt cx="485775" cy="1509822"/>
          </a:xfrm>
        </p:grpSpPr>
        <p:sp>
          <p:nvSpPr>
            <p:cNvPr id="96" name="Oval 95"/>
            <p:cNvSpPr/>
            <p:nvPr/>
          </p:nvSpPr>
          <p:spPr>
            <a:xfrm rot="10800000">
              <a:off x="6422231" y="2059908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26"/>
            <p:cNvGrpSpPr/>
            <p:nvPr/>
          </p:nvGrpSpPr>
          <p:grpSpPr>
            <a:xfrm>
              <a:off x="6664324" y="1545173"/>
              <a:ext cx="1588" cy="1509822"/>
              <a:chOff x="6664324" y="1545173"/>
              <a:chExt cx="1588" cy="1509822"/>
            </a:xfrm>
          </p:grpSpPr>
          <p:cxnSp>
            <p:nvCxnSpPr>
              <p:cNvPr id="98" name="Straight Arrow Connector 97"/>
              <p:cNvCxnSpPr/>
              <p:nvPr/>
            </p:nvCxnSpPr>
            <p:spPr>
              <a:xfrm rot="16200000" flipH="1" flipV="1">
                <a:off x="6507955" y="2320257"/>
                <a:ext cx="314325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>
                <a:stCxn id="96" idx="0"/>
              </p:cNvCxnSpPr>
              <p:nvPr/>
            </p:nvCxnSpPr>
            <p:spPr>
              <a:xfrm rot="5400000">
                <a:off x="6410462" y="2800339"/>
                <a:ext cx="50931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stCxn id="96" idx="4"/>
              </p:cNvCxnSpPr>
              <p:nvPr/>
            </p:nvCxnSpPr>
            <p:spPr>
              <a:xfrm rot="5400000" flipH="1" flipV="1">
                <a:off x="6407751" y="1802541"/>
                <a:ext cx="51473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" name="Group 89"/>
          <p:cNvGrpSpPr/>
          <p:nvPr/>
        </p:nvGrpSpPr>
        <p:grpSpPr>
          <a:xfrm>
            <a:off x="5470606" y="2356186"/>
            <a:ext cx="485775" cy="1488125"/>
            <a:chOff x="5172949" y="2484911"/>
            <a:chExt cx="485775" cy="1488125"/>
          </a:xfrm>
        </p:grpSpPr>
        <p:sp>
          <p:nvSpPr>
            <p:cNvPr id="93" name="Oval 92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1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03"/>
          <p:cNvGrpSpPr/>
          <p:nvPr/>
        </p:nvGrpSpPr>
        <p:grpSpPr>
          <a:xfrm>
            <a:off x="2290981" y="2665091"/>
            <a:ext cx="828170" cy="1665051"/>
            <a:chOff x="3877909" y="2302750"/>
            <a:chExt cx="828170" cy="1665051"/>
          </a:xfrm>
        </p:grpSpPr>
        <p:grpSp>
          <p:nvGrpSpPr>
            <p:cNvPr id="17" name="Group 5"/>
            <p:cNvGrpSpPr/>
            <p:nvPr/>
          </p:nvGrpSpPr>
          <p:grpSpPr>
            <a:xfrm>
              <a:off x="3877917" y="2427870"/>
              <a:ext cx="160687" cy="1414811"/>
              <a:chOff x="4491663" y="3124200"/>
              <a:chExt cx="160687" cy="1414811"/>
            </a:xfrm>
          </p:grpSpPr>
          <p:grpSp>
            <p:nvGrpSpPr>
              <p:cNvPr id="18" name="Group 52"/>
              <p:cNvGrpSpPr/>
              <p:nvPr/>
            </p:nvGrpSpPr>
            <p:grpSpPr>
              <a:xfrm rot="5400000">
                <a:off x="4169401" y="3751260"/>
                <a:ext cx="805211" cy="160687"/>
                <a:chOff x="457201" y="2514600"/>
                <a:chExt cx="9144001" cy="1824765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 rot="5400000" flipH="1" flipV="1">
                  <a:off x="22900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rot="10800000">
                  <a:off x="457201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5400000" flipH="1" flipV="1">
                  <a:off x="1143001" y="2743201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rot="16200000" flipH="1">
                  <a:off x="13756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rot="5400000" flipH="1" flipV="1">
                  <a:off x="41188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rot="16200000" flipH="1">
                  <a:off x="32044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rot="10800000">
                  <a:off x="8686802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rot="5400000" flipH="1" flipV="1">
                  <a:off x="59476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rot="16200000" flipH="1">
                  <a:off x="50332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rot="16200000" flipH="1">
                  <a:off x="6862039" y="2967763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rot="5400000" flipH="1" flipV="1">
                  <a:off x="8001002" y="3649526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Straight Connector 111"/>
              <p:cNvCxnSpPr/>
              <p:nvPr/>
            </p:nvCxnSpPr>
            <p:spPr>
              <a:xfrm rot="5400000" flipH="1" flipV="1">
                <a:off x="4419421" y="3276600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8"/>
              <p:cNvCxnSpPr/>
              <p:nvPr/>
            </p:nvCxnSpPr>
            <p:spPr>
              <a:xfrm rot="5400000" flipH="1" flipV="1">
                <a:off x="4420132" y="4386611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Oval 105"/>
            <p:cNvSpPr/>
            <p:nvPr/>
          </p:nvSpPr>
          <p:spPr>
            <a:xfrm>
              <a:off x="3905189" y="230275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3896230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H="1" flipV="1">
              <a:off x="4038600" y="3256055"/>
              <a:ext cx="60491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4350206" y="3549368"/>
              <a:ext cx="58662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Oval 109"/>
            <p:cNvSpPr/>
            <p:nvPr/>
          </p:nvSpPr>
          <p:spPr>
            <a:xfrm>
              <a:off x="4580959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124"/>
          <p:cNvGrpSpPr/>
          <p:nvPr/>
        </p:nvGrpSpPr>
        <p:grpSpPr>
          <a:xfrm>
            <a:off x="736164" y="4516374"/>
            <a:ext cx="719567" cy="1684990"/>
            <a:chOff x="736520" y="1601230"/>
            <a:chExt cx="719567" cy="1684990"/>
          </a:xfrm>
        </p:grpSpPr>
        <p:grpSp>
          <p:nvGrpSpPr>
            <p:cNvPr id="27" name="Group 525"/>
            <p:cNvGrpSpPr/>
            <p:nvPr/>
          </p:nvGrpSpPr>
          <p:grpSpPr>
            <a:xfrm rot="16200000">
              <a:off x="662664" y="1675088"/>
              <a:ext cx="706952" cy="559236"/>
              <a:chOff x="5620837" y="2038275"/>
              <a:chExt cx="706952" cy="559236"/>
            </a:xfrm>
          </p:grpSpPr>
          <p:cxnSp>
            <p:nvCxnSpPr>
              <p:cNvPr id="141" name="Straight Arrow Connector 140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42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28" name="Group 449"/>
            <p:cNvGrpSpPr/>
            <p:nvPr/>
          </p:nvGrpSpPr>
          <p:grpSpPr>
            <a:xfrm>
              <a:off x="785404" y="1743240"/>
              <a:ext cx="670684" cy="1542982"/>
              <a:chOff x="785404" y="1743240"/>
              <a:chExt cx="670684" cy="1542982"/>
            </a:xfrm>
          </p:grpSpPr>
          <p:sp>
            <p:nvSpPr>
              <p:cNvPr id="128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1" name="Group 405"/>
              <p:cNvGrpSpPr/>
              <p:nvPr/>
            </p:nvGrpSpPr>
            <p:grpSpPr>
              <a:xfrm rot="5400000">
                <a:off x="604254" y="243438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30" name="Straight Connector 12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43" name="Straight Connector 142"/>
          <p:cNvCxnSpPr/>
          <p:nvPr/>
        </p:nvCxnSpPr>
        <p:spPr>
          <a:xfrm>
            <a:off x="1376277" y="4650175"/>
            <a:ext cx="723432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1375565" y="6193157"/>
            <a:ext cx="71588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" name="Group 144"/>
          <p:cNvGrpSpPr/>
          <p:nvPr/>
        </p:nvGrpSpPr>
        <p:grpSpPr>
          <a:xfrm>
            <a:off x="2971800" y="4650175"/>
            <a:ext cx="969184" cy="1542982"/>
            <a:chOff x="2971800" y="1743238"/>
            <a:chExt cx="969184" cy="1542982"/>
          </a:xfrm>
        </p:grpSpPr>
        <p:sp>
          <p:nvSpPr>
            <p:cNvPr id="146" name="Oval 145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stCxn id="146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stCxn id="146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3" name="Group 150"/>
          <p:cNvGrpSpPr/>
          <p:nvPr/>
        </p:nvGrpSpPr>
        <p:grpSpPr>
          <a:xfrm>
            <a:off x="3810000" y="4650175"/>
            <a:ext cx="955385" cy="1542983"/>
            <a:chOff x="3810000" y="1743238"/>
            <a:chExt cx="955385" cy="1542983"/>
          </a:xfrm>
        </p:grpSpPr>
        <p:sp>
          <p:nvSpPr>
            <p:cNvPr id="152" name="Rectangle 151"/>
            <p:cNvSpPr/>
            <p:nvPr/>
          </p:nvSpPr>
          <p:spPr>
            <a:xfrm rot="2700000">
              <a:off x="4362561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Title 1"/>
            <p:cNvSpPr txBox="1">
              <a:spLocks/>
            </p:cNvSpPr>
            <p:nvPr/>
          </p:nvSpPr>
          <p:spPr>
            <a:xfrm>
              <a:off x="4441238" y="223549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54" name="Title 1"/>
            <p:cNvSpPr txBox="1">
              <a:spLocks/>
            </p:cNvSpPr>
            <p:nvPr/>
          </p:nvSpPr>
          <p:spPr>
            <a:xfrm>
              <a:off x="4441238" y="249448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55" name="Straight Connector 154"/>
            <p:cNvCxnSpPr/>
            <p:nvPr/>
          </p:nvCxnSpPr>
          <p:spPr>
            <a:xfrm rot="5400000" flipH="1" flipV="1">
              <a:off x="4314742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rot="5400000" flipH="1" flipV="1">
              <a:off x="43131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itle 1"/>
            <p:cNvSpPr txBox="1">
              <a:spLocks/>
            </p:cNvSpPr>
            <p:nvPr/>
          </p:nvSpPr>
          <p:spPr>
            <a:xfrm rot="16200000">
              <a:off x="3601005" y="215914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4" name="Group 157"/>
          <p:cNvGrpSpPr/>
          <p:nvPr/>
        </p:nvGrpSpPr>
        <p:grpSpPr>
          <a:xfrm>
            <a:off x="4724400" y="4650175"/>
            <a:ext cx="995797" cy="1542983"/>
            <a:chOff x="4724400" y="1743238"/>
            <a:chExt cx="995797" cy="1542983"/>
          </a:xfrm>
        </p:grpSpPr>
        <p:sp>
          <p:nvSpPr>
            <p:cNvPr id="159" name="Rectangle 158"/>
            <p:cNvSpPr/>
            <p:nvPr/>
          </p:nvSpPr>
          <p:spPr>
            <a:xfrm rot="2700000">
              <a:off x="5317373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 rot="5400000" flipH="1" flipV="1">
              <a:off x="5269554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rot="5400000" flipH="1" flipV="1">
              <a:off x="52695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/>
            <p:nvPr/>
          </p:nvCxnSpPr>
          <p:spPr>
            <a:xfrm rot="5400000" flipH="1" flipV="1">
              <a:off x="5356931" y="2523540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63" name="Title 1"/>
            <p:cNvSpPr txBox="1">
              <a:spLocks/>
            </p:cNvSpPr>
            <p:nvPr/>
          </p:nvSpPr>
          <p:spPr>
            <a:xfrm rot="16200000">
              <a:off x="4515405" y="216832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5" name="Group 163"/>
          <p:cNvGrpSpPr/>
          <p:nvPr/>
        </p:nvGrpSpPr>
        <p:grpSpPr>
          <a:xfrm>
            <a:off x="1676400" y="4507137"/>
            <a:ext cx="994846" cy="1686020"/>
            <a:chOff x="1676400" y="1600200"/>
            <a:chExt cx="994846" cy="1686020"/>
          </a:xfrm>
        </p:grpSpPr>
        <p:grpSp>
          <p:nvGrpSpPr>
            <p:cNvPr id="36" name="Group 451"/>
            <p:cNvGrpSpPr/>
            <p:nvPr/>
          </p:nvGrpSpPr>
          <p:grpSpPr>
            <a:xfrm>
              <a:off x="1676400" y="1743238"/>
              <a:ext cx="994846" cy="1542982"/>
              <a:chOff x="1676400" y="1743238"/>
              <a:chExt cx="994846" cy="1542982"/>
            </a:xfrm>
          </p:grpSpPr>
          <p:grpSp>
            <p:nvGrpSpPr>
              <p:cNvPr id="37" name="Group 450"/>
              <p:cNvGrpSpPr/>
              <p:nvPr/>
            </p:nvGrpSpPr>
            <p:grpSpPr>
              <a:xfrm>
                <a:off x="2185471" y="1743238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38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174" name="Oval 173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5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925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76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172" name="Straight Connector 171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0" name="Title 1"/>
              <p:cNvSpPr txBox="1">
                <a:spLocks/>
              </p:cNvSpPr>
              <p:nvPr/>
            </p:nvSpPr>
            <p:spPr>
              <a:xfrm rot="16200000">
                <a:off x="1467405" y="2116590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39" name="Group 525"/>
            <p:cNvGrpSpPr/>
            <p:nvPr/>
          </p:nvGrpSpPr>
          <p:grpSpPr>
            <a:xfrm rot="16200000">
              <a:off x="1675635" y="1674058"/>
              <a:ext cx="706952" cy="559236"/>
              <a:chOff x="5620837" y="2038275"/>
              <a:chExt cx="706952" cy="559236"/>
            </a:xfrm>
          </p:grpSpPr>
          <p:cxnSp>
            <p:nvCxnSpPr>
              <p:cNvPr id="167" name="Straight Arrow Connector 166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68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</p:grpSp>
      <p:grpSp>
        <p:nvGrpSpPr>
          <p:cNvPr id="40" name="Group 525"/>
          <p:cNvGrpSpPr/>
          <p:nvPr/>
        </p:nvGrpSpPr>
        <p:grpSpPr>
          <a:xfrm rot="16200000">
            <a:off x="3812342" y="4646109"/>
            <a:ext cx="706952" cy="559236"/>
            <a:chOff x="5620837" y="2038275"/>
            <a:chExt cx="706952" cy="559236"/>
          </a:xfrm>
        </p:grpSpPr>
        <p:cxnSp>
          <p:nvCxnSpPr>
            <p:cNvPr id="178" name="Straight Arrow Connector 177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41" name="Group 179"/>
          <p:cNvGrpSpPr/>
          <p:nvPr/>
        </p:nvGrpSpPr>
        <p:grpSpPr>
          <a:xfrm>
            <a:off x="6582154" y="2891022"/>
            <a:ext cx="1466092" cy="1615790"/>
            <a:chOff x="1276675" y="1417638"/>
            <a:chExt cx="1466092" cy="1615790"/>
          </a:xfrm>
        </p:grpSpPr>
        <p:cxnSp>
          <p:nvCxnSpPr>
            <p:cNvPr id="181" name="Straight Connector 180"/>
            <p:cNvCxnSpPr/>
            <p:nvPr/>
          </p:nvCxnSpPr>
          <p:spPr>
            <a:xfrm rot="10800000" flipH="1" flipV="1">
              <a:off x="1533160" y="2180653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0800000" flipH="1" flipV="1">
              <a:off x="2254267" y="2177549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itle 1"/>
            <p:cNvSpPr txBox="1">
              <a:spLocks/>
            </p:cNvSpPr>
            <p:nvPr/>
          </p:nvSpPr>
          <p:spPr>
            <a:xfrm>
              <a:off x="1617051" y="141763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2" name="Group 525"/>
            <p:cNvGrpSpPr/>
            <p:nvPr/>
          </p:nvGrpSpPr>
          <p:grpSpPr>
            <a:xfrm>
              <a:off x="1276675" y="1498686"/>
              <a:ext cx="706952" cy="559236"/>
              <a:chOff x="5620837" y="2038275"/>
              <a:chExt cx="706952" cy="559236"/>
            </a:xfrm>
          </p:grpSpPr>
          <p:cxnSp>
            <p:nvCxnSpPr>
              <p:cNvPr id="190" name="Straight Arrow Connector 189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91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err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cxnSp>
          <p:nvCxnSpPr>
            <p:cNvPr id="185" name="Straight Connector 184"/>
            <p:cNvCxnSpPr/>
            <p:nvPr/>
          </p:nvCxnSpPr>
          <p:spPr>
            <a:xfrm rot="16200000" flipH="1" flipV="1">
              <a:off x="18576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 flipV="1">
              <a:off x="20100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/>
            <p:cNvSpPr txBox="1"/>
            <p:nvPr/>
          </p:nvSpPr>
          <p:spPr>
            <a:xfrm>
              <a:off x="1683545" y="238096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2385391" y="238096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89" name="Title 1"/>
            <p:cNvSpPr txBox="1">
              <a:spLocks/>
            </p:cNvSpPr>
            <p:nvPr/>
          </p:nvSpPr>
          <p:spPr>
            <a:xfrm>
              <a:off x="1806038" y="247419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8977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 cheat shee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19351" y="1459468"/>
            <a:ext cx="3565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will be provided with the exam.</a:t>
            </a:r>
            <a:endParaRPr lang="en-US" dirty="0"/>
          </a:p>
        </p:txBody>
      </p:sp>
      <p:pic>
        <p:nvPicPr>
          <p:cNvPr id="535554" name="Picture 2"/>
          <p:cNvPicPr>
            <a:picLocks noChangeAspect="1" noChangeArrowheads="1"/>
          </p:cNvPicPr>
          <p:nvPr/>
        </p:nvPicPr>
        <p:blipFill>
          <a:blip r:embed="rId2"/>
          <a:srcRect l="14224" t="43636" r="21379" b="11223"/>
          <a:stretch>
            <a:fillRect/>
          </a:stretch>
        </p:blipFill>
        <p:spPr bwMode="auto">
          <a:xfrm>
            <a:off x="835573" y="2198132"/>
            <a:ext cx="7851227" cy="3310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917824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9298" name="Picture 2" descr="http://i576.photobucket.com/albums/ss202/geoffreyforest/240D/stereopics-3.jpg"/>
          <p:cNvPicPr>
            <a:picLocks noChangeAspect="1" noChangeArrowheads="1"/>
          </p:cNvPicPr>
          <p:nvPr/>
        </p:nvPicPr>
        <p:blipFill>
          <a:blip r:embed="rId3"/>
          <a:srcRect l="21519" t="17982" r="17089" b="20430"/>
          <a:stretch>
            <a:fillRect/>
          </a:stretch>
        </p:blipFill>
        <p:spPr bwMode="auto">
          <a:xfrm>
            <a:off x="-1" y="0"/>
            <a:ext cx="9114949" cy="685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i="1" dirty="0" smtClean="0">
                <a:solidFill>
                  <a:srgbClr val="92D050"/>
                </a:solidFill>
              </a:rPr>
              <a:t>Goals rest of quarter:</a:t>
            </a:r>
            <a:br>
              <a:rPr lang="en-US" i="1" dirty="0" smtClean="0">
                <a:solidFill>
                  <a:srgbClr val="92D050"/>
                </a:solidFill>
              </a:rPr>
            </a:br>
            <a:r>
              <a:rPr lang="en-US" i="1" u="sng" dirty="0" smtClean="0">
                <a:solidFill>
                  <a:srgbClr val="92D050"/>
                </a:solidFill>
              </a:rPr>
              <a:t>Understand these knobs!</a:t>
            </a:r>
            <a:endParaRPr lang="en-US" i="1" u="sng" dirty="0">
              <a:solidFill>
                <a:srgbClr val="92D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54924" y="599878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ttp://www.peachparts.com/shopforum/showthread.php?t=25662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897413" y="2538248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253358" y="2371396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158765" y="3873062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373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Band pass filter (RLC)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738644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724418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3154154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76596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3119529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32751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2751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303096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296062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339727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21473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20791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221152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950274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2" name="Group 82"/>
          <p:cNvGrpSpPr/>
          <p:nvPr/>
        </p:nvGrpSpPr>
        <p:grpSpPr>
          <a:xfrm rot="5400000">
            <a:off x="1873395" y="168532"/>
            <a:ext cx="378996" cy="1491705"/>
            <a:chOff x="2599211" y="4506635"/>
            <a:chExt cx="378996" cy="1890454"/>
          </a:xfrm>
        </p:grpSpPr>
        <p:cxnSp>
          <p:nvCxnSpPr>
            <p:cNvPr id="83" name="Straight Connector 8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9" name="Arc 9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7" name="Arc 9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Arc 9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85" name="Straight Connector 8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 rot="10800000">
            <a:off x="1071049" y="932656"/>
            <a:ext cx="245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071049" y="3965323"/>
            <a:ext cx="17376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354240" y="266040"/>
              <a:ext cx="8549280" cy="63122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4520" y="254880"/>
                <a:ext cx="8573760" cy="63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5216400" y="349560"/>
              <a:ext cx="3446280" cy="536292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04880" y="345240"/>
                <a:ext cx="3472200" cy="5370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dwidth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3760" y="306360"/>
              <a:ext cx="8974440" cy="6315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440" y="291240"/>
                <a:ext cx="8990280" cy="634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83140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e of RLC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55520" y="810360"/>
              <a:ext cx="8204760" cy="4890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9760" y="800280"/>
                <a:ext cx="8225640" cy="491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1223640" y="297360"/>
              <a:ext cx="7750800" cy="5733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18960" y="292680"/>
                <a:ext cx="7760160" cy="575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71980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79080" y="304560"/>
              <a:ext cx="7099200" cy="4521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3680" y="299520"/>
                <a:ext cx="7118280" cy="4530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05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position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690480" y="1054800"/>
              <a:ext cx="7174800" cy="4921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1120" y="1040040"/>
                <a:ext cx="7198920" cy="495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78500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96" y="-181857"/>
            <a:ext cx="8229600" cy="1143000"/>
          </a:xfrm>
        </p:spPr>
        <p:txBody>
          <a:bodyPr/>
          <a:lstStyle/>
          <a:p>
            <a:r>
              <a:rPr lang="en-US" dirty="0" smtClean="0"/>
              <a:t>Bode example w/superposition</a:t>
            </a:r>
            <a:endParaRPr lang="en-US" dirty="0"/>
          </a:p>
        </p:txBody>
      </p:sp>
      <p:pic>
        <p:nvPicPr>
          <p:cNvPr id="5" name="Picture 4" descr="Screen Shot 2014-06-03 at 2.34.1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6" y="1180016"/>
            <a:ext cx="4693560" cy="32944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4808" y="637977"/>
            <a:ext cx="67127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Vout</a:t>
            </a:r>
            <a:r>
              <a:rPr lang="en-US" dirty="0" smtClean="0"/>
              <a:t>(t) given:</a:t>
            </a:r>
          </a:p>
          <a:p>
            <a:r>
              <a:rPr lang="en-US" dirty="0" smtClean="0"/>
              <a:t>Vin(t)= 1 mV cos ( 2*pi*1kHz*t) + </a:t>
            </a:r>
            <a:r>
              <a:rPr lang="en-US" dirty="0"/>
              <a:t>1 mV cos ( </a:t>
            </a:r>
            <a:r>
              <a:rPr lang="en-US" dirty="0" smtClean="0"/>
              <a:t>2*pi*10kHz*t</a:t>
            </a:r>
            <a:r>
              <a:rPr lang="en-US" dirty="0"/>
              <a:t>)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693720" y="259920"/>
              <a:ext cx="8441280" cy="6059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2200" y="256680"/>
                <a:ext cx="8467920" cy="606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6024600" y="3683520"/>
              <a:ext cx="2250720" cy="457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10920" y="3678480"/>
                <a:ext cx="2267640" cy="473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744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10</TotalTime>
  <Words>449</Words>
  <Application>Microsoft Office PowerPoint</Application>
  <PresentationFormat>On-screen Show (4:3)</PresentationFormat>
  <Paragraphs>201</Paragraphs>
  <Slides>26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Symbol</vt:lpstr>
      <vt:lpstr>Times New Roman</vt:lpstr>
      <vt:lpstr>Office Theme</vt:lpstr>
      <vt:lpstr>Equation</vt:lpstr>
      <vt:lpstr>EECS 70A: Network Analysis</vt:lpstr>
      <vt:lpstr>Goals rest of quarter: Understand these knobs!</vt:lpstr>
      <vt:lpstr>Goals rest of quarter: Understand these knobs!</vt:lpstr>
      <vt:lpstr>Band pass filter (RLC)</vt:lpstr>
      <vt:lpstr>Bandwidth</vt:lpstr>
      <vt:lpstr>Bode of RLC</vt:lpstr>
      <vt:lpstr>PowerPoint Presentation</vt:lpstr>
      <vt:lpstr>Superposition</vt:lpstr>
      <vt:lpstr>Bode example w/superposition</vt:lpstr>
      <vt:lpstr>PowerPoint Presentation</vt:lpstr>
      <vt:lpstr>PowerPoint Presentation</vt:lpstr>
      <vt:lpstr>Modulation scheme</vt:lpstr>
      <vt:lpstr>PowerPoint Presentation</vt:lpstr>
      <vt:lpstr>Topics covered</vt:lpstr>
      <vt:lpstr>Thevenin, Norton Theorems:</vt:lpstr>
      <vt:lpstr>PowerPoint Presentation</vt:lpstr>
      <vt:lpstr>LR circuit</vt:lpstr>
      <vt:lpstr>Conversion procedures</vt:lpstr>
      <vt:lpstr>Circuits</vt:lpstr>
      <vt:lpstr>Series/Parallel Impedances</vt:lpstr>
      <vt:lpstr>Conversion procedures</vt:lpstr>
      <vt:lpstr>“Transfer Function”</vt:lpstr>
      <vt:lpstr>Example Transfer function</vt:lpstr>
      <vt:lpstr>Comprehensive Example</vt:lpstr>
      <vt:lpstr>Symbol library</vt:lpstr>
      <vt:lpstr>Exam cheat sheet</vt:lpstr>
    </vt:vector>
  </TitlesOfParts>
  <Company>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Caner Guclu</cp:lastModifiedBy>
  <cp:revision>1088</cp:revision>
  <cp:lastPrinted>2016-06-01T23:41:54Z</cp:lastPrinted>
  <dcterms:created xsi:type="dcterms:W3CDTF">2010-03-26T00:11:49Z</dcterms:created>
  <dcterms:modified xsi:type="dcterms:W3CDTF">2016-06-02T22:57:15Z</dcterms:modified>
</cp:coreProperties>
</file>